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  <p:sldMasterId id="2147483685" r:id="rId2"/>
  </p:sldMasterIdLst>
  <p:notesMasterIdLst>
    <p:notesMasterId r:id="rId39"/>
  </p:notesMasterIdLst>
  <p:sldIdLst>
    <p:sldId id="256" r:id="rId3"/>
    <p:sldId id="257" r:id="rId4"/>
    <p:sldId id="306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307" r:id="rId16"/>
    <p:sldId id="269" r:id="rId17"/>
    <p:sldId id="268" r:id="rId18"/>
    <p:sldId id="308" r:id="rId19"/>
    <p:sldId id="274" r:id="rId20"/>
    <p:sldId id="271" r:id="rId21"/>
    <p:sldId id="309" r:id="rId22"/>
    <p:sldId id="272" r:id="rId23"/>
    <p:sldId id="275" r:id="rId24"/>
    <p:sldId id="276" r:id="rId25"/>
    <p:sldId id="281" r:id="rId26"/>
    <p:sldId id="277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17" r:id="rId35"/>
    <p:sldId id="318" r:id="rId36"/>
    <p:sldId id="270" r:id="rId37"/>
    <p:sldId id="279" r:id="rId38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Calibri Light" panose="020F0302020204030204" pitchFamily="34" charset="0"/>
      <p:regular r:id="rId44"/>
      <p:italic r:id="rId45"/>
    </p:embeddedFont>
    <p:embeddedFont>
      <p:font typeface="Cambria Math" panose="02040503050406030204" pitchFamily="18" charset="0"/>
      <p:regular r:id="rId46"/>
    </p:embeddedFont>
    <p:embeddedFont>
      <p:font typeface="Josefin Slab SemiBold" pitchFamily="2" charset="0"/>
      <p:bold r:id="rId47"/>
      <p:boldItalic r:id="rId48"/>
    </p:embeddedFont>
    <p:embeddedFont>
      <p:font typeface="Lato" panose="020F0502020204030203" pitchFamily="34" charset="0"/>
      <p:regular r:id="rId49"/>
      <p:bold r:id="rId50"/>
      <p:italic r:id="rId51"/>
      <p:boldItalic r:id="rId52"/>
    </p:embeddedFont>
    <p:embeddedFont>
      <p:font typeface="Montserrat" panose="00000500000000000000" pitchFamily="2" charset="0"/>
      <p:regular r:id="rId53"/>
      <p:bold r:id="rId54"/>
      <p:italic r:id="rId55"/>
      <p:boldItalic r:id="rId56"/>
    </p:embeddedFont>
    <p:embeddedFont>
      <p:font typeface="Montserrat Black" panose="00000A00000000000000" pitchFamily="2" charset="0"/>
      <p:bold r:id="rId57"/>
      <p:boldItalic r:id="rId58"/>
    </p:embeddedFont>
    <p:embeddedFont>
      <p:font typeface="Montserrat ExtraBold" panose="00000900000000000000" pitchFamily="2" charset="0"/>
      <p:bold r:id="rId59"/>
      <p:boldItalic r:id="rId60"/>
    </p:embeddedFont>
    <p:embeddedFont>
      <p:font typeface="Roboto Condensed Light" panose="02000000000000000000" pitchFamily="2" charset="0"/>
      <p:regular r:id="rId61"/>
      <p:bold r:id="rId62"/>
      <p:italic r:id="rId63"/>
      <p:boldItalic r:id="rId64"/>
    </p:embeddedFont>
    <p:embeddedFont>
      <p:font typeface="Staatliches" pitchFamily="2" charset="0"/>
      <p:regular r:id="rId6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240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3CA3211-C205-4E90-B0C6-F8945F3E4014}">
  <a:tblStyle styleId="{E3CA3211-C205-4E90-B0C6-F8945F3E40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Kiểu Có chủ đề 1 - Màu chủ đề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Kiểu Sáng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Kiểu Sáng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80" y="60"/>
      </p:cViewPr>
      <p:guideLst>
        <p:guide orient="horz" pos="324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63" Type="http://schemas.openxmlformats.org/officeDocument/2006/relationships/font" Target="fonts/font24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font" Target="fonts/font14.fntdata"/><Relationship Id="rId58" Type="http://schemas.openxmlformats.org/officeDocument/2006/relationships/font" Target="fonts/font19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font" Target="fonts/font22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font" Target="fonts/font17.fntdata"/><Relationship Id="rId64" Type="http://schemas.openxmlformats.org/officeDocument/2006/relationships/font" Target="fonts/font25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12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7.fntdata"/><Relationship Id="rId59" Type="http://schemas.openxmlformats.org/officeDocument/2006/relationships/font" Target="fonts/font20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font" Target="fonts/font2.fntdata"/><Relationship Id="rId54" Type="http://schemas.openxmlformats.org/officeDocument/2006/relationships/font" Target="fonts/font15.fntdata"/><Relationship Id="rId62" Type="http://schemas.openxmlformats.org/officeDocument/2006/relationships/font" Target="fonts/font23.fntdata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10.fntdata"/><Relationship Id="rId57" Type="http://schemas.openxmlformats.org/officeDocument/2006/relationships/font" Target="fonts/font18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60" Type="http://schemas.openxmlformats.org/officeDocument/2006/relationships/font" Target="fonts/font21.fntdata"/><Relationship Id="rId65" Type="http://schemas.openxmlformats.org/officeDocument/2006/relationships/font" Target="fonts/font2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notesMaster" Target="notesMasters/notesMaster1.xml"/><Relationship Id="rId34" Type="http://schemas.openxmlformats.org/officeDocument/2006/relationships/slide" Target="slides/slide32.xml"/><Relationship Id="rId50" Type="http://schemas.openxmlformats.org/officeDocument/2006/relationships/font" Target="fonts/font11.fntdata"/><Relationship Id="rId55" Type="http://schemas.openxmlformats.org/officeDocument/2006/relationships/font" Target="fonts/font16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ương Nguyễn Thị Thu" userId="b3576427-d87b-41fb-9189-7e0f9d4667cb" providerId="ADAL" clId="{F667F644-D84D-42D8-92ED-6E2D663503E9}"/>
    <pc:docChg chg="modSld">
      <pc:chgData name="Thương Nguyễn Thị Thu" userId="b3576427-d87b-41fb-9189-7e0f9d4667cb" providerId="ADAL" clId="{F667F644-D84D-42D8-92ED-6E2D663503E9}" dt="2022-10-27T00:59:24.712" v="57" actId="1038"/>
      <pc:docMkLst>
        <pc:docMk/>
      </pc:docMkLst>
      <pc:sldChg chg="modSp">
        <pc:chgData name="Thương Nguyễn Thị Thu" userId="b3576427-d87b-41fb-9189-7e0f9d4667cb" providerId="ADAL" clId="{F667F644-D84D-42D8-92ED-6E2D663503E9}" dt="2022-10-27T00:33:24.845" v="1" actId="20577"/>
        <pc:sldMkLst>
          <pc:docMk/>
          <pc:sldMk cId="0" sldId="268"/>
        </pc:sldMkLst>
        <pc:spChg chg="mod">
          <ac:chgData name="Thương Nguyễn Thị Thu" userId="b3576427-d87b-41fb-9189-7e0f9d4667cb" providerId="ADAL" clId="{F667F644-D84D-42D8-92ED-6E2D663503E9}" dt="2022-10-27T00:33:24.845" v="1" actId="20577"/>
          <ac:spMkLst>
            <pc:docMk/>
            <pc:sldMk cId="0" sldId="268"/>
            <ac:spMk id="21" creationId="{FD303C9F-B1A3-7EDC-9F8F-7C82372E2BDD}"/>
          </ac:spMkLst>
        </pc:spChg>
      </pc:sldChg>
      <pc:sldChg chg="addSp modSp mod modAnim">
        <pc:chgData name="Thương Nguyễn Thị Thu" userId="b3576427-d87b-41fb-9189-7e0f9d4667cb" providerId="ADAL" clId="{F667F644-D84D-42D8-92ED-6E2D663503E9}" dt="2022-10-27T00:59:24.712" v="57" actId="1038"/>
        <pc:sldMkLst>
          <pc:docMk/>
          <pc:sldMk cId="0" sldId="271"/>
        </pc:sldMkLst>
        <pc:spChg chg="mod">
          <ac:chgData name="Thương Nguyễn Thị Thu" userId="b3576427-d87b-41fb-9189-7e0f9d4667cb" providerId="ADAL" clId="{F667F644-D84D-42D8-92ED-6E2D663503E9}" dt="2022-10-27T00:59:21.626" v="50" actId="20577"/>
          <ac:spMkLst>
            <pc:docMk/>
            <pc:sldMk cId="0" sldId="271"/>
            <ac:spMk id="13" creationId="{FA28F1E3-2459-24EC-2DCE-5E789E9F0E17}"/>
          </ac:spMkLst>
        </pc:spChg>
        <pc:graphicFrameChg chg="add mod">
          <ac:chgData name="Thương Nguyễn Thị Thu" userId="b3576427-d87b-41fb-9189-7e0f9d4667cb" providerId="ADAL" clId="{F667F644-D84D-42D8-92ED-6E2D663503E9}" dt="2022-10-27T00:59:24.712" v="57" actId="1038"/>
          <ac:graphicFrameMkLst>
            <pc:docMk/>
            <pc:sldMk cId="0" sldId="271"/>
            <ac:graphicFrameMk id="3" creationId="{A4594734-E378-7763-9E26-37AC4082259A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Google Shape;1807;g633c9ab0c4_0_17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08" name="Google Shape;1808;g633c9ab0c4_0_17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6eaa2e3185_1_12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6eaa2e3185_1_12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7" name="Google Shape;1977;g624463babb_1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8" name="Google Shape;1978;g624463babb_1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86752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5" name="Google Shape;2015;g633c9ab0c4_0_16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6" name="Google Shape;2016;g633c9ab0c4_0_16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9" name="Google Shape;1989;g7d42eb04ec_2_8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0" name="Google Shape;1990;g7d42eb04ec_2_8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633c9ab0c4_0_17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633c9ab0c4_0_17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Google Shape;2075;g6eaa2e3185_3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6" name="Google Shape;2076;g6eaa2e3185_3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" name="Google Shape;2195;g6eaa2e3185_3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6" name="Google Shape;2196;g6eaa2e3185_3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0" name="Google Shape;2270;g6ee27ad00a_4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1" name="Google Shape;2271;g6ee27ad00a_4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g6e83b0752f_4_79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4" name="Google Shape;1814;g6e83b0752f_4_79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8" name="Google Shape;2288;g6eeeb0b851_5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89" name="Google Shape;2289;g6eeeb0b851_5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3" name="Google Shape;2383;g6eeeb0b851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4" name="Google Shape;2384;g6eeeb0b851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7" name="Google Shape;2317;g6ee27ad00a_4_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8" name="Google Shape;2318;g6ee27ad00a_4_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" name="Google Shape;2042;g633c9ab0c4_0_1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3" name="Google Shape;2043;g633c9ab0c4_0_1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3" name="Google Shape;2353;g633c9ab0c4_0_16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4" name="Google Shape;2354;g633c9ab0c4_0_16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" name="Google Shape;1832;g6eaa2e3185_2_1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3" name="Google Shape;1833;g6eaa2e3185_2_1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1" name="Google Shape;1861;g63d01c3ee5_1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2" name="Google Shape;1862;g63d01c3ee5_1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" name="Google Shape;1868;g6ed14bd43d_1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9" name="Google Shape;1869;g6ed14bd43d_1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9" name="Google Shape;1879;g633c9ab0c4_0_14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0" name="Google Shape;1880;g633c9ab0c4_0_14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" name="Google Shape;1900;g633c9ab0c4_0_16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1" name="Google Shape;1901;g633c9ab0c4_0_16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" name="Google Shape;1926;g6eaa2e3185_1_7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7" name="Google Shape;1927;g6eaa2e3185_1_7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" name="Google Shape;1945;g6eaa2e3185_1_2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6" name="Google Shape;1946;g6eaa2e3185_1_2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911200" y="804025"/>
            <a:ext cx="3660900" cy="265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Font typeface="Staatliches"/>
              <a:buNone/>
              <a:defRPr sz="6000"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911200" y="3463525"/>
            <a:ext cx="3660900" cy="97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084563" y="-26078"/>
            <a:ext cx="1156796" cy="706496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2368225" y="-152400"/>
            <a:ext cx="7167450" cy="5371458"/>
            <a:chOff x="2368225" y="-152400"/>
            <a:chExt cx="7167450" cy="5371458"/>
          </a:xfrm>
        </p:grpSpPr>
        <p:sp>
          <p:nvSpPr>
            <p:cNvPr id="13" name="Google Shape;13;p2"/>
            <p:cNvSpPr/>
            <p:nvPr/>
          </p:nvSpPr>
          <p:spPr>
            <a:xfrm>
              <a:off x="4241250" y="-26078"/>
              <a:ext cx="3758237" cy="4809837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197937" y="-26078"/>
              <a:ext cx="2068144" cy="841960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237982" y="4078545"/>
              <a:ext cx="2800232" cy="1120311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189808" y="-26078"/>
              <a:ext cx="1969585" cy="4922184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010248" y="4297263"/>
              <a:ext cx="2149149" cy="901589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368225" y="3921502"/>
              <a:ext cx="3958471" cy="1277357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237982" y="4462581"/>
              <a:ext cx="2800232" cy="736267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405385" y="3019590"/>
              <a:ext cx="1115229" cy="139721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1" name="Google Shape;21;p2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425943" y="3882258"/>
              <a:ext cx="4791070" cy="13368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Google Shape;22;p2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56525" y="-152400"/>
              <a:ext cx="3979150" cy="342248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_1">
    <p:bg>
      <p:bgPr>
        <a:solidFill>
          <a:schemeClr val="accent1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_1_1">
    <p:bg>
      <p:bgPr>
        <a:solidFill>
          <a:srgbClr val="FFFFFF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oogle Shape;257;p14"/>
          <p:cNvGrpSpPr/>
          <p:nvPr/>
        </p:nvGrpSpPr>
        <p:grpSpPr>
          <a:xfrm>
            <a:off x="5861375" y="4178175"/>
            <a:ext cx="3351600" cy="1021698"/>
            <a:chOff x="5861375" y="4178175"/>
            <a:chExt cx="3351600" cy="1021698"/>
          </a:xfrm>
        </p:grpSpPr>
        <p:sp>
          <p:nvSpPr>
            <p:cNvPr id="258" name="Google Shape;258;p14"/>
            <p:cNvSpPr/>
            <p:nvPr/>
          </p:nvSpPr>
          <p:spPr>
            <a:xfrm>
              <a:off x="5861375" y="4178175"/>
              <a:ext cx="3351600" cy="1021698"/>
            </a:xfrm>
            <a:custGeom>
              <a:avLst/>
              <a:gdLst/>
              <a:ahLst/>
              <a:cxnLst/>
              <a:rect l="l" t="t" r="r" b="b"/>
              <a:pathLst>
                <a:path w="44285" h="14312" extrusionOk="0">
                  <a:moveTo>
                    <a:pt x="44285" y="0"/>
                  </a:moveTo>
                  <a:cubicBezTo>
                    <a:pt x="42694" y="290"/>
                    <a:pt x="41153" y="1067"/>
                    <a:pt x="39825" y="2024"/>
                  </a:cubicBezTo>
                  <a:cubicBezTo>
                    <a:pt x="37795" y="3485"/>
                    <a:pt x="36088" y="5359"/>
                    <a:pt x="34068" y="6834"/>
                  </a:cubicBezTo>
                  <a:cubicBezTo>
                    <a:pt x="30950" y="9117"/>
                    <a:pt x="27108" y="10394"/>
                    <a:pt x="23245" y="10435"/>
                  </a:cubicBezTo>
                  <a:cubicBezTo>
                    <a:pt x="23175" y="10436"/>
                    <a:pt x="23106" y="10436"/>
                    <a:pt x="23037" y="10436"/>
                  </a:cubicBezTo>
                  <a:cubicBezTo>
                    <a:pt x="19957" y="10436"/>
                    <a:pt x="16925" y="9699"/>
                    <a:pt x="13873" y="9252"/>
                  </a:cubicBezTo>
                  <a:cubicBezTo>
                    <a:pt x="12567" y="9062"/>
                    <a:pt x="11230" y="8928"/>
                    <a:pt x="9904" y="8928"/>
                  </a:cubicBezTo>
                  <a:cubicBezTo>
                    <a:pt x="8063" y="8928"/>
                    <a:pt x="6243" y="9185"/>
                    <a:pt x="4556" y="9900"/>
                  </a:cubicBezTo>
                  <a:cubicBezTo>
                    <a:pt x="2570" y="10741"/>
                    <a:pt x="825" y="12363"/>
                    <a:pt x="1" y="14312"/>
                  </a:cubicBezTo>
                  <a:lnTo>
                    <a:pt x="44285" y="14312"/>
                  </a:lnTo>
                  <a:lnTo>
                    <a:pt x="4428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59" name="Google Shape;259;p1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286501" y="4642934"/>
              <a:ext cx="2857497" cy="53096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60" name="Google Shape;260;p14"/>
          <p:cNvGrpSpPr/>
          <p:nvPr/>
        </p:nvGrpSpPr>
        <p:grpSpPr>
          <a:xfrm>
            <a:off x="-103000" y="-237275"/>
            <a:ext cx="4656024" cy="2635100"/>
            <a:chOff x="-103000" y="-237275"/>
            <a:chExt cx="4656024" cy="2635100"/>
          </a:xfrm>
        </p:grpSpPr>
        <p:sp>
          <p:nvSpPr>
            <p:cNvPr id="261" name="Google Shape;261;p14"/>
            <p:cNvSpPr/>
            <p:nvPr/>
          </p:nvSpPr>
          <p:spPr>
            <a:xfrm>
              <a:off x="-19050" y="-76200"/>
              <a:ext cx="2668237" cy="114584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4"/>
            <p:cNvSpPr/>
            <p:nvPr/>
          </p:nvSpPr>
          <p:spPr>
            <a:xfrm>
              <a:off x="-19050" y="-76200"/>
              <a:ext cx="4572074" cy="247402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63" name="Google Shape;263;p14"/>
            <p:cNvPicPr preferRelativeResize="0"/>
            <p:nvPr/>
          </p:nvPicPr>
          <p:blipFill rotWithShape="1">
            <a:blip r:embed="rId3">
              <a:alphaModFix/>
            </a:blip>
            <a:srcRect t="39" b="29"/>
            <a:stretch/>
          </p:blipFill>
          <p:spPr>
            <a:xfrm>
              <a:off x="-103000" y="-237275"/>
              <a:ext cx="1360299" cy="23317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_1_1_1">
    <p:bg>
      <p:bgPr>
        <a:solidFill>
          <a:srgbClr val="FFFFFF"/>
        </a:solidFill>
        <a:effectLst/>
      </p:bgPr>
    </p:bg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15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266" name="Google Shape;266;p15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5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5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5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0" name="Google Shape;270;p15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271" name="Google Shape;271;p15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1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1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74" name="Google Shape;274;p15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5" name="Google Shape;275;p15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76" name="Google Shape;276;p15"/>
          <p:cNvGrpSpPr/>
          <p:nvPr/>
        </p:nvGrpSpPr>
        <p:grpSpPr>
          <a:xfrm>
            <a:off x="-1461898" y="-365531"/>
            <a:ext cx="4517288" cy="5656681"/>
            <a:chOff x="-1461898" y="-365531"/>
            <a:chExt cx="4517288" cy="5656681"/>
          </a:xfrm>
        </p:grpSpPr>
        <p:grpSp>
          <p:nvGrpSpPr>
            <p:cNvPr id="277" name="Google Shape;277;p15"/>
            <p:cNvGrpSpPr/>
            <p:nvPr/>
          </p:nvGrpSpPr>
          <p:grpSpPr>
            <a:xfrm rot="-373055" flipH="1">
              <a:off x="-1188897" y="-165939"/>
              <a:ext cx="3971287" cy="5257164"/>
              <a:chOff x="3268325" y="3013975"/>
              <a:chExt cx="1443800" cy="1106200"/>
            </a:xfrm>
          </p:grpSpPr>
          <p:sp>
            <p:nvSpPr>
              <p:cNvPr id="278" name="Google Shape;278;p15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15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15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15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15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15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84" name="Google Shape;284;p15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5" name="Google Shape;285;p15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_1_1_1_1">
    <p:bg>
      <p:bgPr>
        <a:solidFill>
          <a:schemeClr val="accent1"/>
        </a:solidFill>
        <a:effectLst/>
      </p:bgPr>
    </p:bg>
    <p:spTree>
      <p:nvGrpSpPr>
        <p:cNvPr id="1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Google Shape;287;p16"/>
          <p:cNvGrpSpPr/>
          <p:nvPr/>
        </p:nvGrpSpPr>
        <p:grpSpPr>
          <a:xfrm>
            <a:off x="7588037" y="-344128"/>
            <a:ext cx="1753419" cy="5824284"/>
            <a:chOff x="5883539" y="-344156"/>
            <a:chExt cx="3534407" cy="5824284"/>
          </a:xfrm>
        </p:grpSpPr>
        <p:sp>
          <p:nvSpPr>
            <p:cNvPr id="288" name="Google Shape;288;p16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6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6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6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6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93" name="Google Shape;293;p16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294" name="Google Shape;294;p16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16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16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6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16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16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16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16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16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16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16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16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16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16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16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16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16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16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16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16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16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16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16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16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16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16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16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16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16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23" name="Google Shape;323;p16"/>
          <p:cNvSpPr/>
          <p:nvPr/>
        </p:nvSpPr>
        <p:spPr>
          <a:xfrm rot="10800000">
            <a:off x="-25632" y="330110"/>
            <a:ext cx="1733468" cy="4824215"/>
          </a:xfrm>
          <a:custGeom>
            <a:avLst/>
            <a:gdLst/>
            <a:ahLst/>
            <a:cxnLst/>
            <a:rect l="l" t="t" r="r" b="b"/>
            <a:pathLst>
              <a:path w="49457" h="56384" extrusionOk="0">
                <a:moveTo>
                  <a:pt x="26052" y="1"/>
                </a:moveTo>
                <a:cubicBezTo>
                  <a:pt x="26452" y="1670"/>
                  <a:pt x="26646" y="3363"/>
                  <a:pt x="26302" y="5033"/>
                </a:cubicBezTo>
                <a:cubicBezTo>
                  <a:pt x="25788" y="7540"/>
                  <a:pt x="23582" y="9869"/>
                  <a:pt x="21120" y="9869"/>
                </a:cubicBezTo>
                <a:cubicBezTo>
                  <a:pt x="20849" y="9869"/>
                  <a:pt x="20574" y="9841"/>
                  <a:pt x="20299" y="9782"/>
                </a:cubicBezTo>
                <a:cubicBezTo>
                  <a:pt x="18318" y="9357"/>
                  <a:pt x="16978" y="7566"/>
                  <a:pt x="15743" y="5957"/>
                </a:cubicBezTo>
                <a:cubicBezTo>
                  <a:pt x="14512" y="4345"/>
                  <a:pt x="12946" y="2661"/>
                  <a:pt x="10918" y="2610"/>
                </a:cubicBezTo>
                <a:cubicBezTo>
                  <a:pt x="10884" y="2609"/>
                  <a:pt x="10851" y="2608"/>
                  <a:pt x="10817" y="2608"/>
                </a:cubicBezTo>
                <a:cubicBezTo>
                  <a:pt x="8301" y="2608"/>
                  <a:pt x="6557" y="5052"/>
                  <a:pt x="4495" y="6523"/>
                </a:cubicBezTo>
                <a:cubicBezTo>
                  <a:pt x="3156" y="7481"/>
                  <a:pt x="1609" y="8014"/>
                  <a:pt x="1" y="8202"/>
                </a:cubicBezTo>
                <a:cubicBezTo>
                  <a:pt x="1307" y="14936"/>
                  <a:pt x="5566" y="21137"/>
                  <a:pt x="11645" y="24368"/>
                </a:cubicBezTo>
                <a:cubicBezTo>
                  <a:pt x="14611" y="25938"/>
                  <a:pt x="17888" y="26839"/>
                  <a:pt x="20906" y="28306"/>
                </a:cubicBezTo>
                <a:cubicBezTo>
                  <a:pt x="23929" y="29773"/>
                  <a:pt x="26816" y="31984"/>
                  <a:pt x="27952" y="35139"/>
                </a:cubicBezTo>
                <a:cubicBezTo>
                  <a:pt x="29456" y="39313"/>
                  <a:pt x="27580" y="44118"/>
                  <a:pt x="29014" y="48315"/>
                </a:cubicBezTo>
                <a:cubicBezTo>
                  <a:pt x="30163" y="51696"/>
                  <a:pt x="33276" y="54050"/>
                  <a:pt x="36534" y="55507"/>
                </a:cubicBezTo>
                <a:cubicBezTo>
                  <a:pt x="37276" y="55837"/>
                  <a:pt x="38034" y="56129"/>
                  <a:pt x="38804" y="56384"/>
                </a:cubicBezTo>
                <a:cubicBezTo>
                  <a:pt x="40256" y="54366"/>
                  <a:pt x="42058" y="52612"/>
                  <a:pt x="43741" y="50772"/>
                </a:cubicBezTo>
                <a:cubicBezTo>
                  <a:pt x="45645" y="48688"/>
                  <a:pt x="47443" y="46400"/>
                  <a:pt x="48277" y="43708"/>
                </a:cubicBezTo>
                <a:cubicBezTo>
                  <a:pt x="49456" y="39897"/>
                  <a:pt x="48551" y="35728"/>
                  <a:pt x="46985" y="32059"/>
                </a:cubicBezTo>
                <a:cubicBezTo>
                  <a:pt x="45419" y="28391"/>
                  <a:pt x="43207" y="25028"/>
                  <a:pt x="41614" y="21374"/>
                </a:cubicBezTo>
                <a:cubicBezTo>
                  <a:pt x="40015" y="17713"/>
                  <a:pt x="39048" y="13573"/>
                  <a:pt x="40138" y="9734"/>
                </a:cubicBezTo>
                <a:cubicBezTo>
                  <a:pt x="41397" y="5298"/>
                  <a:pt x="45151" y="2100"/>
                  <a:pt x="4934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16"/>
          <p:cNvSpPr/>
          <p:nvPr/>
        </p:nvSpPr>
        <p:spPr>
          <a:xfrm rot="10800000">
            <a:off x="1663806" y="-162474"/>
            <a:ext cx="2346874" cy="1123659"/>
          </a:xfrm>
          <a:custGeom>
            <a:avLst/>
            <a:gdLst/>
            <a:ahLst/>
            <a:cxnLst/>
            <a:rect l="l" t="t" r="r" b="b"/>
            <a:pathLst>
              <a:path w="36850" h="13133" extrusionOk="0">
                <a:moveTo>
                  <a:pt x="14044" y="0"/>
                </a:moveTo>
                <a:cubicBezTo>
                  <a:pt x="12205" y="0"/>
                  <a:pt x="10289" y="657"/>
                  <a:pt x="8668" y="1584"/>
                </a:cubicBezTo>
                <a:cubicBezTo>
                  <a:pt x="4371" y="4041"/>
                  <a:pt x="1189" y="8337"/>
                  <a:pt x="0" y="13133"/>
                </a:cubicBezTo>
                <a:lnTo>
                  <a:pt x="36850" y="13133"/>
                </a:lnTo>
                <a:cubicBezTo>
                  <a:pt x="36845" y="12656"/>
                  <a:pt x="36812" y="12180"/>
                  <a:pt x="36680" y="11722"/>
                </a:cubicBezTo>
                <a:cubicBezTo>
                  <a:pt x="36001" y="9374"/>
                  <a:pt x="33171" y="8431"/>
                  <a:pt x="30733" y="8327"/>
                </a:cubicBezTo>
                <a:cubicBezTo>
                  <a:pt x="28290" y="8224"/>
                  <a:pt x="25678" y="8553"/>
                  <a:pt x="23555" y="7341"/>
                </a:cubicBezTo>
                <a:cubicBezTo>
                  <a:pt x="20919" y="5837"/>
                  <a:pt x="19882" y="2400"/>
                  <a:pt x="17278" y="843"/>
                </a:cubicBezTo>
                <a:cubicBezTo>
                  <a:pt x="16288" y="251"/>
                  <a:pt x="15181" y="0"/>
                  <a:pt x="14044" y="0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16"/>
          <p:cNvSpPr/>
          <p:nvPr/>
        </p:nvSpPr>
        <p:spPr>
          <a:xfrm rot="10800000">
            <a:off x="-952031" y="-131121"/>
            <a:ext cx="1670156" cy="5209246"/>
          </a:xfrm>
          <a:custGeom>
            <a:avLst/>
            <a:gdLst/>
            <a:ahLst/>
            <a:cxnLst/>
            <a:rect l="l" t="t" r="r" b="b"/>
            <a:pathLst>
              <a:path w="25919" h="57701" extrusionOk="0">
                <a:moveTo>
                  <a:pt x="10540" y="1"/>
                </a:moveTo>
                <a:cubicBezTo>
                  <a:pt x="6348" y="2100"/>
                  <a:pt x="2594" y="5298"/>
                  <a:pt x="1335" y="9734"/>
                </a:cubicBezTo>
                <a:cubicBezTo>
                  <a:pt x="245" y="13573"/>
                  <a:pt x="1212" y="17713"/>
                  <a:pt x="2811" y="21374"/>
                </a:cubicBezTo>
                <a:cubicBezTo>
                  <a:pt x="4404" y="25028"/>
                  <a:pt x="6616" y="28391"/>
                  <a:pt x="8182" y="32059"/>
                </a:cubicBezTo>
                <a:cubicBezTo>
                  <a:pt x="9748" y="35728"/>
                  <a:pt x="10653" y="39897"/>
                  <a:pt x="9474" y="43708"/>
                </a:cubicBezTo>
                <a:cubicBezTo>
                  <a:pt x="8640" y="46400"/>
                  <a:pt x="6842" y="48688"/>
                  <a:pt x="4938" y="50772"/>
                </a:cubicBezTo>
                <a:cubicBezTo>
                  <a:pt x="3255" y="52612"/>
                  <a:pt x="1453" y="54366"/>
                  <a:pt x="1" y="56384"/>
                </a:cubicBezTo>
                <a:cubicBezTo>
                  <a:pt x="2642" y="57263"/>
                  <a:pt x="5429" y="57701"/>
                  <a:pt x="8215" y="57701"/>
                </a:cubicBezTo>
                <a:cubicBezTo>
                  <a:pt x="12497" y="57701"/>
                  <a:pt x="16780" y="56668"/>
                  <a:pt x="20543" y="54620"/>
                </a:cubicBezTo>
                <a:cubicBezTo>
                  <a:pt x="22504" y="53554"/>
                  <a:pt x="24311" y="52224"/>
                  <a:pt x="25919" y="50683"/>
                </a:cubicBezTo>
                <a:lnTo>
                  <a:pt x="25919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16"/>
          <p:cNvSpPr/>
          <p:nvPr/>
        </p:nvSpPr>
        <p:spPr>
          <a:xfrm rot="10800000">
            <a:off x="-952059" y="-162472"/>
            <a:ext cx="1801202" cy="904284"/>
          </a:xfrm>
          <a:custGeom>
            <a:avLst/>
            <a:gdLst/>
            <a:ahLst/>
            <a:cxnLst/>
            <a:rect l="l" t="t" r="r" b="b"/>
            <a:pathLst>
              <a:path w="28282" h="10569" extrusionOk="0">
                <a:moveTo>
                  <a:pt x="28282" y="1"/>
                </a:moveTo>
                <a:cubicBezTo>
                  <a:pt x="26674" y="1542"/>
                  <a:pt x="24867" y="2872"/>
                  <a:pt x="22906" y="3938"/>
                </a:cubicBezTo>
                <a:cubicBezTo>
                  <a:pt x="19143" y="5986"/>
                  <a:pt x="14860" y="7019"/>
                  <a:pt x="10578" y="7019"/>
                </a:cubicBezTo>
                <a:cubicBezTo>
                  <a:pt x="7792" y="7019"/>
                  <a:pt x="5005" y="6581"/>
                  <a:pt x="2364" y="5702"/>
                </a:cubicBezTo>
                <a:cubicBezTo>
                  <a:pt x="2170" y="5966"/>
                  <a:pt x="1986" y="6235"/>
                  <a:pt x="1807" y="6513"/>
                </a:cubicBezTo>
                <a:cubicBezTo>
                  <a:pt x="1005" y="7754"/>
                  <a:pt x="359" y="9135"/>
                  <a:pt x="0" y="10569"/>
                </a:cubicBezTo>
                <a:lnTo>
                  <a:pt x="28282" y="10569"/>
                </a:lnTo>
                <a:lnTo>
                  <a:pt x="28282" y="1"/>
                </a:ln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16"/>
          <p:cNvSpPr/>
          <p:nvPr/>
        </p:nvSpPr>
        <p:spPr>
          <a:xfrm rot="10800000">
            <a:off x="1422029" y="-162475"/>
            <a:ext cx="3317595" cy="1281175"/>
          </a:xfrm>
          <a:custGeom>
            <a:avLst/>
            <a:gdLst/>
            <a:ahLst/>
            <a:cxnLst/>
            <a:rect l="l" t="t" r="r" b="b"/>
            <a:pathLst>
              <a:path w="52092" h="14974" extrusionOk="0">
                <a:moveTo>
                  <a:pt x="10073" y="5769"/>
                </a:moveTo>
                <a:cubicBezTo>
                  <a:pt x="7479" y="5769"/>
                  <a:pt x="4891" y="6731"/>
                  <a:pt x="3028" y="8466"/>
                </a:cubicBezTo>
                <a:cubicBezTo>
                  <a:pt x="1213" y="10159"/>
                  <a:pt x="137" y="12540"/>
                  <a:pt x="0" y="14974"/>
                </a:cubicBezTo>
                <a:lnTo>
                  <a:pt x="11446" y="14974"/>
                </a:lnTo>
                <a:cubicBezTo>
                  <a:pt x="12158" y="12102"/>
                  <a:pt x="13582" y="9408"/>
                  <a:pt x="15534" y="7183"/>
                </a:cubicBezTo>
                <a:cubicBezTo>
                  <a:pt x="14502" y="6711"/>
                  <a:pt x="13450" y="6278"/>
                  <a:pt x="12337" y="6023"/>
                </a:cubicBezTo>
                <a:cubicBezTo>
                  <a:pt x="11597" y="5853"/>
                  <a:pt x="10833" y="5769"/>
                  <a:pt x="10073" y="5769"/>
                </a:cubicBezTo>
                <a:close/>
                <a:moveTo>
                  <a:pt x="45074" y="1"/>
                </a:moveTo>
                <a:cubicBezTo>
                  <a:pt x="43566" y="1"/>
                  <a:pt x="41995" y="486"/>
                  <a:pt x="40619" y="1128"/>
                </a:cubicBezTo>
                <a:cubicBezTo>
                  <a:pt x="37595" y="2533"/>
                  <a:pt x="34973" y="4604"/>
                  <a:pt x="32144" y="6344"/>
                </a:cubicBezTo>
                <a:cubicBezTo>
                  <a:pt x="32964" y="7452"/>
                  <a:pt x="33822" y="8509"/>
                  <a:pt x="35001" y="9182"/>
                </a:cubicBezTo>
                <a:cubicBezTo>
                  <a:pt x="37124" y="10394"/>
                  <a:pt x="39736" y="10065"/>
                  <a:pt x="42179" y="10168"/>
                </a:cubicBezTo>
                <a:cubicBezTo>
                  <a:pt x="44617" y="10272"/>
                  <a:pt x="47447" y="11215"/>
                  <a:pt x="48126" y="13563"/>
                </a:cubicBezTo>
                <a:cubicBezTo>
                  <a:pt x="48258" y="14021"/>
                  <a:pt x="48291" y="14497"/>
                  <a:pt x="48296" y="14974"/>
                </a:cubicBezTo>
                <a:lnTo>
                  <a:pt x="51884" y="14974"/>
                </a:lnTo>
                <a:cubicBezTo>
                  <a:pt x="52092" y="11470"/>
                  <a:pt x="51993" y="7956"/>
                  <a:pt x="50790" y="4670"/>
                </a:cubicBezTo>
                <a:cubicBezTo>
                  <a:pt x="50211" y="3085"/>
                  <a:pt x="49299" y="1505"/>
                  <a:pt x="47791" y="661"/>
                </a:cubicBezTo>
                <a:cubicBezTo>
                  <a:pt x="46951" y="194"/>
                  <a:pt x="46027" y="1"/>
                  <a:pt x="45074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16"/>
          <p:cNvSpPr/>
          <p:nvPr/>
        </p:nvSpPr>
        <p:spPr>
          <a:xfrm rot="10800000">
            <a:off x="1663806" y="-162470"/>
            <a:ext cx="2346874" cy="738468"/>
          </a:xfrm>
          <a:custGeom>
            <a:avLst/>
            <a:gdLst/>
            <a:ahLst/>
            <a:cxnLst/>
            <a:rect l="l" t="t" r="r" b="b"/>
            <a:pathLst>
              <a:path w="36850" h="8631" extrusionOk="0">
                <a:moveTo>
                  <a:pt x="20698" y="1"/>
                </a:moveTo>
                <a:cubicBezTo>
                  <a:pt x="20434" y="166"/>
                  <a:pt x="20169" y="321"/>
                  <a:pt x="19905" y="477"/>
                </a:cubicBezTo>
                <a:cubicBezTo>
                  <a:pt x="17354" y="1968"/>
                  <a:pt x="14431" y="3137"/>
                  <a:pt x="11488" y="3137"/>
                </a:cubicBezTo>
                <a:cubicBezTo>
                  <a:pt x="10814" y="3137"/>
                  <a:pt x="10134" y="3076"/>
                  <a:pt x="9460" y="2943"/>
                </a:cubicBezTo>
                <a:cubicBezTo>
                  <a:pt x="7564" y="2566"/>
                  <a:pt x="5847" y="1642"/>
                  <a:pt x="4088" y="840"/>
                </a:cubicBezTo>
                <a:cubicBezTo>
                  <a:pt x="2136" y="3065"/>
                  <a:pt x="712" y="5759"/>
                  <a:pt x="0" y="8631"/>
                </a:cubicBezTo>
                <a:lnTo>
                  <a:pt x="36850" y="8631"/>
                </a:lnTo>
                <a:cubicBezTo>
                  <a:pt x="36845" y="8154"/>
                  <a:pt x="36812" y="7678"/>
                  <a:pt x="36680" y="7220"/>
                </a:cubicBezTo>
                <a:cubicBezTo>
                  <a:pt x="36001" y="4872"/>
                  <a:pt x="33171" y="3929"/>
                  <a:pt x="30733" y="3825"/>
                </a:cubicBezTo>
                <a:cubicBezTo>
                  <a:pt x="28290" y="3722"/>
                  <a:pt x="25678" y="4051"/>
                  <a:pt x="23555" y="2839"/>
                </a:cubicBezTo>
                <a:cubicBezTo>
                  <a:pt x="22376" y="2166"/>
                  <a:pt x="21518" y="1109"/>
                  <a:pt x="20698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16"/>
          <p:cNvSpPr/>
          <p:nvPr/>
        </p:nvSpPr>
        <p:spPr>
          <a:xfrm rot="10800000">
            <a:off x="174620" y="1110048"/>
            <a:ext cx="514394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16"/>
          <p:cNvSpPr/>
          <p:nvPr/>
        </p:nvSpPr>
        <p:spPr>
          <a:xfrm rot="10800000">
            <a:off x="-476598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7"/>
                  <a:pt x="1" y="301"/>
                </a:cubicBezTo>
                <a:cubicBezTo>
                  <a:pt x="1" y="467"/>
                  <a:pt x="137" y="599"/>
                  <a:pt x="302" y="599"/>
                </a:cubicBezTo>
                <a:cubicBezTo>
                  <a:pt x="467" y="599"/>
                  <a:pt x="600" y="467"/>
                  <a:pt x="600" y="301"/>
                </a:cubicBezTo>
                <a:cubicBezTo>
                  <a:pt x="600" y="137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6"/>
          <p:cNvSpPr/>
          <p:nvPr/>
        </p:nvSpPr>
        <p:spPr>
          <a:xfrm rot="10800000">
            <a:off x="-413230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3" y="298"/>
                </a:lnTo>
                <a:cubicBezTo>
                  <a:pt x="303" y="133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6"/>
          <p:cNvSpPr/>
          <p:nvPr/>
        </p:nvSpPr>
        <p:spPr>
          <a:xfrm rot="10800000">
            <a:off x="-412593" y="1039045"/>
            <a:ext cx="18660" cy="21903"/>
          </a:xfrm>
          <a:custGeom>
            <a:avLst/>
            <a:gdLst/>
            <a:ahLst/>
            <a:cxnLst/>
            <a:rect l="l" t="t" r="r" b="b"/>
            <a:pathLst>
              <a:path w="293" h="256" extrusionOk="0">
                <a:moveTo>
                  <a:pt x="292" y="0"/>
                </a:moveTo>
                <a:lnTo>
                  <a:pt x="292" y="0"/>
                </a:lnTo>
                <a:cubicBezTo>
                  <a:pt x="194" y="10"/>
                  <a:pt x="99" y="29"/>
                  <a:pt x="0" y="42"/>
                </a:cubicBezTo>
                <a:lnTo>
                  <a:pt x="0" y="255"/>
                </a:lnTo>
                <a:cubicBezTo>
                  <a:pt x="151" y="255"/>
                  <a:pt x="269" y="142"/>
                  <a:pt x="29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6"/>
          <p:cNvSpPr/>
          <p:nvPr/>
        </p:nvSpPr>
        <p:spPr>
          <a:xfrm rot="10800000">
            <a:off x="-413230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6" y="301"/>
                  <a:pt x="303" y="164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6"/>
          <p:cNvSpPr/>
          <p:nvPr/>
        </p:nvSpPr>
        <p:spPr>
          <a:xfrm rot="10800000">
            <a:off x="-413230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3" y="297"/>
                </a:lnTo>
                <a:cubicBezTo>
                  <a:pt x="303" y="131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6"/>
          <p:cNvSpPr/>
          <p:nvPr/>
        </p:nvSpPr>
        <p:spPr>
          <a:xfrm rot="10800000">
            <a:off x="-476598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7"/>
                  <a:pt x="1" y="303"/>
                </a:cubicBezTo>
                <a:cubicBezTo>
                  <a:pt x="1" y="468"/>
                  <a:pt x="137" y="599"/>
                  <a:pt x="302" y="599"/>
                </a:cubicBezTo>
                <a:cubicBezTo>
                  <a:pt x="467" y="599"/>
                  <a:pt x="600" y="468"/>
                  <a:pt x="600" y="303"/>
                </a:cubicBezTo>
                <a:cubicBezTo>
                  <a:pt x="600" y="137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6"/>
          <p:cNvSpPr/>
          <p:nvPr/>
        </p:nvSpPr>
        <p:spPr>
          <a:xfrm rot="10800000">
            <a:off x="-413230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6" y="303"/>
                  <a:pt x="303" y="170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6"/>
          <p:cNvSpPr/>
          <p:nvPr/>
        </p:nvSpPr>
        <p:spPr>
          <a:xfrm rot="10800000">
            <a:off x="-47659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2" y="0"/>
                </a:moveTo>
                <a:cubicBezTo>
                  <a:pt x="137" y="0"/>
                  <a:pt x="1" y="133"/>
                  <a:pt x="1" y="297"/>
                </a:cubicBezTo>
                <a:cubicBezTo>
                  <a:pt x="1" y="462"/>
                  <a:pt x="137" y="595"/>
                  <a:pt x="302" y="595"/>
                </a:cubicBezTo>
                <a:cubicBezTo>
                  <a:pt x="467" y="595"/>
                  <a:pt x="600" y="462"/>
                  <a:pt x="600" y="297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6"/>
          <p:cNvSpPr/>
          <p:nvPr/>
        </p:nvSpPr>
        <p:spPr>
          <a:xfrm rot="10800000">
            <a:off x="-413230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6"/>
          <p:cNvSpPr/>
          <p:nvPr/>
        </p:nvSpPr>
        <p:spPr>
          <a:xfrm rot="10800000">
            <a:off x="-413230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6"/>
          <p:cNvSpPr/>
          <p:nvPr/>
        </p:nvSpPr>
        <p:spPr>
          <a:xfrm rot="10800000">
            <a:off x="-413230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6"/>
          <p:cNvSpPr/>
          <p:nvPr/>
        </p:nvSpPr>
        <p:spPr>
          <a:xfrm rot="10800000">
            <a:off x="-47659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1"/>
                </a:moveTo>
                <a:cubicBezTo>
                  <a:pt x="137" y="1"/>
                  <a:pt x="1" y="133"/>
                  <a:pt x="1" y="298"/>
                </a:cubicBezTo>
                <a:cubicBezTo>
                  <a:pt x="1" y="464"/>
                  <a:pt x="137" y="601"/>
                  <a:pt x="302" y="601"/>
                </a:cubicBezTo>
                <a:cubicBezTo>
                  <a:pt x="467" y="601"/>
                  <a:pt x="600" y="464"/>
                  <a:pt x="600" y="298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6"/>
          <p:cNvSpPr/>
          <p:nvPr/>
        </p:nvSpPr>
        <p:spPr>
          <a:xfrm rot="10800000">
            <a:off x="-413230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3" y="303"/>
                </a:lnTo>
                <a:cubicBezTo>
                  <a:pt x="303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6"/>
          <p:cNvSpPr/>
          <p:nvPr/>
        </p:nvSpPr>
        <p:spPr>
          <a:xfrm rot="10800000">
            <a:off x="-413230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303" y="166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6"/>
          <p:cNvSpPr/>
          <p:nvPr/>
        </p:nvSpPr>
        <p:spPr>
          <a:xfrm rot="10800000">
            <a:off x="-47659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2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2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16"/>
          <p:cNvSpPr/>
          <p:nvPr/>
        </p:nvSpPr>
        <p:spPr>
          <a:xfrm rot="10800000">
            <a:off x="-41323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5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16"/>
          <p:cNvSpPr/>
          <p:nvPr/>
        </p:nvSpPr>
        <p:spPr>
          <a:xfrm rot="10800000">
            <a:off x="-41323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3" y="301"/>
                </a:lnTo>
                <a:cubicBezTo>
                  <a:pt x="303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7" name="Google Shape;347;p16"/>
          <p:cNvSpPr/>
          <p:nvPr/>
        </p:nvSpPr>
        <p:spPr>
          <a:xfrm rot="10800000">
            <a:off x="-47659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0"/>
                </a:moveTo>
                <a:cubicBezTo>
                  <a:pt x="137" y="0"/>
                  <a:pt x="1" y="133"/>
                  <a:pt x="1" y="298"/>
                </a:cubicBezTo>
                <a:cubicBezTo>
                  <a:pt x="1" y="463"/>
                  <a:pt x="137" y="600"/>
                  <a:pt x="302" y="600"/>
                </a:cubicBezTo>
                <a:cubicBezTo>
                  <a:pt x="467" y="600"/>
                  <a:pt x="600" y="463"/>
                  <a:pt x="600" y="298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8" name="Google Shape;348;p16"/>
          <p:cNvSpPr/>
          <p:nvPr/>
        </p:nvSpPr>
        <p:spPr>
          <a:xfrm rot="10800000">
            <a:off x="-41323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16"/>
          <p:cNvSpPr/>
          <p:nvPr/>
        </p:nvSpPr>
        <p:spPr>
          <a:xfrm rot="10800000">
            <a:off x="-47659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16"/>
          <p:cNvSpPr/>
          <p:nvPr/>
        </p:nvSpPr>
        <p:spPr>
          <a:xfrm rot="10800000">
            <a:off x="-393997" y="894193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16"/>
          <p:cNvSpPr/>
          <p:nvPr/>
        </p:nvSpPr>
        <p:spPr>
          <a:xfrm rot="10800000">
            <a:off x="-393997" y="1039045"/>
            <a:ext cx="17196" cy="18310"/>
          </a:xfrm>
          <a:custGeom>
            <a:avLst/>
            <a:gdLst/>
            <a:ahLst/>
            <a:cxnLst/>
            <a:rect l="l" t="t" r="r" b="b"/>
            <a:pathLst>
              <a:path w="270" h="214" extrusionOk="0">
                <a:moveTo>
                  <a:pt x="269" y="0"/>
                </a:moveTo>
                <a:cubicBezTo>
                  <a:pt x="180" y="11"/>
                  <a:pt x="91" y="24"/>
                  <a:pt x="0" y="39"/>
                </a:cubicBezTo>
                <a:cubicBezTo>
                  <a:pt x="48" y="142"/>
                  <a:pt x="152" y="213"/>
                  <a:pt x="269" y="213"/>
                </a:cubicBezTo>
                <a:lnTo>
                  <a:pt x="26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16"/>
          <p:cNvSpPr/>
          <p:nvPr/>
        </p:nvSpPr>
        <p:spPr>
          <a:xfrm rot="10800000">
            <a:off x="-286178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2" y="298"/>
                </a:lnTo>
                <a:cubicBezTo>
                  <a:pt x="302" y="133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3" name="Google Shape;353;p16"/>
          <p:cNvSpPr/>
          <p:nvPr/>
        </p:nvSpPr>
        <p:spPr>
          <a:xfrm rot="10800000">
            <a:off x="-349545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7"/>
                  <a:pt x="0" y="301"/>
                </a:cubicBezTo>
                <a:cubicBezTo>
                  <a:pt x="0" y="467"/>
                  <a:pt x="137" y="599"/>
                  <a:pt x="303" y="599"/>
                </a:cubicBezTo>
                <a:cubicBezTo>
                  <a:pt x="468" y="599"/>
                  <a:pt x="599" y="467"/>
                  <a:pt x="599" y="301"/>
                </a:cubicBezTo>
                <a:cubicBezTo>
                  <a:pt x="599" y="137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4" name="Google Shape;354;p16"/>
          <p:cNvSpPr/>
          <p:nvPr/>
        </p:nvSpPr>
        <p:spPr>
          <a:xfrm rot="10800000">
            <a:off x="-349545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7"/>
                  <a:pt x="0" y="303"/>
                </a:cubicBezTo>
                <a:cubicBezTo>
                  <a:pt x="0" y="468"/>
                  <a:pt x="137" y="599"/>
                  <a:pt x="303" y="599"/>
                </a:cubicBezTo>
                <a:cubicBezTo>
                  <a:pt x="468" y="599"/>
                  <a:pt x="599" y="468"/>
                  <a:pt x="599" y="303"/>
                </a:cubicBezTo>
                <a:cubicBezTo>
                  <a:pt x="599" y="137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16"/>
          <p:cNvSpPr/>
          <p:nvPr/>
        </p:nvSpPr>
        <p:spPr>
          <a:xfrm rot="10800000">
            <a:off x="-393997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298" y="0"/>
                </a:moveTo>
                <a:cubicBezTo>
                  <a:pt x="133" y="0"/>
                  <a:pt x="1" y="131"/>
                  <a:pt x="1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16"/>
          <p:cNvSpPr/>
          <p:nvPr/>
        </p:nvSpPr>
        <p:spPr>
          <a:xfrm rot="10800000">
            <a:off x="-286178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2" y="297"/>
                </a:lnTo>
                <a:cubicBezTo>
                  <a:pt x="302" y="131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16"/>
          <p:cNvSpPr/>
          <p:nvPr/>
        </p:nvSpPr>
        <p:spPr>
          <a:xfrm rot="10800000">
            <a:off x="-393997" y="868439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cubicBezTo>
                  <a:pt x="1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16"/>
          <p:cNvSpPr/>
          <p:nvPr/>
        </p:nvSpPr>
        <p:spPr>
          <a:xfrm rot="10800000">
            <a:off x="-286178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5" y="301"/>
                  <a:pt x="302" y="164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6"/>
          <p:cNvSpPr/>
          <p:nvPr/>
        </p:nvSpPr>
        <p:spPr>
          <a:xfrm rot="10800000">
            <a:off x="-349545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3" y="0"/>
                </a:moveTo>
                <a:cubicBezTo>
                  <a:pt x="137" y="0"/>
                  <a:pt x="0" y="133"/>
                  <a:pt x="0" y="297"/>
                </a:cubicBezTo>
                <a:cubicBezTo>
                  <a:pt x="0" y="462"/>
                  <a:pt x="137" y="595"/>
                  <a:pt x="303" y="595"/>
                </a:cubicBezTo>
                <a:cubicBezTo>
                  <a:pt x="468" y="595"/>
                  <a:pt x="599" y="462"/>
                  <a:pt x="599" y="297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6"/>
          <p:cNvSpPr/>
          <p:nvPr/>
        </p:nvSpPr>
        <p:spPr>
          <a:xfrm rot="10800000">
            <a:off x="-286178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3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6"/>
          <p:cNvSpPr/>
          <p:nvPr/>
        </p:nvSpPr>
        <p:spPr>
          <a:xfrm rot="10800000">
            <a:off x="-393997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cubicBezTo>
                  <a:pt x="1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6"/>
          <p:cNvSpPr/>
          <p:nvPr/>
        </p:nvSpPr>
        <p:spPr>
          <a:xfrm rot="10800000">
            <a:off x="-286178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5" y="303"/>
                  <a:pt x="302" y="170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6"/>
          <p:cNvSpPr/>
          <p:nvPr/>
        </p:nvSpPr>
        <p:spPr>
          <a:xfrm rot="10800000">
            <a:off x="-393997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298" y="0"/>
                </a:moveTo>
                <a:cubicBezTo>
                  <a:pt x="133" y="0"/>
                  <a:pt x="1" y="133"/>
                  <a:pt x="1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6"/>
          <p:cNvSpPr/>
          <p:nvPr/>
        </p:nvSpPr>
        <p:spPr>
          <a:xfrm rot="10800000">
            <a:off x="-39399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1"/>
                </a:moveTo>
                <a:cubicBezTo>
                  <a:pt x="133" y="1"/>
                  <a:pt x="1" y="136"/>
                  <a:pt x="1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6"/>
          <p:cNvSpPr/>
          <p:nvPr/>
        </p:nvSpPr>
        <p:spPr>
          <a:xfrm rot="10800000">
            <a:off x="-286178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6"/>
          <p:cNvSpPr/>
          <p:nvPr/>
        </p:nvSpPr>
        <p:spPr>
          <a:xfrm rot="10800000">
            <a:off x="-39399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6"/>
          <p:cNvSpPr/>
          <p:nvPr/>
        </p:nvSpPr>
        <p:spPr>
          <a:xfrm rot="10800000">
            <a:off x="-349545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1"/>
                </a:moveTo>
                <a:cubicBezTo>
                  <a:pt x="137" y="1"/>
                  <a:pt x="0" y="133"/>
                  <a:pt x="0" y="298"/>
                </a:cubicBezTo>
                <a:cubicBezTo>
                  <a:pt x="0" y="464"/>
                  <a:pt x="137" y="601"/>
                  <a:pt x="303" y="601"/>
                </a:cubicBezTo>
                <a:cubicBezTo>
                  <a:pt x="468" y="601"/>
                  <a:pt x="599" y="464"/>
                  <a:pt x="599" y="298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6"/>
          <p:cNvSpPr/>
          <p:nvPr/>
        </p:nvSpPr>
        <p:spPr>
          <a:xfrm rot="10800000">
            <a:off x="-286178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6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6"/>
          <p:cNvSpPr/>
          <p:nvPr/>
        </p:nvSpPr>
        <p:spPr>
          <a:xfrm rot="10800000">
            <a:off x="-286178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2" y="303"/>
                </a:lnTo>
                <a:cubicBezTo>
                  <a:pt x="302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6"/>
          <p:cNvSpPr/>
          <p:nvPr/>
        </p:nvSpPr>
        <p:spPr>
          <a:xfrm rot="10800000">
            <a:off x="-286178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5" y="298"/>
                  <a:pt x="302" y="166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16"/>
          <p:cNvSpPr/>
          <p:nvPr/>
        </p:nvSpPr>
        <p:spPr>
          <a:xfrm rot="10800000">
            <a:off x="-349545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2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2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16"/>
          <p:cNvSpPr/>
          <p:nvPr/>
        </p:nvSpPr>
        <p:spPr>
          <a:xfrm rot="10800000">
            <a:off x="-39399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16"/>
          <p:cNvSpPr/>
          <p:nvPr/>
        </p:nvSpPr>
        <p:spPr>
          <a:xfrm rot="10800000">
            <a:off x="-39399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cubicBezTo>
                  <a:pt x="1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16"/>
          <p:cNvSpPr/>
          <p:nvPr/>
        </p:nvSpPr>
        <p:spPr>
          <a:xfrm rot="10800000">
            <a:off x="-39399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16"/>
          <p:cNvSpPr/>
          <p:nvPr/>
        </p:nvSpPr>
        <p:spPr>
          <a:xfrm rot="10800000">
            <a:off x="-39399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16"/>
          <p:cNvSpPr/>
          <p:nvPr/>
        </p:nvSpPr>
        <p:spPr>
          <a:xfrm rot="10800000">
            <a:off x="-286178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16"/>
          <p:cNvSpPr/>
          <p:nvPr/>
        </p:nvSpPr>
        <p:spPr>
          <a:xfrm rot="10800000">
            <a:off x="-286178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16"/>
          <p:cNvSpPr/>
          <p:nvPr/>
        </p:nvSpPr>
        <p:spPr>
          <a:xfrm rot="10800000">
            <a:off x="-34954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3" y="600"/>
                </a:cubicBezTo>
                <a:cubicBezTo>
                  <a:pt x="468" y="600"/>
                  <a:pt x="599" y="463"/>
                  <a:pt x="599" y="298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16"/>
          <p:cNvSpPr/>
          <p:nvPr/>
        </p:nvSpPr>
        <p:spPr>
          <a:xfrm rot="10800000">
            <a:off x="-34954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16"/>
          <p:cNvSpPr/>
          <p:nvPr/>
        </p:nvSpPr>
        <p:spPr>
          <a:xfrm rot="10800000">
            <a:off x="-39399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16"/>
          <p:cNvSpPr/>
          <p:nvPr/>
        </p:nvSpPr>
        <p:spPr>
          <a:xfrm rot="10800000">
            <a:off x="-28617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2" name="Google Shape;382;p16"/>
          <p:cNvSpPr/>
          <p:nvPr/>
        </p:nvSpPr>
        <p:spPr>
          <a:xfrm rot="10800000">
            <a:off x="-222493" y="953999"/>
            <a:ext cx="37002" cy="37646"/>
          </a:xfrm>
          <a:custGeom>
            <a:avLst/>
            <a:gdLst/>
            <a:ahLst/>
            <a:cxnLst/>
            <a:rect l="l" t="t" r="r" b="b"/>
            <a:pathLst>
              <a:path w="581" h="440" extrusionOk="0">
                <a:moveTo>
                  <a:pt x="538" y="1"/>
                </a:moveTo>
                <a:cubicBezTo>
                  <a:pt x="359" y="77"/>
                  <a:pt x="180" y="153"/>
                  <a:pt x="0" y="237"/>
                </a:cubicBezTo>
                <a:cubicBezTo>
                  <a:pt x="43" y="355"/>
                  <a:pt x="152" y="440"/>
                  <a:pt x="283" y="440"/>
                </a:cubicBezTo>
                <a:cubicBezTo>
                  <a:pt x="448" y="440"/>
                  <a:pt x="581" y="308"/>
                  <a:pt x="581" y="142"/>
                </a:cubicBezTo>
                <a:cubicBezTo>
                  <a:pt x="581" y="91"/>
                  <a:pt x="562" y="44"/>
                  <a:pt x="53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3" name="Google Shape;383;p16"/>
          <p:cNvSpPr/>
          <p:nvPr/>
        </p:nvSpPr>
        <p:spPr>
          <a:xfrm rot="10800000">
            <a:off x="-266945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7" y="1"/>
                </a:moveTo>
                <a:cubicBezTo>
                  <a:pt x="133" y="1"/>
                  <a:pt x="1" y="133"/>
                  <a:pt x="1" y="298"/>
                </a:cubicBezTo>
                <a:lnTo>
                  <a:pt x="297" y="298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6"/>
          <p:cNvSpPr/>
          <p:nvPr/>
        </p:nvSpPr>
        <p:spPr>
          <a:xfrm rot="10800000">
            <a:off x="-158807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lnTo>
                  <a:pt x="297" y="298"/>
                </a:lnTo>
                <a:cubicBezTo>
                  <a:pt x="297" y="133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16"/>
          <p:cNvSpPr/>
          <p:nvPr/>
        </p:nvSpPr>
        <p:spPr>
          <a:xfrm rot="10800000">
            <a:off x="-158807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cubicBezTo>
                  <a:pt x="166" y="301"/>
                  <a:pt x="297" y="164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" name="Google Shape;386;p16"/>
          <p:cNvSpPr/>
          <p:nvPr/>
        </p:nvSpPr>
        <p:spPr>
          <a:xfrm rot="10800000">
            <a:off x="-158807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lnTo>
                  <a:pt x="297" y="297"/>
                </a:lnTo>
                <a:cubicBezTo>
                  <a:pt x="297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7" name="Google Shape;387;p16"/>
          <p:cNvSpPr/>
          <p:nvPr/>
        </p:nvSpPr>
        <p:spPr>
          <a:xfrm rot="10800000">
            <a:off x="-222493" y="78330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7"/>
                  <a:pt x="0" y="303"/>
                </a:cubicBezTo>
                <a:cubicBezTo>
                  <a:pt x="0" y="468"/>
                  <a:pt x="131" y="599"/>
                  <a:pt x="301" y="599"/>
                </a:cubicBezTo>
                <a:cubicBezTo>
                  <a:pt x="466" y="599"/>
                  <a:pt x="599" y="468"/>
                  <a:pt x="599" y="303"/>
                </a:cubicBezTo>
                <a:cubicBezTo>
                  <a:pt x="599" y="137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16"/>
          <p:cNvSpPr/>
          <p:nvPr/>
        </p:nvSpPr>
        <p:spPr>
          <a:xfrm rot="10800000">
            <a:off x="-266945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cubicBezTo>
                  <a:pt x="1" y="164"/>
                  <a:pt x="133" y="301"/>
                  <a:pt x="297" y="301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16"/>
          <p:cNvSpPr/>
          <p:nvPr/>
        </p:nvSpPr>
        <p:spPr>
          <a:xfrm rot="10800000">
            <a:off x="-266945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7" y="0"/>
                </a:moveTo>
                <a:cubicBezTo>
                  <a:pt x="133" y="0"/>
                  <a:pt x="1" y="131"/>
                  <a:pt x="1" y="297"/>
                </a:cubicBezTo>
                <a:lnTo>
                  <a:pt x="297" y="297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16"/>
          <p:cNvSpPr/>
          <p:nvPr/>
        </p:nvSpPr>
        <p:spPr>
          <a:xfrm rot="10800000">
            <a:off x="-222493" y="612617"/>
            <a:ext cx="38149" cy="50908"/>
          </a:xfrm>
          <a:custGeom>
            <a:avLst/>
            <a:gdLst/>
            <a:ahLst/>
            <a:cxnLst/>
            <a:rect l="l" t="t" r="r" b="b"/>
            <a:pathLst>
              <a:path w="599" h="595" extrusionOk="0">
                <a:moveTo>
                  <a:pt x="301" y="0"/>
                </a:moveTo>
                <a:cubicBezTo>
                  <a:pt x="131" y="0"/>
                  <a:pt x="0" y="133"/>
                  <a:pt x="0" y="297"/>
                </a:cubicBezTo>
                <a:cubicBezTo>
                  <a:pt x="0" y="462"/>
                  <a:pt x="131" y="595"/>
                  <a:pt x="301" y="595"/>
                </a:cubicBezTo>
                <a:cubicBezTo>
                  <a:pt x="466" y="595"/>
                  <a:pt x="599" y="462"/>
                  <a:pt x="599" y="297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16"/>
          <p:cNvSpPr/>
          <p:nvPr/>
        </p:nvSpPr>
        <p:spPr>
          <a:xfrm rot="10800000">
            <a:off x="-266945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cubicBezTo>
                  <a:pt x="1" y="170"/>
                  <a:pt x="133" y="303"/>
                  <a:pt x="297" y="303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16"/>
          <p:cNvSpPr/>
          <p:nvPr/>
        </p:nvSpPr>
        <p:spPr>
          <a:xfrm rot="10800000">
            <a:off x="-158807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0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16"/>
          <p:cNvSpPr/>
          <p:nvPr/>
        </p:nvSpPr>
        <p:spPr>
          <a:xfrm rot="10800000">
            <a:off x="-158807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16"/>
          <p:cNvSpPr/>
          <p:nvPr/>
        </p:nvSpPr>
        <p:spPr>
          <a:xfrm rot="10800000">
            <a:off x="-266945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7" y="0"/>
                </a:moveTo>
                <a:cubicBezTo>
                  <a:pt x="133" y="0"/>
                  <a:pt x="1" y="133"/>
                  <a:pt x="1" y="302"/>
                </a:cubicBezTo>
                <a:lnTo>
                  <a:pt x="297" y="302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16"/>
          <p:cNvSpPr/>
          <p:nvPr/>
        </p:nvSpPr>
        <p:spPr>
          <a:xfrm rot="10800000">
            <a:off x="-222493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1"/>
                </a:moveTo>
                <a:cubicBezTo>
                  <a:pt x="131" y="1"/>
                  <a:pt x="0" y="133"/>
                  <a:pt x="0" y="298"/>
                </a:cubicBezTo>
                <a:cubicBezTo>
                  <a:pt x="0" y="464"/>
                  <a:pt x="131" y="601"/>
                  <a:pt x="301" y="601"/>
                </a:cubicBezTo>
                <a:cubicBezTo>
                  <a:pt x="466" y="601"/>
                  <a:pt x="599" y="464"/>
                  <a:pt x="599" y="298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16"/>
          <p:cNvSpPr/>
          <p:nvPr/>
        </p:nvSpPr>
        <p:spPr>
          <a:xfrm rot="10800000">
            <a:off x="-158807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16"/>
          <p:cNvSpPr/>
          <p:nvPr/>
        </p:nvSpPr>
        <p:spPr>
          <a:xfrm rot="10800000">
            <a:off x="-158807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1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16"/>
          <p:cNvSpPr/>
          <p:nvPr/>
        </p:nvSpPr>
        <p:spPr>
          <a:xfrm rot="10800000">
            <a:off x="-266945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1"/>
                </a:moveTo>
                <a:cubicBezTo>
                  <a:pt x="133" y="1"/>
                  <a:pt x="1" y="136"/>
                  <a:pt x="1" y="302"/>
                </a:cubicBezTo>
                <a:lnTo>
                  <a:pt x="297" y="302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16"/>
          <p:cNvSpPr/>
          <p:nvPr/>
        </p:nvSpPr>
        <p:spPr>
          <a:xfrm rot="10800000">
            <a:off x="-266945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6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16"/>
          <p:cNvSpPr/>
          <p:nvPr/>
        </p:nvSpPr>
        <p:spPr>
          <a:xfrm rot="10800000">
            <a:off x="-266945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7" y="1"/>
                </a:moveTo>
                <a:cubicBezTo>
                  <a:pt x="133" y="1"/>
                  <a:pt x="1" y="138"/>
                  <a:pt x="1" y="303"/>
                </a:cubicBezTo>
                <a:lnTo>
                  <a:pt x="297" y="303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16"/>
          <p:cNvSpPr/>
          <p:nvPr/>
        </p:nvSpPr>
        <p:spPr>
          <a:xfrm rot="10800000">
            <a:off x="-158807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16"/>
          <p:cNvSpPr/>
          <p:nvPr/>
        </p:nvSpPr>
        <p:spPr>
          <a:xfrm rot="10800000">
            <a:off x="-158807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16"/>
          <p:cNvSpPr/>
          <p:nvPr/>
        </p:nvSpPr>
        <p:spPr>
          <a:xfrm rot="10800000">
            <a:off x="-266945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cubicBezTo>
                  <a:pt x="1" y="166"/>
                  <a:pt x="133" y="298"/>
                  <a:pt x="297" y="29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16"/>
          <p:cNvSpPr/>
          <p:nvPr/>
        </p:nvSpPr>
        <p:spPr>
          <a:xfrm rot="10800000">
            <a:off x="-222493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301" y="0"/>
                </a:moveTo>
                <a:cubicBezTo>
                  <a:pt x="131" y="0"/>
                  <a:pt x="0" y="132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2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Google Shape;405;p16"/>
          <p:cNvSpPr/>
          <p:nvPr/>
        </p:nvSpPr>
        <p:spPr>
          <a:xfrm rot="10800000">
            <a:off x="-266945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16"/>
          <p:cNvSpPr/>
          <p:nvPr/>
        </p:nvSpPr>
        <p:spPr>
          <a:xfrm rot="10800000">
            <a:off x="-158807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16"/>
          <p:cNvSpPr/>
          <p:nvPr/>
        </p:nvSpPr>
        <p:spPr>
          <a:xfrm rot="10800000">
            <a:off x="-26694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3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16"/>
          <p:cNvSpPr/>
          <p:nvPr/>
        </p:nvSpPr>
        <p:spPr>
          <a:xfrm rot="10800000">
            <a:off x="-158807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16"/>
          <p:cNvSpPr/>
          <p:nvPr/>
        </p:nvSpPr>
        <p:spPr>
          <a:xfrm rot="10800000">
            <a:off x="-222493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0"/>
                </a:moveTo>
                <a:cubicBezTo>
                  <a:pt x="131" y="0"/>
                  <a:pt x="0" y="133"/>
                  <a:pt x="0" y="298"/>
                </a:cubicBezTo>
                <a:cubicBezTo>
                  <a:pt x="0" y="463"/>
                  <a:pt x="131" y="600"/>
                  <a:pt x="301" y="600"/>
                </a:cubicBezTo>
                <a:cubicBezTo>
                  <a:pt x="466" y="600"/>
                  <a:pt x="599" y="463"/>
                  <a:pt x="599" y="298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16"/>
          <p:cNvSpPr/>
          <p:nvPr/>
        </p:nvSpPr>
        <p:spPr>
          <a:xfrm rot="10800000">
            <a:off x="-222493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3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16"/>
          <p:cNvSpPr/>
          <p:nvPr/>
        </p:nvSpPr>
        <p:spPr>
          <a:xfrm rot="10800000">
            <a:off x="-26694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3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16"/>
          <p:cNvSpPr/>
          <p:nvPr/>
        </p:nvSpPr>
        <p:spPr>
          <a:xfrm rot="10800000">
            <a:off x="-158807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16"/>
          <p:cNvSpPr/>
          <p:nvPr/>
        </p:nvSpPr>
        <p:spPr>
          <a:xfrm rot="10800000">
            <a:off x="-139892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16"/>
          <p:cNvSpPr/>
          <p:nvPr/>
        </p:nvSpPr>
        <p:spPr>
          <a:xfrm rot="10800000">
            <a:off x="-95440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7"/>
                  <a:pt x="1" y="303"/>
                </a:cubicBezTo>
                <a:cubicBezTo>
                  <a:pt x="1" y="468"/>
                  <a:pt x="133" y="599"/>
                  <a:pt x="298" y="599"/>
                </a:cubicBezTo>
                <a:cubicBezTo>
                  <a:pt x="468" y="599"/>
                  <a:pt x="600" y="468"/>
                  <a:pt x="600" y="303"/>
                </a:cubicBezTo>
                <a:cubicBezTo>
                  <a:pt x="600" y="137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16"/>
          <p:cNvSpPr/>
          <p:nvPr/>
        </p:nvSpPr>
        <p:spPr>
          <a:xfrm rot="10800000">
            <a:off x="-139892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cubicBezTo>
                  <a:pt x="0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16"/>
          <p:cNvSpPr/>
          <p:nvPr/>
        </p:nvSpPr>
        <p:spPr>
          <a:xfrm rot="10800000">
            <a:off x="-31818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lnTo>
                  <a:pt x="298" y="297"/>
                </a:lnTo>
                <a:cubicBezTo>
                  <a:pt x="298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7" name="Google Shape;417;p16"/>
          <p:cNvSpPr/>
          <p:nvPr/>
        </p:nvSpPr>
        <p:spPr>
          <a:xfrm rot="10800000">
            <a:off x="-139892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8" y="0"/>
                </a:moveTo>
                <a:cubicBezTo>
                  <a:pt x="133" y="0"/>
                  <a:pt x="0" y="131"/>
                  <a:pt x="0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16"/>
          <p:cNvSpPr/>
          <p:nvPr/>
        </p:nvSpPr>
        <p:spPr>
          <a:xfrm rot="10800000">
            <a:off x="-139892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0" y="1"/>
                </a:moveTo>
                <a:cubicBezTo>
                  <a:pt x="0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16"/>
          <p:cNvSpPr/>
          <p:nvPr/>
        </p:nvSpPr>
        <p:spPr>
          <a:xfrm rot="10800000">
            <a:off x="-31818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8" y="170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16"/>
          <p:cNvSpPr/>
          <p:nvPr/>
        </p:nvSpPr>
        <p:spPr>
          <a:xfrm rot="10800000">
            <a:off x="-31818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0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16"/>
          <p:cNvSpPr/>
          <p:nvPr/>
        </p:nvSpPr>
        <p:spPr>
          <a:xfrm rot="10800000">
            <a:off x="-95440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8" y="0"/>
                </a:moveTo>
                <a:cubicBezTo>
                  <a:pt x="133" y="0"/>
                  <a:pt x="1" y="133"/>
                  <a:pt x="1" y="297"/>
                </a:cubicBezTo>
                <a:cubicBezTo>
                  <a:pt x="1" y="462"/>
                  <a:pt x="133" y="595"/>
                  <a:pt x="298" y="595"/>
                </a:cubicBezTo>
                <a:cubicBezTo>
                  <a:pt x="468" y="595"/>
                  <a:pt x="600" y="462"/>
                  <a:pt x="600" y="297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16"/>
          <p:cNvSpPr/>
          <p:nvPr/>
        </p:nvSpPr>
        <p:spPr>
          <a:xfrm rot="10800000">
            <a:off x="-139892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8" y="0"/>
                </a:moveTo>
                <a:cubicBezTo>
                  <a:pt x="133" y="0"/>
                  <a:pt x="0" y="133"/>
                  <a:pt x="0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16"/>
          <p:cNvSpPr/>
          <p:nvPr/>
        </p:nvSpPr>
        <p:spPr>
          <a:xfrm rot="10800000">
            <a:off x="-139892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1"/>
                </a:moveTo>
                <a:cubicBezTo>
                  <a:pt x="133" y="1"/>
                  <a:pt x="0" y="136"/>
                  <a:pt x="0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16"/>
          <p:cNvSpPr/>
          <p:nvPr/>
        </p:nvSpPr>
        <p:spPr>
          <a:xfrm rot="10800000">
            <a:off x="-139892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5" name="Google Shape;425;p16"/>
          <p:cNvSpPr/>
          <p:nvPr/>
        </p:nvSpPr>
        <p:spPr>
          <a:xfrm rot="10800000">
            <a:off x="-31818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6" name="Google Shape;426;p16"/>
          <p:cNvSpPr/>
          <p:nvPr/>
        </p:nvSpPr>
        <p:spPr>
          <a:xfrm rot="10800000">
            <a:off x="-95440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cubicBezTo>
                  <a:pt x="1" y="464"/>
                  <a:pt x="133" y="601"/>
                  <a:pt x="298" y="601"/>
                </a:cubicBezTo>
                <a:cubicBezTo>
                  <a:pt x="468" y="601"/>
                  <a:pt x="600" y="464"/>
                  <a:pt x="600" y="298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p16"/>
          <p:cNvSpPr/>
          <p:nvPr/>
        </p:nvSpPr>
        <p:spPr>
          <a:xfrm rot="10800000">
            <a:off x="-31818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16"/>
          <p:cNvSpPr/>
          <p:nvPr/>
        </p:nvSpPr>
        <p:spPr>
          <a:xfrm rot="10800000">
            <a:off x="-1398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8" y="1"/>
                </a:moveTo>
                <a:cubicBezTo>
                  <a:pt x="133" y="1"/>
                  <a:pt x="0" y="138"/>
                  <a:pt x="0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16"/>
          <p:cNvSpPr/>
          <p:nvPr/>
        </p:nvSpPr>
        <p:spPr>
          <a:xfrm rot="10800000">
            <a:off x="-31818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8" y="166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16"/>
          <p:cNvSpPr/>
          <p:nvPr/>
        </p:nvSpPr>
        <p:spPr>
          <a:xfrm rot="10800000">
            <a:off x="-139892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0" y="1"/>
                </a:moveTo>
                <a:cubicBezTo>
                  <a:pt x="0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16"/>
          <p:cNvSpPr/>
          <p:nvPr/>
        </p:nvSpPr>
        <p:spPr>
          <a:xfrm rot="10800000">
            <a:off x="-95440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2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16"/>
          <p:cNvSpPr/>
          <p:nvPr/>
        </p:nvSpPr>
        <p:spPr>
          <a:xfrm rot="10800000">
            <a:off x="-31818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16"/>
          <p:cNvSpPr/>
          <p:nvPr/>
        </p:nvSpPr>
        <p:spPr>
          <a:xfrm rot="10800000">
            <a:off x="-31818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 rot="10800000">
            <a:off x="-1398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 rot="10800000">
            <a:off x="-31818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16"/>
          <p:cNvSpPr/>
          <p:nvPr/>
        </p:nvSpPr>
        <p:spPr>
          <a:xfrm rot="10800000">
            <a:off x="-95440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8" y="600"/>
                  <a:pt x="600" y="463"/>
                  <a:pt x="600" y="298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16"/>
          <p:cNvSpPr/>
          <p:nvPr/>
        </p:nvSpPr>
        <p:spPr>
          <a:xfrm rot="10800000">
            <a:off x="-1398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3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16"/>
          <p:cNvSpPr/>
          <p:nvPr/>
        </p:nvSpPr>
        <p:spPr>
          <a:xfrm rot="10800000">
            <a:off x="-31818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16"/>
          <p:cNvSpPr/>
          <p:nvPr/>
        </p:nvSpPr>
        <p:spPr>
          <a:xfrm rot="10800000">
            <a:off x="-9544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16"/>
          <p:cNvSpPr/>
          <p:nvPr/>
        </p:nvSpPr>
        <p:spPr>
          <a:xfrm rot="10800000">
            <a:off x="-1398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16"/>
          <p:cNvSpPr/>
          <p:nvPr/>
        </p:nvSpPr>
        <p:spPr>
          <a:xfrm rot="10800000">
            <a:off x="-12840" y="723588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302" y="0"/>
                </a:moveTo>
                <a:cubicBezTo>
                  <a:pt x="137" y="0"/>
                  <a:pt x="0" y="131"/>
                  <a:pt x="0" y="297"/>
                </a:cubicBezTo>
                <a:lnTo>
                  <a:pt x="302" y="297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16"/>
          <p:cNvSpPr/>
          <p:nvPr/>
        </p:nvSpPr>
        <p:spPr>
          <a:xfrm rot="10800000">
            <a:off x="95299" y="723588"/>
            <a:ext cx="637" cy="428"/>
          </a:xfrm>
          <a:custGeom>
            <a:avLst/>
            <a:gdLst/>
            <a:ahLst/>
            <a:cxnLst/>
            <a:rect l="l" t="t" r="r" b="b"/>
            <a:pathLst>
              <a:path w="10" h="5" extrusionOk="0">
                <a:moveTo>
                  <a:pt x="10" y="0"/>
                </a:moveTo>
                <a:cubicBezTo>
                  <a:pt x="5" y="0"/>
                  <a:pt x="5" y="5"/>
                  <a:pt x="1" y="5"/>
                </a:cubicBezTo>
                <a:lnTo>
                  <a:pt x="1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16"/>
          <p:cNvSpPr/>
          <p:nvPr/>
        </p:nvSpPr>
        <p:spPr>
          <a:xfrm rot="10800000">
            <a:off x="3154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7" y="0"/>
                </a:moveTo>
                <a:cubicBezTo>
                  <a:pt x="132" y="0"/>
                  <a:pt x="1" y="133"/>
                  <a:pt x="1" y="297"/>
                </a:cubicBezTo>
                <a:cubicBezTo>
                  <a:pt x="1" y="462"/>
                  <a:pt x="132" y="595"/>
                  <a:pt x="297" y="595"/>
                </a:cubicBezTo>
                <a:cubicBezTo>
                  <a:pt x="462" y="595"/>
                  <a:pt x="599" y="462"/>
                  <a:pt x="599" y="297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6"/>
          <p:cNvSpPr/>
          <p:nvPr/>
        </p:nvSpPr>
        <p:spPr>
          <a:xfrm rot="10800000">
            <a:off x="-12840" y="55246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16"/>
          <p:cNvSpPr/>
          <p:nvPr/>
        </p:nvSpPr>
        <p:spPr>
          <a:xfrm rot="10800000">
            <a:off x="-12840" y="69774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0" y="1"/>
                </a:moveTo>
                <a:cubicBezTo>
                  <a:pt x="0" y="170"/>
                  <a:pt x="137" y="303"/>
                  <a:pt x="302" y="303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16"/>
          <p:cNvSpPr/>
          <p:nvPr/>
        </p:nvSpPr>
        <p:spPr>
          <a:xfrm rot="10800000">
            <a:off x="95298" y="69774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288" y="1"/>
                </a:moveTo>
                <a:cubicBezTo>
                  <a:pt x="189" y="81"/>
                  <a:pt x="94" y="166"/>
                  <a:pt x="0" y="246"/>
                </a:cubicBezTo>
                <a:lnTo>
                  <a:pt x="0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16"/>
          <p:cNvSpPr/>
          <p:nvPr/>
        </p:nvSpPr>
        <p:spPr>
          <a:xfrm rot="10800000">
            <a:off x="95298" y="55246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0" y="0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16"/>
          <p:cNvSpPr/>
          <p:nvPr/>
        </p:nvSpPr>
        <p:spPr>
          <a:xfrm rot="10800000">
            <a:off x="-12840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16"/>
          <p:cNvSpPr/>
          <p:nvPr/>
        </p:nvSpPr>
        <p:spPr>
          <a:xfrm rot="10800000">
            <a:off x="-12840" y="527143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16"/>
          <p:cNvSpPr/>
          <p:nvPr/>
        </p:nvSpPr>
        <p:spPr>
          <a:xfrm rot="10800000">
            <a:off x="95298" y="527143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16"/>
          <p:cNvSpPr/>
          <p:nvPr/>
        </p:nvSpPr>
        <p:spPr>
          <a:xfrm rot="10800000">
            <a:off x="95298" y="381864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1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6"/>
          <p:cNvSpPr/>
          <p:nvPr/>
        </p:nvSpPr>
        <p:spPr>
          <a:xfrm rot="10800000">
            <a:off x="3154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1"/>
                </a:moveTo>
                <a:cubicBezTo>
                  <a:pt x="132" y="1"/>
                  <a:pt x="1" y="133"/>
                  <a:pt x="1" y="298"/>
                </a:cubicBezTo>
                <a:cubicBezTo>
                  <a:pt x="1" y="464"/>
                  <a:pt x="132" y="601"/>
                  <a:pt x="297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16"/>
          <p:cNvSpPr/>
          <p:nvPr/>
        </p:nvSpPr>
        <p:spPr>
          <a:xfrm rot="10800000">
            <a:off x="3154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7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16"/>
          <p:cNvSpPr/>
          <p:nvPr/>
        </p:nvSpPr>
        <p:spPr>
          <a:xfrm rot="10800000">
            <a:off x="95298" y="211087"/>
            <a:ext cx="18915" cy="26010"/>
          </a:xfrm>
          <a:custGeom>
            <a:avLst/>
            <a:gdLst/>
            <a:ahLst/>
            <a:cxnLst/>
            <a:rect l="l" t="t" r="r" b="b"/>
            <a:pathLst>
              <a:path w="297" h="304" extrusionOk="0">
                <a:moveTo>
                  <a:pt x="0" y="1"/>
                </a:moveTo>
                <a:lnTo>
                  <a:pt x="0" y="303"/>
                </a:lnTo>
                <a:lnTo>
                  <a:pt x="297" y="303"/>
                </a:lnTo>
                <a:cubicBezTo>
                  <a:pt x="297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16"/>
          <p:cNvSpPr/>
          <p:nvPr/>
        </p:nvSpPr>
        <p:spPr>
          <a:xfrm rot="10800000">
            <a:off x="-12840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16"/>
          <p:cNvSpPr/>
          <p:nvPr/>
        </p:nvSpPr>
        <p:spPr>
          <a:xfrm rot="10800000">
            <a:off x="95298" y="356367"/>
            <a:ext cx="18915" cy="25582"/>
          </a:xfrm>
          <a:custGeom>
            <a:avLst/>
            <a:gdLst/>
            <a:ahLst/>
            <a:cxnLst/>
            <a:rect l="l" t="t" r="r" b="b"/>
            <a:pathLst>
              <a:path w="297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16"/>
          <p:cNvSpPr/>
          <p:nvPr/>
        </p:nvSpPr>
        <p:spPr>
          <a:xfrm rot="10800000">
            <a:off x="-12840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16"/>
          <p:cNvSpPr/>
          <p:nvPr/>
        </p:nvSpPr>
        <p:spPr>
          <a:xfrm rot="10800000">
            <a:off x="95298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16"/>
          <p:cNvSpPr/>
          <p:nvPr/>
        </p:nvSpPr>
        <p:spPr>
          <a:xfrm rot="10800000">
            <a:off x="-12840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16"/>
          <p:cNvSpPr/>
          <p:nvPr/>
        </p:nvSpPr>
        <p:spPr>
          <a:xfrm rot="10800000">
            <a:off x="-1284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16"/>
          <p:cNvSpPr/>
          <p:nvPr/>
        </p:nvSpPr>
        <p:spPr>
          <a:xfrm rot="10800000">
            <a:off x="95298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16"/>
          <p:cNvSpPr/>
          <p:nvPr/>
        </p:nvSpPr>
        <p:spPr>
          <a:xfrm rot="10800000">
            <a:off x="3154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16"/>
          <p:cNvSpPr/>
          <p:nvPr/>
        </p:nvSpPr>
        <p:spPr>
          <a:xfrm rot="10800000">
            <a:off x="3154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16"/>
          <p:cNvSpPr/>
          <p:nvPr/>
        </p:nvSpPr>
        <p:spPr>
          <a:xfrm rot="10800000">
            <a:off x="-1284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16"/>
          <p:cNvSpPr/>
          <p:nvPr/>
        </p:nvSpPr>
        <p:spPr>
          <a:xfrm rot="10800000">
            <a:off x="95298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" name="Google Shape;466;p16"/>
          <p:cNvSpPr/>
          <p:nvPr/>
        </p:nvSpPr>
        <p:spPr>
          <a:xfrm rot="10800000">
            <a:off x="222287" y="552469"/>
            <a:ext cx="19042" cy="17026"/>
          </a:xfrm>
          <a:custGeom>
            <a:avLst/>
            <a:gdLst/>
            <a:ahLst/>
            <a:cxnLst/>
            <a:rect l="l" t="t" r="r" b="b"/>
            <a:pathLst>
              <a:path w="299" h="199" extrusionOk="0">
                <a:moveTo>
                  <a:pt x="223" y="0"/>
                </a:moveTo>
                <a:cubicBezTo>
                  <a:pt x="148" y="62"/>
                  <a:pt x="72" y="127"/>
                  <a:pt x="1" y="194"/>
                </a:cubicBezTo>
                <a:lnTo>
                  <a:pt x="1" y="198"/>
                </a:lnTo>
                <a:lnTo>
                  <a:pt x="299" y="198"/>
                </a:lnTo>
                <a:cubicBezTo>
                  <a:pt x="299" y="118"/>
                  <a:pt x="270" y="52"/>
                  <a:pt x="22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16"/>
          <p:cNvSpPr/>
          <p:nvPr/>
        </p:nvSpPr>
        <p:spPr>
          <a:xfrm rot="10800000">
            <a:off x="158665" y="612617"/>
            <a:ext cx="29169" cy="36363"/>
          </a:xfrm>
          <a:custGeom>
            <a:avLst/>
            <a:gdLst/>
            <a:ahLst/>
            <a:cxnLst/>
            <a:rect l="l" t="t" r="r" b="b"/>
            <a:pathLst>
              <a:path w="458" h="425" extrusionOk="0">
                <a:moveTo>
                  <a:pt x="425" y="0"/>
                </a:moveTo>
                <a:cubicBezTo>
                  <a:pt x="284" y="122"/>
                  <a:pt x="142" y="250"/>
                  <a:pt x="1" y="377"/>
                </a:cubicBezTo>
                <a:cubicBezTo>
                  <a:pt x="48" y="405"/>
                  <a:pt x="100" y="425"/>
                  <a:pt x="157" y="425"/>
                </a:cubicBezTo>
                <a:cubicBezTo>
                  <a:pt x="321" y="425"/>
                  <a:pt x="458" y="292"/>
                  <a:pt x="458" y="127"/>
                </a:cubicBezTo>
                <a:cubicBezTo>
                  <a:pt x="458" y="81"/>
                  <a:pt x="444" y="38"/>
                  <a:pt x="425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16"/>
          <p:cNvSpPr/>
          <p:nvPr/>
        </p:nvSpPr>
        <p:spPr>
          <a:xfrm rot="10800000">
            <a:off x="114149" y="697749"/>
            <a:ext cx="3694" cy="4877"/>
          </a:xfrm>
          <a:custGeom>
            <a:avLst/>
            <a:gdLst/>
            <a:ahLst/>
            <a:cxnLst/>
            <a:rect l="l" t="t" r="r" b="b"/>
            <a:pathLst>
              <a:path w="58" h="57" extrusionOk="0">
                <a:moveTo>
                  <a:pt x="57" y="0"/>
                </a:moveTo>
                <a:cubicBezTo>
                  <a:pt x="38" y="14"/>
                  <a:pt x="20" y="28"/>
                  <a:pt x="1" y="47"/>
                </a:cubicBezTo>
                <a:cubicBezTo>
                  <a:pt x="20" y="47"/>
                  <a:pt x="38" y="57"/>
                  <a:pt x="57" y="57"/>
                </a:cubicBezTo>
                <a:lnTo>
                  <a:pt x="5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16"/>
          <p:cNvSpPr/>
          <p:nvPr/>
        </p:nvSpPr>
        <p:spPr>
          <a:xfrm rot="10800000">
            <a:off x="114149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16"/>
          <p:cNvSpPr/>
          <p:nvPr/>
        </p:nvSpPr>
        <p:spPr>
          <a:xfrm rot="10800000">
            <a:off x="114149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16"/>
          <p:cNvSpPr/>
          <p:nvPr/>
        </p:nvSpPr>
        <p:spPr>
          <a:xfrm rot="10800000">
            <a:off x="22228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16"/>
          <p:cNvSpPr/>
          <p:nvPr/>
        </p:nvSpPr>
        <p:spPr>
          <a:xfrm rot="10800000">
            <a:off x="114149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16"/>
          <p:cNvSpPr/>
          <p:nvPr/>
        </p:nvSpPr>
        <p:spPr>
          <a:xfrm rot="10800000">
            <a:off x="158665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cubicBezTo>
                  <a:pt x="0" y="464"/>
                  <a:pt x="133" y="601"/>
                  <a:pt x="298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16"/>
          <p:cNvSpPr/>
          <p:nvPr/>
        </p:nvSpPr>
        <p:spPr>
          <a:xfrm rot="10800000">
            <a:off x="22228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9" y="302"/>
                </a:lnTo>
                <a:cubicBezTo>
                  <a:pt x="299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16"/>
          <p:cNvSpPr/>
          <p:nvPr/>
        </p:nvSpPr>
        <p:spPr>
          <a:xfrm rot="10800000">
            <a:off x="22228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9" y="303"/>
                </a:lnTo>
                <a:cubicBezTo>
                  <a:pt x="299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16"/>
          <p:cNvSpPr/>
          <p:nvPr/>
        </p:nvSpPr>
        <p:spPr>
          <a:xfrm rot="10800000">
            <a:off x="114149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16"/>
          <p:cNvSpPr/>
          <p:nvPr/>
        </p:nvSpPr>
        <p:spPr>
          <a:xfrm rot="10800000">
            <a:off x="114149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16"/>
          <p:cNvSpPr/>
          <p:nvPr/>
        </p:nvSpPr>
        <p:spPr>
          <a:xfrm rot="10800000">
            <a:off x="22228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9" y="166"/>
                  <a:pt x="29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16"/>
          <p:cNvSpPr/>
          <p:nvPr/>
        </p:nvSpPr>
        <p:spPr>
          <a:xfrm rot="10800000">
            <a:off x="158665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298" y="0"/>
                </a:moveTo>
                <a:cubicBezTo>
                  <a:pt x="133" y="0"/>
                  <a:pt x="0" y="132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16"/>
          <p:cNvSpPr/>
          <p:nvPr/>
        </p:nvSpPr>
        <p:spPr>
          <a:xfrm rot="10800000">
            <a:off x="22228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5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6"/>
          <p:cNvSpPr/>
          <p:nvPr/>
        </p:nvSpPr>
        <p:spPr>
          <a:xfrm rot="10800000">
            <a:off x="158665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16"/>
          <p:cNvSpPr/>
          <p:nvPr/>
        </p:nvSpPr>
        <p:spPr>
          <a:xfrm rot="10800000">
            <a:off x="22228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9" y="301"/>
                </a:lnTo>
                <a:cubicBezTo>
                  <a:pt x="299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16"/>
          <p:cNvSpPr/>
          <p:nvPr/>
        </p:nvSpPr>
        <p:spPr>
          <a:xfrm rot="10800000">
            <a:off x="114149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16"/>
          <p:cNvSpPr/>
          <p:nvPr/>
        </p:nvSpPr>
        <p:spPr>
          <a:xfrm rot="10800000">
            <a:off x="114149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5" name="Google Shape;485;p16"/>
          <p:cNvSpPr/>
          <p:nvPr/>
        </p:nvSpPr>
        <p:spPr>
          <a:xfrm rot="10800000">
            <a:off x="22228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" name="Google Shape;486;p16"/>
          <p:cNvSpPr/>
          <p:nvPr/>
        </p:nvSpPr>
        <p:spPr>
          <a:xfrm rot="10800000">
            <a:off x="15866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" name="Google Shape;487;p16"/>
          <p:cNvSpPr/>
          <p:nvPr/>
        </p:nvSpPr>
        <p:spPr>
          <a:xfrm rot="10800000">
            <a:off x="114149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8" name="Google Shape;488;p16"/>
          <p:cNvSpPr/>
          <p:nvPr/>
        </p:nvSpPr>
        <p:spPr>
          <a:xfrm rot="10800000">
            <a:off x="241266" y="552469"/>
            <a:ext cx="64" cy="513"/>
          </a:xfrm>
          <a:custGeom>
            <a:avLst/>
            <a:gdLst/>
            <a:ahLst/>
            <a:cxnLst/>
            <a:rect l="l" t="t" r="r" b="b"/>
            <a:pathLst>
              <a:path w="1" h="6" extrusionOk="0">
                <a:moveTo>
                  <a:pt x="1" y="1"/>
                </a:moveTo>
                <a:lnTo>
                  <a:pt x="1" y="5"/>
                </a:lnTo>
                <a:lnTo>
                  <a:pt x="1" y="5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9" name="Google Shape;489;p16"/>
          <p:cNvSpPr/>
          <p:nvPr/>
        </p:nvSpPr>
        <p:spPr>
          <a:xfrm rot="10800000">
            <a:off x="349339" y="381864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33" y="1"/>
                </a:moveTo>
                <a:cubicBezTo>
                  <a:pt x="24" y="10"/>
                  <a:pt x="10" y="20"/>
                  <a:pt x="1" y="29"/>
                </a:cubicBezTo>
                <a:lnTo>
                  <a:pt x="1" y="293"/>
                </a:lnTo>
                <a:lnTo>
                  <a:pt x="297" y="293"/>
                </a:lnTo>
                <a:cubicBezTo>
                  <a:pt x="297" y="138"/>
                  <a:pt x="184" y="20"/>
                  <a:pt x="3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0" name="Google Shape;490;p16"/>
          <p:cNvSpPr/>
          <p:nvPr/>
        </p:nvSpPr>
        <p:spPr>
          <a:xfrm rot="10800000">
            <a:off x="285653" y="441498"/>
            <a:ext cx="36748" cy="47315"/>
          </a:xfrm>
          <a:custGeom>
            <a:avLst/>
            <a:gdLst/>
            <a:ahLst/>
            <a:cxnLst/>
            <a:rect l="l" t="t" r="r" b="b"/>
            <a:pathLst>
              <a:path w="577" h="553" extrusionOk="0">
                <a:moveTo>
                  <a:pt x="431" y="0"/>
                </a:moveTo>
                <a:cubicBezTo>
                  <a:pt x="289" y="122"/>
                  <a:pt x="148" y="250"/>
                  <a:pt x="1" y="373"/>
                </a:cubicBezTo>
                <a:cubicBezTo>
                  <a:pt x="48" y="477"/>
                  <a:pt x="152" y="553"/>
                  <a:pt x="275" y="553"/>
                </a:cubicBezTo>
                <a:cubicBezTo>
                  <a:pt x="440" y="553"/>
                  <a:pt x="577" y="416"/>
                  <a:pt x="577" y="250"/>
                </a:cubicBezTo>
                <a:cubicBezTo>
                  <a:pt x="577" y="142"/>
                  <a:pt x="516" y="52"/>
                  <a:pt x="4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16"/>
          <p:cNvSpPr/>
          <p:nvPr/>
        </p:nvSpPr>
        <p:spPr>
          <a:xfrm rot="10800000">
            <a:off x="241265" y="527143"/>
            <a:ext cx="14075" cy="25411"/>
          </a:xfrm>
          <a:custGeom>
            <a:avLst/>
            <a:gdLst/>
            <a:ahLst/>
            <a:cxnLst/>
            <a:rect l="l" t="t" r="r" b="b"/>
            <a:pathLst>
              <a:path w="221" h="297" extrusionOk="0">
                <a:moveTo>
                  <a:pt x="221" y="0"/>
                </a:moveTo>
                <a:cubicBezTo>
                  <a:pt x="146" y="62"/>
                  <a:pt x="70" y="127"/>
                  <a:pt x="0" y="194"/>
                </a:cubicBezTo>
                <a:cubicBezTo>
                  <a:pt x="51" y="255"/>
                  <a:pt x="131" y="297"/>
                  <a:pt x="221" y="297"/>
                </a:cubicBezTo>
                <a:lnTo>
                  <a:pt x="22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16"/>
          <p:cNvSpPr/>
          <p:nvPr/>
        </p:nvSpPr>
        <p:spPr>
          <a:xfrm rot="10800000">
            <a:off x="241265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8" y="1"/>
                  <a:pt x="1" y="136"/>
                  <a:pt x="1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16"/>
          <p:cNvSpPr/>
          <p:nvPr/>
        </p:nvSpPr>
        <p:spPr>
          <a:xfrm rot="10800000">
            <a:off x="349339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4" name="Google Shape;494;p16"/>
          <p:cNvSpPr/>
          <p:nvPr/>
        </p:nvSpPr>
        <p:spPr>
          <a:xfrm rot="10800000">
            <a:off x="241265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8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16"/>
          <p:cNvSpPr/>
          <p:nvPr/>
        </p:nvSpPr>
        <p:spPr>
          <a:xfrm rot="10800000">
            <a:off x="34933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16"/>
          <p:cNvSpPr/>
          <p:nvPr/>
        </p:nvSpPr>
        <p:spPr>
          <a:xfrm rot="10800000">
            <a:off x="285653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2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7" name="Google Shape;497;p16"/>
          <p:cNvSpPr/>
          <p:nvPr/>
        </p:nvSpPr>
        <p:spPr>
          <a:xfrm rot="10800000">
            <a:off x="241265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1" y="1"/>
                </a:moveTo>
                <a:cubicBezTo>
                  <a:pt x="1" y="166"/>
                  <a:pt x="138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16"/>
          <p:cNvSpPr/>
          <p:nvPr/>
        </p:nvSpPr>
        <p:spPr>
          <a:xfrm rot="10800000">
            <a:off x="241265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8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9" name="Google Shape;499;p16"/>
          <p:cNvSpPr/>
          <p:nvPr/>
        </p:nvSpPr>
        <p:spPr>
          <a:xfrm rot="10800000">
            <a:off x="34933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0" name="Google Shape;500;p16"/>
          <p:cNvSpPr/>
          <p:nvPr/>
        </p:nvSpPr>
        <p:spPr>
          <a:xfrm rot="10800000">
            <a:off x="28565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1" name="Google Shape;501;p16"/>
          <p:cNvSpPr/>
          <p:nvPr/>
        </p:nvSpPr>
        <p:spPr>
          <a:xfrm rot="10800000">
            <a:off x="241265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8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2" name="Google Shape;502;p16"/>
          <p:cNvSpPr/>
          <p:nvPr/>
        </p:nvSpPr>
        <p:spPr>
          <a:xfrm rot="10800000">
            <a:off x="34933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3" name="Google Shape;503;p16"/>
          <p:cNvSpPr/>
          <p:nvPr/>
        </p:nvSpPr>
        <p:spPr>
          <a:xfrm rot="10800000">
            <a:off x="28565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4" name="Google Shape;504;p16"/>
          <p:cNvSpPr/>
          <p:nvPr/>
        </p:nvSpPr>
        <p:spPr>
          <a:xfrm rot="10800000">
            <a:off x="34933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5" name="Google Shape;505;p16"/>
          <p:cNvSpPr/>
          <p:nvPr/>
        </p:nvSpPr>
        <p:spPr>
          <a:xfrm rot="10800000">
            <a:off x="241265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8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6" name="Google Shape;506;p16"/>
          <p:cNvSpPr/>
          <p:nvPr/>
        </p:nvSpPr>
        <p:spPr>
          <a:xfrm rot="10800000">
            <a:off x="368254" y="381864"/>
            <a:ext cx="19297" cy="22673"/>
          </a:xfrm>
          <a:custGeom>
            <a:avLst/>
            <a:gdLst/>
            <a:ahLst/>
            <a:cxnLst/>
            <a:rect l="l" t="t" r="r" b="b"/>
            <a:pathLst>
              <a:path w="303" h="265" extrusionOk="0">
                <a:moveTo>
                  <a:pt x="303" y="1"/>
                </a:moveTo>
                <a:cubicBezTo>
                  <a:pt x="203" y="81"/>
                  <a:pt x="105" y="166"/>
                  <a:pt x="5" y="247"/>
                </a:cubicBezTo>
                <a:cubicBezTo>
                  <a:pt x="5" y="251"/>
                  <a:pt x="0" y="256"/>
                  <a:pt x="0" y="265"/>
                </a:cubicBezTo>
                <a:lnTo>
                  <a:pt x="303" y="265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7" name="Google Shape;507;p16"/>
          <p:cNvSpPr/>
          <p:nvPr/>
        </p:nvSpPr>
        <p:spPr>
          <a:xfrm rot="10800000">
            <a:off x="412706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8" name="Google Shape;508;p16"/>
          <p:cNvSpPr/>
          <p:nvPr/>
        </p:nvSpPr>
        <p:spPr>
          <a:xfrm rot="10800000">
            <a:off x="4763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9" name="Google Shape;509;p16"/>
          <p:cNvSpPr/>
          <p:nvPr/>
        </p:nvSpPr>
        <p:spPr>
          <a:xfrm rot="10800000">
            <a:off x="368254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0" name="Google Shape;510;p16"/>
          <p:cNvSpPr/>
          <p:nvPr/>
        </p:nvSpPr>
        <p:spPr>
          <a:xfrm rot="10800000">
            <a:off x="368254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3" y="298"/>
                </a:cubicBez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1" name="Google Shape;511;p16"/>
          <p:cNvSpPr/>
          <p:nvPr/>
        </p:nvSpPr>
        <p:spPr>
          <a:xfrm rot="10800000">
            <a:off x="412706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2" name="Google Shape;512;p16"/>
          <p:cNvSpPr/>
          <p:nvPr/>
        </p:nvSpPr>
        <p:spPr>
          <a:xfrm rot="10800000">
            <a:off x="4763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3" name="Google Shape;513;p16"/>
          <p:cNvSpPr/>
          <p:nvPr/>
        </p:nvSpPr>
        <p:spPr>
          <a:xfrm rot="10800000">
            <a:off x="368254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4" name="Google Shape;514;p16"/>
          <p:cNvSpPr/>
          <p:nvPr/>
        </p:nvSpPr>
        <p:spPr>
          <a:xfrm rot="10800000">
            <a:off x="4763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5" name="Google Shape;515;p16"/>
          <p:cNvSpPr/>
          <p:nvPr/>
        </p:nvSpPr>
        <p:spPr>
          <a:xfrm rot="10800000">
            <a:off x="368254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6" name="Google Shape;516;p16"/>
          <p:cNvSpPr/>
          <p:nvPr/>
        </p:nvSpPr>
        <p:spPr>
          <a:xfrm rot="10800000">
            <a:off x="368254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7" name="Google Shape;517;p16"/>
          <p:cNvSpPr/>
          <p:nvPr/>
        </p:nvSpPr>
        <p:spPr>
          <a:xfrm rot="10800000">
            <a:off x="412706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8" name="Google Shape;518;p16"/>
          <p:cNvSpPr/>
          <p:nvPr/>
        </p:nvSpPr>
        <p:spPr>
          <a:xfrm rot="10800000">
            <a:off x="4763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9" name="Google Shape;519;p16"/>
          <p:cNvSpPr/>
          <p:nvPr/>
        </p:nvSpPr>
        <p:spPr>
          <a:xfrm rot="10800000">
            <a:off x="495306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7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0" name="Google Shape;520;p16"/>
          <p:cNvSpPr/>
          <p:nvPr/>
        </p:nvSpPr>
        <p:spPr>
          <a:xfrm rot="10800000">
            <a:off x="603444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1" y="0"/>
                </a:moveTo>
                <a:lnTo>
                  <a:pt x="1" y="301"/>
                </a:lnTo>
                <a:lnTo>
                  <a:pt x="302" y="301"/>
                </a:lnTo>
                <a:cubicBezTo>
                  <a:pt x="302" y="136"/>
                  <a:pt x="170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16"/>
          <p:cNvSpPr/>
          <p:nvPr/>
        </p:nvSpPr>
        <p:spPr>
          <a:xfrm rot="10800000">
            <a:off x="495306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7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16"/>
          <p:cNvSpPr/>
          <p:nvPr/>
        </p:nvSpPr>
        <p:spPr>
          <a:xfrm rot="10800000">
            <a:off x="495306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3" name="Google Shape;523;p16"/>
          <p:cNvSpPr/>
          <p:nvPr/>
        </p:nvSpPr>
        <p:spPr>
          <a:xfrm rot="10800000">
            <a:off x="53969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0" y="133"/>
                  <a:pt x="0" y="298"/>
                </a:cubicBezTo>
                <a:cubicBezTo>
                  <a:pt x="0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16"/>
          <p:cNvSpPr/>
          <p:nvPr/>
        </p:nvSpPr>
        <p:spPr>
          <a:xfrm rot="10800000">
            <a:off x="495306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16"/>
          <p:cNvSpPr/>
          <p:nvPr/>
        </p:nvSpPr>
        <p:spPr>
          <a:xfrm rot="10800000">
            <a:off x="603444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70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16"/>
          <p:cNvSpPr/>
          <p:nvPr/>
        </p:nvSpPr>
        <p:spPr>
          <a:xfrm rot="10800000">
            <a:off x="53969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0" y="133"/>
                  <a:pt x="0" y="297"/>
                </a:cubicBezTo>
                <a:cubicBezTo>
                  <a:pt x="0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16"/>
          <p:cNvSpPr/>
          <p:nvPr/>
        </p:nvSpPr>
        <p:spPr>
          <a:xfrm rot="10800000">
            <a:off x="667065" y="100117"/>
            <a:ext cx="37639" cy="40470"/>
          </a:xfrm>
          <a:custGeom>
            <a:avLst/>
            <a:gdLst/>
            <a:ahLst/>
            <a:cxnLst/>
            <a:rect l="l" t="t" r="r" b="b"/>
            <a:pathLst>
              <a:path w="591" h="473" extrusionOk="0">
                <a:moveTo>
                  <a:pt x="534" y="0"/>
                </a:moveTo>
                <a:cubicBezTo>
                  <a:pt x="359" y="76"/>
                  <a:pt x="181" y="142"/>
                  <a:pt x="1" y="207"/>
                </a:cubicBezTo>
                <a:cubicBezTo>
                  <a:pt x="20" y="353"/>
                  <a:pt x="142" y="472"/>
                  <a:pt x="294" y="472"/>
                </a:cubicBezTo>
                <a:cubicBezTo>
                  <a:pt x="458" y="472"/>
                  <a:pt x="590" y="335"/>
                  <a:pt x="590" y="170"/>
                </a:cubicBezTo>
                <a:cubicBezTo>
                  <a:pt x="590" y="104"/>
                  <a:pt x="566" y="48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16"/>
          <p:cNvSpPr/>
          <p:nvPr/>
        </p:nvSpPr>
        <p:spPr>
          <a:xfrm rot="10800000">
            <a:off x="730433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16"/>
          <p:cNvSpPr/>
          <p:nvPr/>
        </p:nvSpPr>
        <p:spPr>
          <a:xfrm rot="10800000">
            <a:off x="62261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9" y="0"/>
                </a:moveTo>
                <a:cubicBezTo>
                  <a:pt x="133" y="0"/>
                  <a:pt x="1" y="136"/>
                  <a:pt x="1" y="301"/>
                </a:cubicBezTo>
                <a:lnTo>
                  <a:pt x="299" y="301"/>
                </a:ln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16"/>
          <p:cNvSpPr/>
          <p:nvPr/>
        </p:nvSpPr>
        <p:spPr>
          <a:xfrm rot="10800000">
            <a:off x="730433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16"/>
          <p:cNvSpPr/>
          <p:nvPr/>
        </p:nvSpPr>
        <p:spPr>
          <a:xfrm rot="10800000">
            <a:off x="66706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16"/>
          <p:cNvSpPr/>
          <p:nvPr/>
        </p:nvSpPr>
        <p:spPr>
          <a:xfrm rot="10800000">
            <a:off x="62261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9" y="298"/>
                </a:cubicBez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16"/>
          <p:cNvSpPr/>
          <p:nvPr/>
        </p:nvSpPr>
        <p:spPr>
          <a:xfrm rot="10800000">
            <a:off x="74966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16"/>
          <p:cNvSpPr/>
          <p:nvPr/>
        </p:nvSpPr>
        <p:spPr>
          <a:xfrm rot="10800000">
            <a:off x="857549" y="40482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9" y="1"/>
                </a:moveTo>
                <a:cubicBezTo>
                  <a:pt x="15" y="1"/>
                  <a:pt x="5" y="1"/>
                  <a:pt x="1" y="5"/>
                </a:cubicBezTo>
                <a:lnTo>
                  <a:pt x="1" y="297"/>
                </a:lnTo>
                <a:lnTo>
                  <a:pt x="302" y="297"/>
                </a:lnTo>
                <a:cubicBezTo>
                  <a:pt x="302" y="138"/>
                  <a:pt x="175" y="10"/>
                  <a:pt x="1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16"/>
          <p:cNvSpPr/>
          <p:nvPr/>
        </p:nvSpPr>
        <p:spPr>
          <a:xfrm rot="10800000">
            <a:off x="857549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16"/>
          <p:cNvSpPr/>
          <p:nvPr/>
        </p:nvSpPr>
        <p:spPr>
          <a:xfrm rot="10800000">
            <a:off x="74966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16"/>
          <p:cNvSpPr/>
          <p:nvPr/>
        </p:nvSpPr>
        <p:spPr>
          <a:xfrm rot="10800000">
            <a:off x="79411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16"/>
          <p:cNvSpPr/>
          <p:nvPr/>
        </p:nvSpPr>
        <p:spPr>
          <a:xfrm rot="10800000">
            <a:off x="876718" y="40482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298" y="0"/>
                </a:moveTo>
                <a:cubicBezTo>
                  <a:pt x="270" y="0"/>
                  <a:pt x="237" y="9"/>
                  <a:pt x="203" y="9"/>
                </a:cubicBezTo>
                <a:cubicBezTo>
                  <a:pt x="85" y="52"/>
                  <a:pt x="0" y="161"/>
                  <a:pt x="0" y="292"/>
                </a:cubicBezTo>
                <a:lnTo>
                  <a:pt x="298" y="29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16"/>
          <p:cNvSpPr/>
          <p:nvPr/>
        </p:nvSpPr>
        <p:spPr>
          <a:xfrm rot="10800000">
            <a:off x="984538" y="40482"/>
            <a:ext cx="19297" cy="16171"/>
          </a:xfrm>
          <a:custGeom>
            <a:avLst/>
            <a:gdLst/>
            <a:ahLst/>
            <a:cxnLst/>
            <a:rect l="l" t="t" r="r" b="b"/>
            <a:pathLst>
              <a:path w="303" h="189" extrusionOk="0">
                <a:moveTo>
                  <a:pt x="1" y="0"/>
                </a:moveTo>
                <a:lnTo>
                  <a:pt x="1" y="188"/>
                </a:lnTo>
                <a:lnTo>
                  <a:pt x="303" y="188"/>
                </a:lnTo>
                <a:cubicBezTo>
                  <a:pt x="303" y="114"/>
                  <a:pt x="274" y="51"/>
                  <a:pt x="2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16"/>
          <p:cNvSpPr/>
          <p:nvPr/>
        </p:nvSpPr>
        <p:spPr>
          <a:xfrm rot="10800000">
            <a:off x="92117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8" y="1"/>
                  <a:pt x="1" y="133"/>
                  <a:pt x="1" y="297"/>
                </a:cubicBezTo>
                <a:cubicBezTo>
                  <a:pt x="1" y="462"/>
                  <a:pt x="138" y="599"/>
                  <a:pt x="303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16"/>
          <p:cNvSpPr/>
          <p:nvPr/>
        </p:nvSpPr>
        <p:spPr>
          <a:xfrm rot="10800000">
            <a:off x="876718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16"/>
          <p:cNvSpPr/>
          <p:nvPr/>
        </p:nvSpPr>
        <p:spPr>
          <a:xfrm rot="10800000">
            <a:off x="98453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16"/>
          <p:cNvSpPr/>
          <p:nvPr/>
        </p:nvSpPr>
        <p:spPr>
          <a:xfrm rot="10800000">
            <a:off x="1003771" y="40482"/>
            <a:ext cx="18915" cy="16684"/>
          </a:xfrm>
          <a:custGeom>
            <a:avLst/>
            <a:gdLst/>
            <a:ahLst/>
            <a:cxnLst/>
            <a:rect l="l" t="t" r="r" b="b"/>
            <a:pathLst>
              <a:path w="297" h="195" extrusionOk="0">
                <a:moveTo>
                  <a:pt x="75" y="1"/>
                </a:moveTo>
                <a:cubicBezTo>
                  <a:pt x="28" y="53"/>
                  <a:pt x="0" y="120"/>
                  <a:pt x="0" y="194"/>
                </a:cubicBezTo>
                <a:lnTo>
                  <a:pt x="297" y="194"/>
                </a:lnTo>
                <a:lnTo>
                  <a:pt x="297" y="6"/>
                </a:lnTo>
                <a:cubicBezTo>
                  <a:pt x="222" y="6"/>
                  <a:pt x="151" y="1"/>
                  <a:pt x="75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16"/>
          <p:cNvSpPr/>
          <p:nvPr/>
        </p:nvSpPr>
        <p:spPr>
          <a:xfrm rot="10800000">
            <a:off x="111159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16"/>
          <p:cNvSpPr/>
          <p:nvPr/>
        </p:nvSpPr>
        <p:spPr>
          <a:xfrm rot="10800000">
            <a:off x="1048159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3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16"/>
          <p:cNvSpPr/>
          <p:nvPr/>
        </p:nvSpPr>
        <p:spPr>
          <a:xfrm rot="10800000">
            <a:off x="1003771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1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16"/>
          <p:cNvSpPr/>
          <p:nvPr/>
        </p:nvSpPr>
        <p:spPr>
          <a:xfrm rot="10800000">
            <a:off x="111159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16"/>
          <p:cNvSpPr/>
          <p:nvPr/>
        </p:nvSpPr>
        <p:spPr>
          <a:xfrm rot="10800000">
            <a:off x="1130760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1238579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1" y="0"/>
                </a:moveTo>
                <a:lnTo>
                  <a:pt x="1" y="301"/>
                </a:lnTo>
                <a:lnTo>
                  <a:pt x="303" y="301"/>
                </a:lnTo>
                <a:cubicBezTo>
                  <a:pt x="303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16"/>
          <p:cNvSpPr/>
          <p:nvPr/>
        </p:nvSpPr>
        <p:spPr>
          <a:xfrm rot="10800000">
            <a:off x="117527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16"/>
          <p:cNvSpPr/>
          <p:nvPr/>
        </p:nvSpPr>
        <p:spPr>
          <a:xfrm rot="10800000">
            <a:off x="1130760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16"/>
          <p:cNvSpPr/>
          <p:nvPr/>
        </p:nvSpPr>
        <p:spPr>
          <a:xfrm rot="10800000">
            <a:off x="1238579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3" name="Google Shape;553;p16"/>
          <p:cNvSpPr/>
          <p:nvPr/>
        </p:nvSpPr>
        <p:spPr>
          <a:xfrm rot="10800000">
            <a:off x="1365950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16"/>
          <p:cNvSpPr/>
          <p:nvPr/>
        </p:nvSpPr>
        <p:spPr>
          <a:xfrm rot="10800000">
            <a:off x="1257876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297" y="0"/>
                </a:moveTo>
                <a:cubicBezTo>
                  <a:pt x="132" y="0"/>
                  <a:pt x="0" y="136"/>
                  <a:pt x="0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16"/>
          <p:cNvSpPr/>
          <p:nvPr/>
        </p:nvSpPr>
        <p:spPr>
          <a:xfrm rot="10800000">
            <a:off x="1306531" y="100117"/>
            <a:ext cx="33054" cy="20363"/>
          </a:xfrm>
          <a:custGeom>
            <a:avLst/>
            <a:gdLst/>
            <a:ahLst/>
            <a:cxnLst/>
            <a:rect l="l" t="t" r="r" b="b"/>
            <a:pathLst>
              <a:path w="519" h="238" extrusionOk="0">
                <a:moveTo>
                  <a:pt x="1" y="1"/>
                </a:moveTo>
                <a:lnTo>
                  <a:pt x="1" y="1"/>
                </a:lnTo>
                <a:cubicBezTo>
                  <a:pt x="29" y="133"/>
                  <a:pt x="142" y="237"/>
                  <a:pt x="288" y="237"/>
                </a:cubicBezTo>
                <a:cubicBezTo>
                  <a:pt x="382" y="237"/>
                  <a:pt x="462" y="190"/>
                  <a:pt x="519" y="118"/>
                </a:cubicBezTo>
                <a:cubicBezTo>
                  <a:pt x="345" y="81"/>
                  <a:pt x="170" y="44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16"/>
          <p:cNvSpPr/>
          <p:nvPr/>
        </p:nvSpPr>
        <p:spPr>
          <a:xfrm rot="10800000">
            <a:off x="1302264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303" y="599"/>
                </a:cubicBezTo>
                <a:cubicBezTo>
                  <a:pt x="468" y="599"/>
                  <a:pt x="601" y="462"/>
                  <a:pt x="601" y="297"/>
                </a:cubicBezTo>
                <a:cubicBezTo>
                  <a:pt x="601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16"/>
          <p:cNvSpPr/>
          <p:nvPr/>
        </p:nvSpPr>
        <p:spPr>
          <a:xfrm rot="10800000">
            <a:off x="1257876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16"/>
          <p:cNvSpPr/>
          <p:nvPr/>
        </p:nvSpPr>
        <p:spPr>
          <a:xfrm rot="10800000">
            <a:off x="1365950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16"/>
          <p:cNvSpPr/>
          <p:nvPr/>
        </p:nvSpPr>
        <p:spPr>
          <a:xfrm rot="10800000">
            <a:off x="138486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2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16"/>
          <p:cNvSpPr/>
          <p:nvPr/>
        </p:nvSpPr>
        <p:spPr>
          <a:xfrm rot="10800000">
            <a:off x="1492939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16"/>
          <p:cNvSpPr/>
          <p:nvPr/>
        </p:nvSpPr>
        <p:spPr>
          <a:xfrm rot="10800000">
            <a:off x="1429317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16"/>
          <p:cNvSpPr/>
          <p:nvPr/>
        </p:nvSpPr>
        <p:spPr>
          <a:xfrm rot="10800000">
            <a:off x="1492939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16"/>
          <p:cNvSpPr/>
          <p:nvPr/>
        </p:nvSpPr>
        <p:spPr>
          <a:xfrm rot="10800000">
            <a:off x="138486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2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16"/>
          <p:cNvSpPr/>
          <p:nvPr/>
        </p:nvSpPr>
        <p:spPr>
          <a:xfrm rot="10800000">
            <a:off x="1429317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16"/>
          <p:cNvSpPr/>
          <p:nvPr/>
        </p:nvSpPr>
        <p:spPr>
          <a:xfrm rot="10800000">
            <a:off x="1620055" y="211088"/>
            <a:ext cx="18915" cy="7358"/>
          </a:xfrm>
          <a:custGeom>
            <a:avLst/>
            <a:gdLst/>
            <a:ahLst/>
            <a:cxnLst/>
            <a:rect l="l" t="t" r="r" b="b"/>
            <a:pathLst>
              <a:path w="297" h="86" extrusionOk="0">
                <a:moveTo>
                  <a:pt x="0" y="0"/>
                </a:moveTo>
                <a:lnTo>
                  <a:pt x="0" y="85"/>
                </a:lnTo>
                <a:lnTo>
                  <a:pt x="297" y="85"/>
                </a:lnTo>
                <a:lnTo>
                  <a:pt x="297" y="70"/>
                </a:lnTo>
                <a:cubicBezTo>
                  <a:pt x="198" y="47"/>
                  <a:pt x="99" y="24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16"/>
          <p:cNvSpPr/>
          <p:nvPr/>
        </p:nvSpPr>
        <p:spPr>
          <a:xfrm rot="10800000">
            <a:off x="1511917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16"/>
          <p:cNvSpPr/>
          <p:nvPr/>
        </p:nvSpPr>
        <p:spPr>
          <a:xfrm rot="10800000">
            <a:off x="1620055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16"/>
          <p:cNvSpPr/>
          <p:nvPr/>
        </p:nvSpPr>
        <p:spPr>
          <a:xfrm rot="10800000">
            <a:off x="1556305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16"/>
          <p:cNvSpPr/>
          <p:nvPr/>
        </p:nvSpPr>
        <p:spPr>
          <a:xfrm rot="10800000">
            <a:off x="1620055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16"/>
          <p:cNvSpPr/>
          <p:nvPr/>
        </p:nvSpPr>
        <p:spPr>
          <a:xfrm rot="10800000">
            <a:off x="1620055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16"/>
          <p:cNvSpPr/>
          <p:nvPr/>
        </p:nvSpPr>
        <p:spPr>
          <a:xfrm rot="10800000">
            <a:off x="1556305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16"/>
          <p:cNvSpPr/>
          <p:nvPr/>
        </p:nvSpPr>
        <p:spPr>
          <a:xfrm rot="10800000">
            <a:off x="1511917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16"/>
          <p:cNvSpPr/>
          <p:nvPr/>
        </p:nvSpPr>
        <p:spPr>
          <a:xfrm rot="10800000">
            <a:off x="1638906" y="211088"/>
            <a:ext cx="19361" cy="12235"/>
          </a:xfrm>
          <a:custGeom>
            <a:avLst/>
            <a:gdLst/>
            <a:ahLst/>
            <a:cxnLst/>
            <a:rect l="l" t="t" r="r" b="b"/>
            <a:pathLst>
              <a:path w="304" h="143" extrusionOk="0">
                <a:moveTo>
                  <a:pt x="44" y="1"/>
                </a:moveTo>
                <a:cubicBezTo>
                  <a:pt x="20" y="42"/>
                  <a:pt x="1" y="90"/>
                  <a:pt x="1" y="142"/>
                </a:cubicBezTo>
                <a:lnTo>
                  <a:pt x="303" y="142"/>
                </a:lnTo>
                <a:lnTo>
                  <a:pt x="303" y="57"/>
                </a:lnTo>
                <a:cubicBezTo>
                  <a:pt x="214" y="38"/>
                  <a:pt x="129" y="19"/>
                  <a:pt x="44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16"/>
          <p:cNvSpPr/>
          <p:nvPr/>
        </p:nvSpPr>
        <p:spPr>
          <a:xfrm rot="10800000">
            <a:off x="1747044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16"/>
          <p:cNvSpPr/>
          <p:nvPr/>
        </p:nvSpPr>
        <p:spPr>
          <a:xfrm rot="10800000">
            <a:off x="1747044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16"/>
          <p:cNvSpPr/>
          <p:nvPr/>
        </p:nvSpPr>
        <p:spPr>
          <a:xfrm rot="10800000">
            <a:off x="174704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16"/>
          <p:cNvSpPr/>
          <p:nvPr/>
        </p:nvSpPr>
        <p:spPr>
          <a:xfrm rot="10800000">
            <a:off x="1638906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303" y="0"/>
                </a:moveTo>
                <a:cubicBezTo>
                  <a:pt x="138" y="0"/>
                  <a:pt x="1" y="136"/>
                  <a:pt x="1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16"/>
          <p:cNvSpPr/>
          <p:nvPr/>
        </p:nvSpPr>
        <p:spPr>
          <a:xfrm rot="10800000">
            <a:off x="1638906" y="185762"/>
            <a:ext cx="19361" cy="25411"/>
          </a:xfrm>
          <a:custGeom>
            <a:avLst/>
            <a:gdLst/>
            <a:ahLst/>
            <a:cxnLst/>
            <a:rect l="l" t="t" r="r" b="b"/>
            <a:pathLst>
              <a:path w="304" h="297" extrusionOk="0">
                <a:moveTo>
                  <a:pt x="1" y="0"/>
                </a:moveTo>
                <a:cubicBezTo>
                  <a:pt x="1" y="165"/>
                  <a:pt x="138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16"/>
          <p:cNvSpPr/>
          <p:nvPr/>
        </p:nvSpPr>
        <p:spPr>
          <a:xfrm rot="10800000">
            <a:off x="1683422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16"/>
          <p:cNvSpPr/>
          <p:nvPr/>
        </p:nvSpPr>
        <p:spPr>
          <a:xfrm rot="10800000">
            <a:off x="174704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16"/>
          <p:cNvSpPr/>
          <p:nvPr/>
        </p:nvSpPr>
        <p:spPr>
          <a:xfrm rot="10800000">
            <a:off x="1638906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cubicBezTo>
                  <a:pt x="1" y="166"/>
                  <a:pt x="138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16"/>
          <p:cNvSpPr/>
          <p:nvPr/>
        </p:nvSpPr>
        <p:spPr>
          <a:xfrm rot="10800000">
            <a:off x="1683422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16"/>
          <p:cNvSpPr/>
          <p:nvPr/>
        </p:nvSpPr>
        <p:spPr>
          <a:xfrm rot="10800000">
            <a:off x="1874096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16"/>
          <p:cNvSpPr/>
          <p:nvPr/>
        </p:nvSpPr>
        <p:spPr>
          <a:xfrm rot="10800000">
            <a:off x="1766022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16"/>
          <p:cNvSpPr/>
          <p:nvPr/>
        </p:nvSpPr>
        <p:spPr>
          <a:xfrm rot="10800000">
            <a:off x="187409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16"/>
          <p:cNvSpPr/>
          <p:nvPr/>
        </p:nvSpPr>
        <p:spPr>
          <a:xfrm rot="10800000">
            <a:off x="1766022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16"/>
          <p:cNvSpPr/>
          <p:nvPr/>
        </p:nvSpPr>
        <p:spPr>
          <a:xfrm rot="10800000">
            <a:off x="1766022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16"/>
          <p:cNvSpPr/>
          <p:nvPr/>
        </p:nvSpPr>
        <p:spPr>
          <a:xfrm rot="10800000">
            <a:off x="1810410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4" y="600"/>
                  <a:pt x="601" y="463"/>
                  <a:pt x="601" y="298"/>
                </a:cubicBezTo>
                <a:cubicBezTo>
                  <a:pt x="601" y="133"/>
                  <a:pt x="464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16"/>
          <p:cNvSpPr/>
          <p:nvPr/>
        </p:nvSpPr>
        <p:spPr>
          <a:xfrm rot="10800000">
            <a:off x="1874096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16"/>
          <p:cNvSpPr/>
          <p:nvPr/>
        </p:nvSpPr>
        <p:spPr>
          <a:xfrm rot="10800000">
            <a:off x="1766022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16"/>
          <p:cNvSpPr/>
          <p:nvPr/>
        </p:nvSpPr>
        <p:spPr>
          <a:xfrm rot="10800000">
            <a:off x="187409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16"/>
          <p:cNvSpPr/>
          <p:nvPr/>
        </p:nvSpPr>
        <p:spPr>
          <a:xfrm rot="10800000">
            <a:off x="1810410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4" y="599"/>
                  <a:pt x="601" y="462"/>
                  <a:pt x="601" y="297"/>
                </a:cubicBezTo>
                <a:cubicBezTo>
                  <a:pt x="601" y="133"/>
                  <a:pt x="464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16"/>
          <p:cNvSpPr/>
          <p:nvPr/>
        </p:nvSpPr>
        <p:spPr>
          <a:xfrm rot="10800000">
            <a:off x="200114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16"/>
          <p:cNvSpPr/>
          <p:nvPr/>
        </p:nvSpPr>
        <p:spPr>
          <a:xfrm rot="10800000">
            <a:off x="1940775" y="270894"/>
            <a:ext cx="32799" cy="14631"/>
          </a:xfrm>
          <a:custGeom>
            <a:avLst/>
            <a:gdLst/>
            <a:ahLst/>
            <a:cxnLst/>
            <a:rect l="l" t="t" r="r" b="b"/>
            <a:pathLst>
              <a:path w="515" h="171" extrusionOk="0">
                <a:moveTo>
                  <a:pt x="0" y="1"/>
                </a:moveTo>
                <a:cubicBezTo>
                  <a:pt x="48" y="101"/>
                  <a:pt x="146" y="171"/>
                  <a:pt x="264" y="171"/>
                </a:cubicBezTo>
                <a:cubicBezTo>
                  <a:pt x="373" y="171"/>
                  <a:pt x="462" y="110"/>
                  <a:pt x="514" y="25"/>
                </a:cubicBezTo>
                <a:cubicBezTo>
                  <a:pt x="344" y="16"/>
                  <a:pt x="170" y="6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16"/>
          <p:cNvSpPr/>
          <p:nvPr/>
        </p:nvSpPr>
        <p:spPr>
          <a:xfrm rot="10800000">
            <a:off x="1893011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16"/>
          <p:cNvSpPr/>
          <p:nvPr/>
        </p:nvSpPr>
        <p:spPr>
          <a:xfrm rot="10800000">
            <a:off x="200114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16"/>
          <p:cNvSpPr/>
          <p:nvPr/>
        </p:nvSpPr>
        <p:spPr>
          <a:xfrm rot="10800000">
            <a:off x="193746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16"/>
          <p:cNvSpPr/>
          <p:nvPr/>
        </p:nvSpPr>
        <p:spPr>
          <a:xfrm rot="10800000">
            <a:off x="1893011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16"/>
          <p:cNvSpPr/>
          <p:nvPr/>
        </p:nvSpPr>
        <p:spPr>
          <a:xfrm rot="10800000">
            <a:off x="200114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16"/>
          <p:cNvSpPr/>
          <p:nvPr/>
        </p:nvSpPr>
        <p:spPr>
          <a:xfrm rot="10800000">
            <a:off x="1893011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16"/>
          <p:cNvSpPr/>
          <p:nvPr/>
        </p:nvSpPr>
        <p:spPr>
          <a:xfrm rot="10800000">
            <a:off x="200114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16"/>
          <p:cNvSpPr/>
          <p:nvPr/>
        </p:nvSpPr>
        <p:spPr>
          <a:xfrm rot="10800000">
            <a:off x="193746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16"/>
          <p:cNvSpPr/>
          <p:nvPr/>
        </p:nvSpPr>
        <p:spPr>
          <a:xfrm rot="10800000">
            <a:off x="1893011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16"/>
          <p:cNvSpPr/>
          <p:nvPr/>
        </p:nvSpPr>
        <p:spPr>
          <a:xfrm rot="10800000">
            <a:off x="2067509" y="270894"/>
            <a:ext cx="30697" cy="12920"/>
          </a:xfrm>
          <a:custGeom>
            <a:avLst/>
            <a:gdLst/>
            <a:ahLst/>
            <a:cxnLst/>
            <a:rect l="l" t="t" r="r" b="b"/>
            <a:pathLst>
              <a:path w="482" h="151" extrusionOk="0">
                <a:moveTo>
                  <a:pt x="481" y="0"/>
                </a:moveTo>
                <a:cubicBezTo>
                  <a:pt x="321" y="9"/>
                  <a:pt x="161" y="24"/>
                  <a:pt x="0" y="38"/>
                </a:cubicBezTo>
                <a:cubicBezTo>
                  <a:pt x="52" y="103"/>
                  <a:pt x="133" y="151"/>
                  <a:pt x="227" y="151"/>
                </a:cubicBezTo>
                <a:cubicBezTo>
                  <a:pt x="335" y="151"/>
                  <a:pt x="429" y="85"/>
                  <a:pt x="48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16"/>
          <p:cNvSpPr/>
          <p:nvPr/>
        </p:nvSpPr>
        <p:spPr>
          <a:xfrm rot="10800000">
            <a:off x="2128201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0" y="1"/>
                </a:moveTo>
                <a:lnTo>
                  <a:pt x="0" y="303"/>
                </a:lnTo>
                <a:lnTo>
                  <a:pt x="301" y="303"/>
                </a:lnTo>
                <a:cubicBezTo>
                  <a:pt x="301" y="138"/>
                  <a:pt x="170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16"/>
          <p:cNvSpPr/>
          <p:nvPr/>
        </p:nvSpPr>
        <p:spPr>
          <a:xfrm rot="10800000">
            <a:off x="2020063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6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16"/>
          <p:cNvSpPr/>
          <p:nvPr/>
        </p:nvSpPr>
        <p:spPr>
          <a:xfrm rot="10800000">
            <a:off x="2128201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lnTo>
                  <a:pt x="0" y="297"/>
                </a:lnTo>
                <a:cubicBezTo>
                  <a:pt x="170" y="297"/>
                  <a:pt x="301" y="165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16"/>
          <p:cNvSpPr/>
          <p:nvPr/>
        </p:nvSpPr>
        <p:spPr>
          <a:xfrm rot="10800000">
            <a:off x="2020063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6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16"/>
          <p:cNvSpPr/>
          <p:nvPr/>
        </p:nvSpPr>
        <p:spPr>
          <a:xfrm rot="10800000">
            <a:off x="2020063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16"/>
          <p:cNvSpPr/>
          <p:nvPr/>
        </p:nvSpPr>
        <p:spPr>
          <a:xfrm rot="10800000">
            <a:off x="2128201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70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16"/>
          <p:cNvSpPr/>
          <p:nvPr/>
        </p:nvSpPr>
        <p:spPr>
          <a:xfrm rot="10800000">
            <a:off x="2064834" y="100117"/>
            <a:ext cx="37894" cy="51422"/>
          </a:xfrm>
          <a:custGeom>
            <a:avLst/>
            <a:gdLst/>
            <a:ahLst/>
            <a:cxnLst/>
            <a:rect l="l" t="t" r="r" b="b"/>
            <a:pathLst>
              <a:path w="595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594" y="463"/>
                  <a:pt x="594" y="298"/>
                </a:cubicBezTo>
                <a:cubicBezTo>
                  <a:pt x="594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16"/>
          <p:cNvSpPr/>
          <p:nvPr/>
        </p:nvSpPr>
        <p:spPr>
          <a:xfrm rot="10800000">
            <a:off x="2064834" y="-70488"/>
            <a:ext cx="37894" cy="51336"/>
          </a:xfrm>
          <a:custGeom>
            <a:avLst/>
            <a:gdLst/>
            <a:ahLst/>
            <a:cxnLst/>
            <a:rect l="l" t="t" r="r" b="b"/>
            <a:pathLst>
              <a:path w="595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594" y="462"/>
                  <a:pt x="594" y="297"/>
                </a:cubicBezTo>
                <a:cubicBezTo>
                  <a:pt x="594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16"/>
          <p:cNvSpPr/>
          <p:nvPr/>
        </p:nvSpPr>
        <p:spPr>
          <a:xfrm rot="10800000">
            <a:off x="2128201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70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16"/>
          <p:cNvSpPr/>
          <p:nvPr/>
        </p:nvSpPr>
        <p:spPr>
          <a:xfrm rot="10800000">
            <a:off x="2020063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16"/>
          <p:cNvSpPr/>
          <p:nvPr/>
        </p:nvSpPr>
        <p:spPr>
          <a:xfrm rot="10800000">
            <a:off x="2255190" y="211088"/>
            <a:ext cx="19297" cy="23529"/>
          </a:xfrm>
          <a:custGeom>
            <a:avLst/>
            <a:gdLst/>
            <a:ahLst/>
            <a:cxnLst/>
            <a:rect l="l" t="t" r="r" b="b"/>
            <a:pathLst>
              <a:path w="303" h="275" extrusionOk="0">
                <a:moveTo>
                  <a:pt x="122" y="0"/>
                </a:moveTo>
                <a:cubicBezTo>
                  <a:pt x="80" y="15"/>
                  <a:pt x="43" y="24"/>
                  <a:pt x="0" y="38"/>
                </a:cubicBezTo>
                <a:lnTo>
                  <a:pt x="0" y="274"/>
                </a:lnTo>
                <a:lnTo>
                  <a:pt x="302" y="274"/>
                </a:lnTo>
                <a:cubicBezTo>
                  <a:pt x="302" y="151"/>
                  <a:pt x="226" y="48"/>
                  <a:pt x="12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16"/>
          <p:cNvSpPr/>
          <p:nvPr/>
        </p:nvSpPr>
        <p:spPr>
          <a:xfrm rot="10800000">
            <a:off x="2147371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16"/>
          <p:cNvSpPr/>
          <p:nvPr/>
        </p:nvSpPr>
        <p:spPr>
          <a:xfrm rot="10800000">
            <a:off x="2191822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1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1" y="600"/>
                </a:cubicBezTo>
                <a:cubicBezTo>
                  <a:pt x="467" y="600"/>
                  <a:pt x="599" y="463"/>
                  <a:pt x="599" y="298"/>
                </a:cubicBezTo>
                <a:cubicBezTo>
                  <a:pt x="599" y="133"/>
                  <a:pt x="467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16"/>
          <p:cNvSpPr/>
          <p:nvPr/>
        </p:nvSpPr>
        <p:spPr>
          <a:xfrm rot="10800000">
            <a:off x="2147371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16"/>
          <p:cNvSpPr/>
          <p:nvPr/>
        </p:nvSpPr>
        <p:spPr>
          <a:xfrm rot="10800000">
            <a:off x="225519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16"/>
          <p:cNvSpPr/>
          <p:nvPr/>
        </p:nvSpPr>
        <p:spPr>
          <a:xfrm rot="10800000">
            <a:off x="225519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16"/>
          <p:cNvSpPr/>
          <p:nvPr/>
        </p:nvSpPr>
        <p:spPr>
          <a:xfrm rot="10800000">
            <a:off x="2147371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16"/>
          <p:cNvSpPr/>
          <p:nvPr/>
        </p:nvSpPr>
        <p:spPr>
          <a:xfrm rot="10800000">
            <a:off x="2191822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1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1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16"/>
          <p:cNvSpPr/>
          <p:nvPr/>
        </p:nvSpPr>
        <p:spPr>
          <a:xfrm rot="10800000">
            <a:off x="2147371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16"/>
          <p:cNvSpPr/>
          <p:nvPr/>
        </p:nvSpPr>
        <p:spPr>
          <a:xfrm rot="10800000">
            <a:off x="225519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16"/>
          <p:cNvSpPr/>
          <p:nvPr/>
        </p:nvSpPr>
        <p:spPr>
          <a:xfrm rot="10800000">
            <a:off x="2274423" y="211088"/>
            <a:ext cx="18979" cy="20363"/>
          </a:xfrm>
          <a:custGeom>
            <a:avLst/>
            <a:gdLst/>
            <a:ahLst/>
            <a:cxnLst/>
            <a:rect l="l" t="t" r="r" b="b"/>
            <a:pathLst>
              <a:path w="298" h="238" extrusionOk="0">
                <a:moveTo>
                  <a:pt x="297" y="1"/>
                </a:moveTo>
                <a:cubicBezTo>
                  <a:pt x="212" y="29"/>
                  <a:pt x="127" y="57"/>
                  <a:pt x="42" y="91"/>
                </a:cubicBezTo>
                <a:cubicBezTo>
                  <a:pt x="19" y="133"/>
                  <a:pt x="1" y="180"/>
                  <a:pt x="1" y="237"/>
                </a:cubicBezTo>
                <a:lnTo>
                  <a:pt x="297" y="237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16"/>
          <p:cNvSpPr/>
          <p:nvPr/>
        </p:nvSpPr>
        <p:spPr>
          <a:xfrm rot="10800000">
            <a:off x="2274423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2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16"/>
          <p:cNvSpPr/>
          <p:nvPr/>
        </p:nvSpPr>
        <p:spPr>
          <a:xfrm rot="10800000">
            <a:off x="2274423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16"/>
          <p:cNvSpPr/>
          <p:nvPr/>
        </p:nvSpPr>
        <p:spPr>
          <a:xfrm rot="10800000">
            <a:off x="2274423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16"/>
          <p:cNvSpPr/>
          <p:nvPr/>
        </p:nvSpPr>
        <p:spPr>
          <a:xfrm rot="10800000">
            <a:off x="627759" y="4238613"/>
            <a:ext cx="1749416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0" name="Google Shape;630;p16"/>
          <p:cNvGrpSpPr/>
          <p:nvPr/>
        </p:nvGrpSpPr>
        <p:grpSpPr>
          <a:xfrm flipH="1">
            <a:off x="-1144866" y="1872219"/>
            <a:ext cx="3177349" cy="3271275"/>
            <a:chOff x="5723467" y="1953462"/>
            <a:chExt cx="3791133" cy="3271275"/>
          </a:xfrm>
        </p:grpSpPr>
        <p:sp>
          <p:nvSpPr>
            <p:cNvPr id="631" name="Google Shape;631;p16"/>
            <p:cNvSpPr/>
            <p:nvPr/>
          </p:nvSpPr>
          <p:spPr>
            <a:xfrm rot="10800000" flipH="1">
              <a:off x="8907055" y="1956800"/>
              <a:ext cx="134046" cy="131934"/>
            </a:xfrm>
            <a:custGeom>
              <a:avLst/>
              <a:gdLst/>
              <a:ahLst/>
              <a:cxnLst/>
              <a:rect l="l" t="t" r="r" b="b"/>
              <a:pathLst>
                <a:path w="1764" h="1542" extrusionOk="0">
                  <a:moveTo>
                    <a:pt x="218" y="0"/>
                  </a:moveTo>
                  <a:lnTo>
                    <a:pt x="1" y="212"/>
                  </a:lnTo>
                  <a:lnTo>
                    <a:pt x="1278" y="1495"/>
                  </a:lnTo>
                  <a:cubicBezTo>
                    <a:pt x="1439" y="1513"/>
                    <a:pt x="1600" y="1528"/>
                    <a:pt x="1764" y="1542"/>
                  </a:cubicBez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16"/>
            <p:cNvSpPr/>
            <p:nvPr/>
          </p:nvSpPr>
          <p:spPr>
            <a:xfrm rot="10800000" flipH="1">
              <a:off x="9071189" y="1974509"/>
              <a:ext cx="275692" cy="299118"/>
            </a:xfrm>
            <a:custGeom>
              <a:avLst/>
              <a:gdLst/>
              <a:ahLst/>
              <a:cxnLst/>
              <a:rect l="l" t="t" r="r" b="b"/>
              <a:pathLst>
                <a:path w="3628" h="3496" extrusionOk="0">
                  <a:moveTo>
                    <a:pt x="217" y="1"/>
                  </a:moveTo>
                  <a:lnTo>
                    <a:pt x="0" y="213"/>
                  </a:lnTo>
                  <a:lnTo>
                    <a:pt x="3282" y="3496"/>
                  </a:lnTo>
                  <a:cubicBezTo>
                    <a:pt x="3395" y="3472"/>
                    <a:pt x="3514" y="3439"/>
                    <a:pt x="3627" y="3411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16"/>
            <p:cNvSpPr/>
            <p:nvPr/>
          </p:nvSpPr>
          <p:spPr>
            <a:xfrm rot="10800000" flipH="1">
              <a:off x="9235323" y="2129457"/>
              <a:ext cx="275996" cy="330689"/>
            </a:xfrm>
            <a:custGeom>
              <a:avLst/>
              <a:gdLst/>
              <a:ahLst/>
              <a:cxnLst/>
              <a:rect l="l" t="t" r="r" b="b"/>
              <a:pathLst>
                <a:path w="3632" h="3865" extrusionOk="0">
                  <a:moveTo>
                    <a:pt x="196" y="0"/>
                  </a:moveTo>
                  <a:lnTo>
                    <a:pt x="217" y="21"/>
                  </a:lnTo>
                  <a:lnTo>
                    <a:pt x="1" y="238"/>
                  </a:lnTo>
                  <a:lnTo>
                    <a:pt x="3627" y="3865"/>
                  </a:lnTo>
                  <a:cubicBezTo>
                    <a:pt x="3627" y="3723"/>
                    <a:pt x="3631" y="3577"/>
                    <a:pt x="3631" y="3436"/>
                  </a:cubicBez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16"/>
            <p:cNvSpPr/>
            <p:nvPr/>
          </p:nvSpPr>
          <p:spPr>
            <a:xfrm rot="10800000" flipH="1">
              <a:off x="8986311" y="1953462"/>
              <a:ext cx="219687" cy="227675"/>
            </a:xfrm>
            <a:custGeom>
              <a:avLst/>
              <a:gdLst/>
              <a:ahLst/>
              <a:cxnLst/>
              <a:rect l="l" t="t" r="r" b="b"/>
              <a:pathLst>
                <a:path w="2891" h="2661" extrusionOk="0">
                  <a:moveTo>
                    <a:pt x="0" y="175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0" y="175"/>
                  </a:lnTo>
                  <a:close/>
                  <a:moveTo>
                    <a:pt x="255" y="0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2485" y="2660"/>
                  </a:lnTo>
                  <a:cubicBezTo>
                    <a:pt x="2617" y="2654"/>
                    <a:pt x="2754" y="2645"/>
                    <a:pt x="2891" y="2636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16"/>
            <p:cNvSpPr/>
            <p:nvPr/>
          </p:nvSpPr>
          <p:spPr>
            <a:xfrm rot="10800000" flipH="1">
              <a:off x="9150369" y="2016091"/>
              <a:ext cx="320450" cy="349940"/>
            </a:xfrm>
            <a:custGeom>
              <a:avLst/>
              <a:gdLst/>
              <a:ahLst/>
              <a:cxnLst/>
              <a:rect l="l" t="t" r="r" b="b"/>
              <a:pathLst>
                <a:path w="4217" h="4090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3910" y="4090"/>
                  </a:lnTo>
                  <a:cubicBezTo>
                    <a:pt x="4014" y="4047"/>
                    <a:pt x="4113" y="4005"/>
                    <a:pt x="4216" y="39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16"/>
            <p:cNvSpPr/>
            <p:nvPr/>
          </p:nvSpPr>
          <p:spPr>
            <a:xfrm rot="10800000" flipH="1">
              <a:off x="8904244" y="2070595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16"/>
            <p:cNvSpPr/>
            <p:nvPr/>
          </p:nvSpPr>
          <p:spPr>
            <a:xfrm rot="10800000" flipH="1">
              <a:off x="9068302" y="225531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16"/>
            <p:cNvSpPr/>
            <p:nvPr/>
          </p:nvSpPr>
          <p:spPr>
            <a:xfrm rot="10800000" flipH="1">
              <a:off x="9232436" y="2439698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16"/>
            <p:cNvSpPr/>
            <p:nvPr/>
          </p:nvSpPr>
          <p:spPr>
            <a:xfrm rot="10800000" flipH="1">
              <a:off x="9232436" y="243969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16"/>
            <p:cNvSpPr/>
            <p:nvPr/>
          </p:nvSpPr>
          <p:spPr>
            <a:xfrm rot="10800000" flipH="1">
              <a:off x="9002800" y="2181052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16"/>
            <p:cNvSpPr/>
            <p:nvPr/>
          </p:nvSpPr>
          <p:spPr>
            <a:xfrm rot="10800000" flipH="1">
              <a:off x="8986235" y="216291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8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16"/>
            <p:cNvSpPr/>
            <p:nvPr/>
          </p:nvSpPr>
          <p:spPr>
            <a:xfrm rot="10800000" flipH="1">
              <a:off x="9166858" y="2365946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16"/>
            <p:cNvSpPr/>
            <p:nvPr/>
          </p:nvSpPr>
          <p:spPr>
            <a:xfrm rot="10800000" flipH="1">
              <a:off x="9150369" y="234729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16"/>
            <p:cNvSpPr/>
            <p:nvPr/>
          </p:nvSpPr>
          <p:spPr>
            <a:xfrm rot="10800000" flipH="1">
              <a:off x="8742998" y="2864663"/>
              <a:ext cx="771602" cy="887257"/>
            </a:xfrm>
            <a:custGeom>
              <a:avLst/>
              <a:gdLst/>
              <a:ahLst/>
              <a:cxnLst/>
              <a:rect l="l" t="t" r="r" b="b"/>
              <a:pathLst>
                <a:path w="10154" h="10370" extrusionOk="0">
                  <a:moveTo>
                    <a:pt x="216" y="0"/>
                  </a:moveTo>
                  <a:lnTo>
                    <a:pt x="0" y="217"/>
                  </a:lnTo>
                  <a:lnTo>
                    <a:pt x="10153" y="10370"/>
                  </a:lnTo>
                  <a:cubicBezTo>
                    <a:pt x="10153" y="10224"/>
                    <a:pt x="10153" y="10082"/>
                    <a:pt x="10148" y="9936"/>
                  </a:cubicBez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16"/>
            <p:cNvSpPr/>
            <p:nvPr/>
          </p:nvSpPr>
          <p:spPr>
            <a:xfrm rot="10800000" flipH="1">
              <a:off x="8907055" y="3236163"/>
              <a:ext cx="605716" cy="700651"/>
            </a:xfrm>
            <a:custGeom>
              <a:avLst/>
              <a:gdLst/>
              <a:ahLst/>
              <a:cxnLst/>
              <a:rect l="l" t="t" r="r" b="b"/>
              <a:pathLst>
                <a:path w="7971" h="8189" extrusionOk="0">
                  <a:moveTo>
                    <a:pt x="218" y="1"/>
                  </a:moveTo>
                  <a:lnTo>
                    <a:pt x="1" y="218"/>
                  </a:lnTo>
                  <a:lnTo>
                    <a:pt x="7971" y="8188"/>
                  </a:lnTo>
                  <a:lnTo>
                    <a:pt x="7971" y="7754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16"/>
            <p:cNvSpPr/>
            <p:nvPr/>
          </p:nvSpPr>
          <p:spPr>
            <a:xfrm rot="10800000" flipH="1">
              <a:off x="9071189" y="3608604"/>
              <a:ext cx="439070" cy="512932"/>
            </a:xfrm>
            <a:custGeom>
              <a:avLst/>
              <a:gdLst/>
              <a:ahLst/>
              <a:cxnLst/>
              <a:rect l="l" t="t" r="r" b="b"/>
              <a:pathLst>
                <a:path w="5778" h="5995" extrusionOk="0">
                  <a:moveTo>
                    <a:pt x="217" y="0"/>
                  </a:moveTo>
                  <a:lnTo>
                    <a:pt x="0" y="218"/>
                  </a:lnTo>
                  <a:lnTo>
                    <a:pt x="5778" y="5994"/>
                  </a:lnTo>
                  <a:cubicBezTo>
                    <a:pt x="5772" y="5848"/>
                    <a:pt x="5772" y="5702"/>
                    <a:pt x="5772" y="5561"/>
                  </a:cubicBez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16"/>
            <p:cNvSpPr/>
            <p:nvPr/>
          </p:nvSpPr>
          <p:spPr>
            <a:xfrm rot="10800000" flipH="1">
              <a:off x="9235323" y="3981473"/>
              <a:ext cx="272044" cy="324871"/>
            </a:xfrm>
            <a:custGeom>
              <a:avLst/>
              <a:gdLst/>
              <a:ahLst/>
              <a:cxnLst/>
              <a:rect l="l" t="t" r="r" b="b"/>
              <a:pathLst>
                <a:path w="3580" h="3797" extrusionOk="0">
                  <a:moveTo>
                    <a:pt x="217" y="1"/>
                  </a:moveTo>
                  <a:lnTo>
                    <a:pt x="1" y="217"/>
                  </a:lnTo>
                  <a:lnTo>
                    <a:pt x="3579" y="3797"/>
                  </a:lnTo>
                  <a:cubicBezTo>
                    <a:pt x="3579" y="3655"/>
                    <a:pt x="3579" y="3509"/>
                    <a:pt x="3575" y="3363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16"/>
            <p:cNvSpPr/>
            <p:nvPr/>
          </p:nvSpPr>
          <p:spPr>
            <a:xfrm rot="10800000" flipH="1">
              <a:off x="8824988" y="3050156"/>
              <a:ext cx="688849" cy="796649"/>
            </a:xfrm>
            <a:custGeom>
              <a:avLst/>
              <a:gdLst/>
              <a:ahLst/>
              <a:cxnLst/>
              <a:rect l="l" t="t" r="r" b="b"/>
              <a:pathLst>
                <a:path w="9065" h="9311" extrusionOk="0">
                  <a:moveTo>
                    <a:pt x="189" y="0"/>
                  </a:moveTo>
                  <a:lnTo>
                    <a:pt x="218" y="30"/>
                  </a:lnTo>
                  <a:lnTo>
                    <a:pt x="1" y="246"/>
                  </a:lnTo>
                  <a:lnTo>
                    <a:pt x="9064" y="9310"/>
                  </a:lnTo>
                  <a:lnTo>
                    <a:pt x="9064" y="8876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16"/>
            <p:cNvSpPr/>
            <p:nvPr/>
          </p:nvSpPr>
          <p:spPr>
            <a:xfrm rot="10800000" flipH="1">
              <a:off x="8989122" y="3422170"/>
              <a:ext cx="522507" cy="610214"/>
            </a:xfrm>
            <a:custGeom>
              <a:avLst/>
              <a:gdLst/>
              <a:ahLst/>
              <a:cxnLst/>
              <a:rect l="l" t="t" r="r" b="b"/>
              <a:pathLst>
                <a:path w="6876" h="7132" extrusionOk="0">
                  <a:moveTo>
                    <a:pt x="180" y="1"/>
                  </a:moveTo>
                  <a:lnTo>
                    <a:pt x="218" y="38"/>
                  </a:lnTo>
                  <a:lnTo>
                    <a:pt x="218" y="38"/>
                  </a:lnTo>
                  <a:lnTo>
                    <a:pt x="218" y="38"/>
                  </a:lnTo>
                  <a:lnTo>
                    <a:pt x="180" y="1"/>
                  </a:lnTo>
                  <a:close/>
                  <a:moveTo>
                    <a:pt x="218" y="38"/>
                  </a:moveTo>
                  <a:lnTo>
                    <a:pt x="0" y="255"/>
                  </a:lnTo>
                  <a:lnTo>
                    <a:pt x="6876" y="7131"/>
                  </a:lnTo>
                  <a:cubicBezTo>
                    <a:pt x="6871" y="6985"/>
                    <a:pt x="6871" y="6839"/>
                    <a:pt x="6871" y="6698"/>
                  </a:cubicBezTo>
                  <a:lnTo>
                    <a:pt x="21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16"/>
            <p:cNvSpPr/>
            <p:nvPr/>
          </p:nvSpPr>
          <p:spPr>
            <a:xfrm rot="10800000" flipH="1">
              <a:off x="9150369" y="3795038"/>
              <a:ext cx="358445" cy="418902"/>
            </a:xfrm>
            <a:custGeom>
              <a:avLst/>
              <a:gdLst/>
              <a:ahLst/>
              <a:cxnLst/>
              <a:rect l="l" t="t" r="r" b="b"/>
              <a:pathLst>
                <a:path w="4717" h="4896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79"/>
                  </a:lnTo>
                  <a:lnTo>
                    <a:pt x="4717" y="4896"/>
                  </a:lnTo>
                  <a:cubicBezTo>
                    <a:pt x="4712" y="4750"/>
                    <a:pt x="4712" y="4604"/>
                    <a:pt x="4712" y="44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16"/>
            <p:cNvSpPr/>
            <p:nvPr/>
          </p:nvSpPr>
          <p:spPr>
            <a:xfrm rot="10800000" flipH="1">
              <a:off x="8756523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16"/>
            <p:cNvSpPr/>
            <p:nvPr/>
          </p:nvSpPr>
          <p:spPr>
            <a:xfrm rot="10800000" flipH="1">
              <a:off x="8740034" y="373335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16"/>
            <p:cNvSpPr/>
            <p:nvPr/>
          </p:nvSpPr>
          <p:spPr>
            <a:xfrm rot="10800000" flipH="1">
              <a:off x="8904244" y="391807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16"/>
            <p:cNvSpPr/>
            <p:nvPr/>
          </p:nvSpPr>
          <p:spPr>
            <a:xfrm rot="10800000" flipH="1">
              <a:off x="8904244" y="391807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16"/>
            <p:cNvSpPr/>
            <p:nvPr/>
          </p:nvSpPr>
          <p:spPr>
            <a:xfrm rot="10800000" flipH="1">
              <a:off x="9068302" y="410288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16"/>
            <p:cNvSpPr/>
            <p:nvPr/>
          </p:nvSpPr>
          <p:spPr>
            <a:xfrm rot="10800000" flipH="1">
              <a:off x="9248925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16"/>
            <p:cNvSpPr/>
            <p:nvPr/>
          </p:nvSpPr>
          <p:spPr>
            <a:xfrm rot="10800000" flipH="1">
              <a:off x="9232436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16"/>
            <p:cNvSpPr/>
            <p:nvPr/>
          </p:nvSpPr>
          <p:spPr>
            <a:xfrm rot="10800000" flipH="1">
              <a:off x="8822177" y="382575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16"/>
            <p:cNvSpPr/>
            <p:nvPr/>
          </p:nvSpPr>
          <p:spPr>
            <a:xfrm rot="10800000" flipH="1">
              <a:off x="8822177" y="382575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16"/>
            <p:cNvSpPr/>
            <p:nvPr/>
          </p:nvSpPr>
          <p:spPr>
            <a:xfrm rot="10800000" flipH="1">
              <a:off x="8986235" y="401048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16"/>
            <p:cNvSpPr/>
            <p:nvPr/>
          </p:nvSpPr>
          <p:spPr>
            <a:xfrm rot="10800000" flipH="1">
              <a:off x="9166858" y="4213855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16"/>
            <p:cNvSpPr/>
            <p:nvPr/>
          </p:nvSpPr>
          <p:spPr>
            <a:xfrm rot="10800000" flipH="1">
              <a:off x="9150369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16"/>
            <p:cNvSpPr/>
            <p:nvPr/>
          </p:nvSpPr>
          <p:spPr>
            <a:xfrm rot="10800000" flipH="1">
              <a:off x="9081904" y="2276707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0" y="1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16"/>
            <p:cNvSpPr/>
            <p:nvPr/>
          </p:nvSpPr>
          <p:spPr>
            <a:xfrm rot="10800000" flipH="1">
              <a:off x="9246113" y="246151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0"/>
                  </a:moveTo>
                  <a:lnTo>
                    <a:pt x="37" y="39"/>
                  </a:lnTo>
                  <a:lnTo>
                    <a:pt x="37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16"/>
            <p:cNvSpPr/>
            <p:nvPr/>
          </p:nvSpPr>
          <p:spPr>
            <a:xfrm rot="10800000" flipH="1">
              <a:off x="8983423" y="2166165"/>
              <a:ext cx="2888" cy="2909"/>
            </a:xfrm>
            <a:custGeom>
              <a:avLst/>
              <a:gdLst/>
              <a:ahLst/>
              <a:cxnLst/>
              <a:rect l="l" t="t" r="r" b="b"/>
              <a:pathLst>
                <a:path w="38" h="34" extrusionOk="0">
                  <a:moveTo>
                    <a:pt x="1" y="1"/>
                  </a:moveTo>
                  <a:lnTo>
                    <a:pt x="38" y="34"/>
                  </a:lnTo>
                  <a:lnTo>
                    <a:pt x="38" y="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16"/>
            <p:cNvSpPr/>
            <p:nvPr/>
          </p:nvSpPr>
          <p:spPr>
            <a:xfrm rot="10800000" flipH="1">
              <a:off x="9147557" y="235054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9"/>
                  </a:moveTo>
                  <a:lnTo>
                    <a:pt x="37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16"/>
            <p:cNvSpPr/>
            <p:nvPr/>
          </p:nvSpPr>
          <p:spPr>
            <a:xfrm rot="10800000" flipH="1">
              <a:off x="8086386" y="2076918"/>
              <a:ext cx="831483" cy="935855"/>
            </a:xfrm>
            <a:custGeom>
              <a:avLst/>
              <a:gdLst/>
              <a:ahLst/>
              <a:cxnLst/>
              <a:rect l="l" t="t" r="r" b="b"/>
              <a:pathLst>
                <a:path w="10942" h="10938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37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16"/>
            <p:cNvSpPr/>
            <p:nvPr/>
          </p:nvSpPr>
          <p:spPr>
            <a:xfrm rot="10800000" flipH="1">
              <a:off x="8901280" y="2073761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16"/>
            <p:cNvSpPr/>
            <p:nvPr/>
          </p:nvSpPr>
          <p:spPr>
            <a:xfrm rot="10800000" flipH="1">
              <a:off x="8250596" y="2261470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7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0" y="10725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16"/>
            <p:cNvSpPr/>
            <p:nvPr/>
          </p:nvSpPr>
          <p:spPr>
            <a:xfrm rot="10800000" flipH="1">
              <a:off x="9065490" y="2258141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16"/>
            <p:cNvSpPr/>
            <p:nvPr/>
          </p:nvSpPr>
          <p:spPr>
            <a:xfrm rot="10800000" flipH="1">
              <a:off x="8414654" y="2443026"/>
              <a:ext cx="831559" cy="939363"/>
            </a:xfrm>
            <a:custGeom>
              <a:avLst/>
              <a:gdLst/>
              <a:ahLst/>
              <a:cxnLst/>
              <a:rect l="l" t="t" r="r" b="b"/>
              <a:pathLst>
                <a:path w="10943" h="10979" extrusionOk="0">
                  <a:moveTo>
                    <a:pt x="218" y="0"/>
                  </a:moveTo>
                  <a:lnTo>
                    <a:pt x="1" y="218"/>
                  </a:lnTo>
                  <a:lnTo>
                    <a:pt x="10762" y="10979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16"/>
            <p:cNvSpPr/>
            <p:nvPr/>
          </p:nvSpPr>
          <p:spPr>
            <a:xfrm rot="10800000" flipH="1">
              <a:off x="9229548" y="2443034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16"/>
            <p:cNvSpPr/>
            <p:nvPr/>
          </p:nvSpPr>
          <p:spPr>
            <a:xfrm rot="10800000" flipH="1">
              <a:off x="8578788" y="2630915"/>
              <a:ext cx="831483" cy="936283"/>
            </a:xfrm>
            <a:custGeom>
              <a:avLst/>
              <a:gdLst/>
              <a:ahLst/>
              <a:cxnLst/>
              <a:rect l="l" t="t" r="r" b="b"/>
              <a:pathLst>
                <a:path w="10942" h="10943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16"/>
            <p:cNvSpPr/>
            <p:nvPr/>
          </p:nvSpPr>
          <p:spPr>
            <a:xfrm rot="10800000" flipH="1">
              <a:off x="8144897" y="2003595"/>
              <a:ext cx="690293" cy="777569"/>
            </a:xfrm>
            <a:custGeom>
              <a:avLst/>
              <a:gdLst/>
              <a:ahLst/>
              <a:cxnLst/>
              <a:rect l="l" t="t" r="r" b="b"/>
              <a:pathLst>
                <a:path w="9084" h="9088" extrusionOk="0">
                  <a:moveTo>
                    <a:pt x="1" y="1"/>
                  </a:moveTo>
                  <a:lnTo>
                    <a:pt x="1" y="1"/>
                  </a:lnTo>
                  <a:cubicBezTo>
                    <a:pt x="208" y="358"/>
                    <a:pt x="419" y="713"/>
                    <a:pt x="632" y="1066"/>
                  </a:cubicBezTo>
                  <a:lnTo>
                    <a:pt x="8418" y="8853"/>
                  </a:lnTo>
                  <a:cubicBezTo>
                    <a:pt x="8635" y="8937"/>
                    <a:pt x="8857" y="9012"/>
                    <a:pt x="9083" y="908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6"/>
            <p:cNvSpPr/>
            <p:nvPr/>
          </p:nvSpPr>
          <p:spPr>
            <a:xfrm rot="10800000" flipH="1">
              <a:off x="8168529" y="2168980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217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79" y="10762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6"/>
            <p:cNvSpPr/>
            <p:nvPr/>
          </p:nvSpPr>
          <p:spPr>
            <a:xfrm rot="10800000" flipH="1">
              <a:off x="8983423" y="2166165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1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6"/>
            <p:cNvSpPr/>
            <p:nvPr/>
          </p:nvSpPr>
          <p:spPr>
            <a:xfrm rot="10800000" flipH="1">
              <a:off x="8332663" y="2353788"/>
              <a:ext cx="831483" cy="939449"/>
            </a:xfrm>
            <a:custGeom>
              <a:avLst/>
              <a:gdLst/>
              <a:ahLst/>
              <a:cxnLst/>
              <a:rect l="l" t="t" r="r" b="b"/>
              <a:pathLst>
                <a:path w="10942" h="10980" extrusionOk="0">
                  <a:moveTo>
                    <a:pt x="179" y="1"/>
                  </a:moveTo>
                  <a:lnTo>
                    <a:pt x="218" y="39"/>
                  </a:lnTo>
                  <a:lnTo>
                    <a:pt x="218" y="39"/>
                  </a:lnTo>
                  <a:lnTo>
                    <a:pt x="218" y="39"/>
                  </a:lnTo>
                  <a:lnTo>
                    <a:pt x="179" y="1"/>
                  </a:lnTo>
                  <a:close/>
                  <a:moveTo>
                    <a:pt x="218" y="39"/>
                  </a:moveTo>
                  <a:lnTo>
                    <a:pt x="0" y="255"/>
                  </a:lnTo>
                  <a:lnTo>
                    <a:pt x="10724" y="10979"/>
                  </a:lnTo>
                  <a:lnTo>
                    <a:pt x="10941" y="10763"/>
                  </a:lnTo>
                  <a:lnTo>
                    <a:pt x="21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6"/>
            <p:cNvSpPr/>
            <p:nvPr/>
          </p:nvSpPr>
          <p:spPr>
            <a:xfrm rot="10800000" flipH="1">
              <a:off x="9147557" y="2350545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6"/>
                  </a:lnTo>
                  <a:lnTo>
                    <a:pt x="37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16"/>
            <p:cNvSpPr/>
            <p:nvPr/>
          </p:nvSpPr>
          <p:spPr>
            <a:xfrm rot="10800000" flipH="1">
              <a:off x="8496721" y="2538596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10942" y="10724"/>
                  </a:moveTo>
                  <a:lnTo>
                    <a:pt x="10941" y="10725"/>
                  </a:lnTo>
                  <a:lnTo>
                    <a:pt x="10941" y="10725"/>
                  </a:lnTo>
                  <a:lnTo>
                    <a:pt x="10979" y="10763"/>
                  </a:lnTo>
                  <a:lnTo>
                    <a:pt x="10979" y="10763"/>
                  </a:lnTo>
                  <a:lnTo>
                    <a:pt x="10942" y="10724"/>
                  </a:lnTo>
                  <a:close/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16"/>
            <p:cNvSpPr/>
            <p:nvPr/>
          </p:nvSpPr>
          <p:spPr>
            <a:xfrm rot="10800000" flipH="1">
              <a:off x="8657967" y="2720153"/>
              <a:ext cx="834370" cy="939363"/>
            </a:xfrm>
            <a:custGeom>
              <a:avLst/>
              <a:gdLst/>
              <a:ahLst/>
              <a:cxnLst/>
              <a:rect l="l" t="t" r="r" b="b"/>
              <a:pathLst>
                <a:path w="10980" h="10979" extrusionOk="0">
                  <a:moveTo>
                    <a:pt x="1" y="179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" y="179"/>
                  </a:lnTo>
                  <a:close/>
                  <a:moveTo>
                    <a:pt x="255" y="0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0800" y="10979"/>
                  </a:lnTo>
                  <a:lnTo>
                    <a:pt x="10763" y="10941"/>
                  </a:lnTo>
                  <a:lnTo>
                    <a:pt x="10979" y="10724"/>
                  </a:ln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16"/>
            <p:cNvSpPr/>
            <p:nvPr/>
          </p:nvSpPr>
          <p:spPr>
            <a:xfrm rot="10800000" flipH="1">
              <a:off x="8083575" y="2994122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6"/>
            <p:cNvSpPr/>
            <p:nvPr/>
          </p:nvSpPr>
          <p:spPr>
            <a:xfrm rot="10800000" flipH="1">
              <a:off x="8264198" y="31974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6"/>
            <p:cNvSpPr/>
            <p:nvPr/>
          </p:nvSpPr>
          <p:spPr>
            <a:xfrm rot="10800000" flipH="1">
              <a:off x="8247708" y="317893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16"/>
            <p:cNvSpPr/>
            <p:nvPr/>
          </p:nvSpPr>
          <p:spPr>
            <a:xfrm rot="10800000" flipH="1">
              <a:off x="8411842" y="336373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16"/>
            <p:cNvSpPr/>
            <p:nvPr/>
          </p:nvSpPr>
          <p:spPr>
            <a:xfrm rot="10800000" flipH="1">
              <a:off x="8411842" y="336373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16"/>
            <p:cNvSpPr/>
            <p:nvPr/>
          </p:nvSpPr>
          <p:spPr>
            <a:xfrm rot="10800000" flipH="1">
              <a:off x="8575976" y="354846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7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16"/>
            <p:cNvSpPr/>
            <p:nvPr/>
          </p:nvSpPr>
          <p:spPr>
            <a:xfrm rot="10800000" flipH="1">
              <a:off x="8182131" y="3105092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16"/>
            <p:cNvSpPr/>
            <p:nvPr/>
          </p:nvSpPr>
          <p:spPr>
            <a:xfrm rot="10800000" flipH="1">
              <a:off x="8165642" y="3086526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16"/>
            <p:cNvSpPr/>
            <p:nvPr/>
          </p:nvSpPr>
          <p:spPr>
            <a:xfrm rot="10800000" flipH="1">
              <a:off x="8329775" y="327133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7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16"/>
            <p:cNvSpPr/>
            <p:nvPr/>
          </p:nvSpPr>
          <p:spPr>
            <a:xfrm rot="10800000" flipH="1">
              <a:off x="8329775" y="327133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16"/>
            <p:cNvSpPr/>
            <p:nvPr/>
          </p:nvSpPr>
          <p:spPr>
            <a:xfrm rot="10800000" flipH="1">
              <a:off x="8493909" y="3456142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16"/>
            <p:cNvSpPr/>
            <p:nvPr/>
          </p:nvSpPr>
          <p:spPr>
            <a:xfrm rot="10800000" flipH="1">
              <a:off x="8674532" y="3659431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6"/>
            <p:cNvSpPr/>
            <p:nvPr/>
          </p:nvSpPr>
          <p:spPr>
            <a:xfrm rot="10800000" flipH="1">
              <a:off x="8657967" y="364086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16"/>
            <p:cNvSpPr/>
            <p:nvPr/>
          </p:nvSpPr>
          <p:spPr>
            <a:xfrm rot="10800000" flipH="1">
              <a:off x="9059335" y="4722244"/>
              <a:ext cx="446669" cy="502494"/>
            </a:xfrm>
            <a:custGeom>
              <a:avLst/>
              <a:gdLst/>
              <a:ahLst/>
              <a:cxnLst/>
              <a:rect l="l" t="t" r="r" b="b"/>
              <a:pathLst>
                <a:path w="5878" h="5873" extrusionOk="0">
                  <a:moveTo>
                    <a:pt x="1" y="1"/>
                  </a:moveTo>
                  <a:lnTo>
                    <a:pt x="5872" y="5873"/>
                  </a:lnTo>
                  <a:cubicBezTo>
                    <a:pt x="5872" y="5727"/>
                    <a:pt x="5872" y="5585"/>
                    <a:pt x="5877" y="5444"/>
                  </a:cubicBez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16"/>
            <p:cNvSpPr/>
            <p:nvPr/>
          </p:nvSpPr>
          <p:spPr>
            <a:xfrm rot="10800000" flipH="1">
              <a:off x="9223469" y="4905855"/>
              <a:ext cx="283519" cy="318882"/>
            </a:xfrm>
            <a:custGeom>
              <a:avLst/>
              <a:gdLst/>
              <a:ahLst/>
              <a:cxnLst/>
              <a:rect l="l" t="t" r="r" b="b"/>
              <a:pathLst>
                <a:path w="3731" h="3727" extrusionOk="0">
                  <a:moveTo>
                    <a:pt x="0" y="1"/>
                  </a:moveTo>
                  <a:lnTo>
                    <a:pt x="3726" y="3727"/>
                  </a:lnTo>
                  <a:cubicBezTo>
                    <a:pt x="3726" y="3581"/>
                    <a:pt x="3726" y="3439"/>
                    <a:pt x="3731" y="3298"/>
                  </a:cubicBez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6"/>
            <p:cNvSpPr/>
            <p:nvPr/>
          </p:nvSpPr>
          <p:spPr>
            <a:xfrm rot="10800000" flipH="1">
              <a:off x="8835779" y="384749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16"/>
            <p:cNvSpPr/>
            <p:nvPr/>
          </p:nvSpPr>
          <p:spPr>
            <a:xfrm rot="10800000" flipH="1">
              <a:off x="8999837" y="4032298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16"/>
            <p:cNvSpPr/>
            <p:nvPr/>
          </p:nvSpPr>
          <p:spPr>
            <a:xfrm rot="10800000" flipH="1">
              <a:off x="9147557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7"/>
                  </a:moveTo>
                  <a:lnTo>
                    <a:pt x="3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16"/>
            <p:cNvSpPr/>
            <p:nvPr/>
          </p:nvSpPr>
          <p:spPr>
            <a:xfrm rot="10800000" flipH="1">
              <a:off x="7935930" y="4675875"/>
              <a:ext cx="2964" cy="2909"/>
            </a:xfrm>
            <a:custGeom>
              <a:avLst/>
              <a:gdLst/>
              <a:ahLst/>
              <a:cxnLst/>
              <a:rect l="l" t="t" r="r" b="b"/>
              <a:pathLst>
                <a:path w="39" h="34" extrusionOk="0">
                  <a:moveTo>
                    <a:pt x="39" y="34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16"/>
            <p:cNvSpPr/>
            <p:nvPr/>
          </p:nvSpPr>
          <p:spPr>
            <a:xfrm rot="10800000" flipH="1">
              <a:off x="8753712" y="375517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6"/>
            <p:cNvSpPr/>
            <p:nvPr/>
          </p:nvSpPr>
          <p:spPr>
            <a:xfrm rot="10800000" flipH="1">
              <a:off x="7922328" y="3739763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6"/>
            <p:cNvSpPr/>
            <p:nvPr/>
          </p:nvSpPr>
          <p:spPr>
            <a:xfrm rot="10800000" flipH="1">
              <a:off x="8737222" y="373651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6"/>
            <p:cNvSpPr/>
            <p:nvPr/>
          </p:nvSpPr>
          <p:spPr>
            <a:xfrm rot="10800000" flipH="1">
              <a:off x="8083575" y="4842116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6"/>
            <p:cNvSpPr/>
            <p:nvPr/>
          </p:nvSpPr>
          <p:spPr>
            <a:xfrm rot="10800000" flipH="1">
              <a:off x="8086386" y="3924571"/>
              <a:ext cx="831483" cy="935770"/>
            </a:xfrm>
            <a:custGeom>
              <a:avLst/>
              <a:gdLst/>
              <a:ahLst/>
              <a:cxnLst/>
              <a:rect l="l" t="t" r="r" b="b"/>
              <a:pathLst>
                <a:path w="10942" h="10937" extrusionOk="0">
                  <a:moveTo>
                    <a:pt x="218" y="1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2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16"/>
            <p:cNvSpPr/>
            <p:nvPr/>
          </p:nvSpPr>
          <p:spPr>
            <a:xfrm rot="10800000" flipH="1">
              <a:off x="8901280" y="3921328"/>
              <a:ext cx="3040" cy="3337"/>
            </a:xfrm>
            <a:custGeom>
              <a:avLst/>
              <a:gdLst/>
              <a:ahLst/>
              <a:cxnLst/>
              <a:rect l="l" t="t" r="r" b="b"/>
              <a:pathLst>
                <a:path w="40" h="39" extrusionOk="0">
                  <a:moveTo>
                    <a:pt x="1" y="0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16"/>
            <p:cNvSpPr/>
            <p:nvPr/>
          </p:nvSpPr>
          <p:spPr>
            <a:xfrm rot="10800000" flipH="1">
              <a:off x="8901280" y="392132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9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16"/>
            <p:cNvSpPr/>
            <p:nvPr/>
          </p:nvSpPr>
          <p:spPr>
            <a:xfrm rot="10800000" flipH="1">
              <a:off x="8250596" y="4109379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0" y="212"/>
                  </a:lnTo>
                  <a:lnTo>
                    <a:pt x="10724" y="10936"/>
                  </a:lnTo>
                  <a:lnTo>
                    <a:pt x="10940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16"/>
            <p:cNvSpPr/>
            <p:nvPr/>
          </p:nvSpPr>
          <p:spPr>
            <a:xfrm rot="10800000" flipH="1">
              <a:off x="9065490" y="4106135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16"/>
            <p:cNvSpPr/>
            <p:nvPr/>
          </p:nvSpPr>
          <p:spPr>
            <a:xfrm rot="10800000" flipH="1">
              <a:off x="9246113" y="430951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16"/>
            <p:cNvSpPr/>
            <p:nvPr/>
          </p:nvSpPr>
          <p:spPr>
            <a:xfrm rot="10800000" flipH="1">
              <a:off x="8414654" y="4294101"/>
              <a:ext cx="831559" cy="930636"/>
            </a:xfrm>
            <a:custGeom>
              <a:avLst/>
              <a:gdLst/>
              <a:ahLst/>
              <a:cxnLst/>
              <a:rect l="l" t="t" r="r" b="b"/>
              <a:pathLst>
                <a:path w="10943" h="10877" extrusionOk="0">
                  <a:moveTo>
                    <a:pt x="157" y="1"/>
                  </a:moveTo>
                  <a:lnTo>
                    <a:pt x="1" y="152"/>
                  </a:lnTo>
                  <a:lnTo>
                    <a:pt x="10725" y="10876"/>
                  </a:lnTo>
                  <a:lnTo>
                    <a:pt x="10942" y="10659"/>
                  </a:lnTo>
                  <a:lnTo>
                    <a:pt x="27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16"/>
            <p:cNvSpPr/>
            <p:nvPr/>
          </p:nvSpPr>
          <p:spPr>
            <a:xfrm rot="10800000" flipH="1">
              <a:off x="9229548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6"/>
            <p:cNvSpPr/>
            <p:nvPr/>
          </p:nvSpPr>
          <p:spPr>
            <a:xfrm rot="10800000" flipH="1">
              <a:off x="8731067" y="4478997"/>
              <a:ext cx="679199" cy="745741"/>
            </a:xfrm>
            <a:custGeom>
              <a:avLst/>
              <a:gdLst/>
              <a:ahLst/>
              <a:cxnLst/>
              <a:rect l="l" t="t" r="r" b="b"/>
              <a:pathLst>
                <a:path w="8938" h="8716" extrusionOk="0">
                  <a:moveTo>
                    <a:pt x="1" y="1"/>
                  </a:moveTo>
                  <a:lnTo>
                    <a:pt x="8720" y="8716"/>
                  </a:lnTo>
                  <a:lnTo>
                    <a:pt x="8938" y="85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6"/>
            <p:cNvSpPr/>
            <p:nvPr/>
          </p:nvSpPr>
          <p:spPr>
            <a:xfrm rot="10800000" flipH="1">
              <a:off x="8001508" y="3828916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" y="175"/>
                  </a:moveTo>
                  <a:lnTo>
                    <a:pt x="38" y="213"/>
                  </a:lnTo>
                  <a:lnTo>
                    <a:pt x="39" y="213"/>
                  </a:lnTo>
                  <a:lnTo>
                    <a:pt x="39" y="213"/>
                  </a:lnTo>
                  <a:lnTo>
                    <a:pt x="1" y="175"/>
                  </a:lnTo>
                  <a:close/>
                  <a:moveTo>
                    <a:pt x="255" y="1"/>
                  </a:moveTo>
                  <a:lnTo>
                    <a:pt x="39" y="213"/>
                  </a:lnTo>
                  <a:lnTo>
                    <a:pt x="39" y="213"/>
                  </a:lnTo>
                  <a:lnTo>
                    <a:pt x="10763" y="10937"/>
                  </a:lnTo>
                  <a:lnTo>
                    <a:pt x="10763" y="10937"/>
                  </a:lnTo>
                  <a:lnTo>
                    <a:pt x="10979" y="10720"/>
                  </a:lnTo>
                  <a:lnTo>
                    <a:pt x="255" y="1"/>
                  </a:lnTo>
                  <a:close/>
                  <a:moveTo>
                    <a:pt x="10763" y="10937"/>
                  </a:moveTo>
                  <a:lnTo>
                    <a:pt x="10762" y="10937"/>
                  </a:lnTo>
                  <a:lnTo>
                    <a:pt x="10800" y="10974"/>
                  </a:lnTo>
                  <a:lnTo>
                    <a:pt x="10763" y="109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6"/>
            <p:cNvSpPr/>
            <p:nvPr/>
          </p:nvSpPr>
          <p:spPr>
            <a:xfrm rot="10800000" flipH="1">
              <a:off x="8819213" y="382892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6"/>
            <p:cNvSpPr/>
            <p:nvPr/>
          </p:nvSpPr>
          <p:spPr>
            <a:xfrm rot="10800000" flipH="1">
              <a:off x="8168529" y="4016975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1" y="1071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6"/>
            <p:cNvSpPr/>
            <p:nvPr/>
          </p:nvSpPr>
          <p:spPr>
            <a:xfrm rot="10800000" flipH="1">
              <a:off x="8983423" y="401373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16"/>
            <p:cNvSpPr/>
            <p:nvPr/>
          </p:nvSpPr>
          <p:spPr>
            <a:xfrm rot="10800000" flipH="1">
              <a:off x="8332663" y="4201697"/>
              <a:ext cx="834294" cy="939021"/>
            </a:xfrm>
            <a:custGeom>
              <a:avLst/>
              <a:gdLst/>
              <a:ahLst/>
              <a:cxnLst/>
              <a:rect l="l" t="t" r="r" b="b"/>
              <a:pathLst>
                <a:path w="10979" h="10975" extrusionOk="0">
                  <a:moveTo>
                    <a:pt x="179" y="0"/>
                  </a:moveTo>
                  <a:lnTo>
                    <a:pt x="217" y="38"/>
                  </a:lnTo>
                  <a:lnTo>
                    <a:pt x="217" y="38"/>
                  </a:lnTo>
                  <a:lnTo>
                    <a:pt x="218" y="37"/>
                  </a:lnTo>
                  <a:lnTo>
                    <a:pt x="179" y="0"/>
                  </a:lnTo>
                  <a:close/>
                  <a:moveTo>
                    <a:pt x="10941" y="10757"/>
                  </a:moveTo>
                  <a:lnTo>
                    <a:pt x="10941" y="10757"/>
                  </a:lnTo>
                  <a:lnTo>
                    <a:pt x="10941" y="10757"/>
                  </a:lnTo>
                  <a:lnTo>
                    <a:pt x="10979" y="10795"/>
                  </a:lnTo>
                  <a:lnTo>
                    <a:pt x="10941" y="10757"/>
                  </a:lnTo>
                  <a:close/>
                  <a:moveTo>
                    <a:pt x="217" y="38"/>
                  </a:moveTo>
                  <a:lnTo>
                    <a:pt x="0" y="250"/>
                  </a:lnTo>
                  <a:lnTo>
                    <a:pt x="10724" y="10974"/>
                  </a:lnTo>
                  <a:lnTo>
                    <a:pt x="10941" y="10757"/>
                  </a:lnTo>
                  <a:lnTo>
                    <a:pt x="10941" y="10757"/>
                  </a:lnTo>
                  <a:lnTo>
                    <a:pt x="21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6"/>
            <p:cNvSpPr/>
            <p:nvPr/>
          </p:nvSpPr>
          <p:spPr>
            <a:xfrm rot="10800000" flipH="1">
              <a:off x="9147557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6"/>
            <p:cNvSpPr/>
            <p:nvPr/>
          </p:nvSpPr>
          <p:spPr>
            <a:xfrm rot="10800000" flipH="1">
              <a:off x="8567010" y="4386506"/>
              <a:ext cx="761192" cy="838231"/>
            </a:xfrm>
            <a:custGeom>
              <a:avLst/>
              <a:gdLst/>
              <a:ahLst/>
              <a:cxnLst/>
              <a:rect l="l" t="t" r="r" b="b"/>
              <a:pathLst>
                <a:path w="10017" h="9797" extrusionOk="0">
                  <a:moveTo>
                    <a:pt x="0" y="1"/>
                  </a:moveTo>
                  <a:lnTo>
                    <a:pt x="9800" y="9797"/>
                  </a:lnTo>
                  <a:lnTo>
                    <a:pt x="10017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6"/>
            <p:cNvSpPr/>
            <p:nvPr/>
          </p:nvSpPr>
          <p:spPr>
            <a:xfrm rot="10800000" flipH="1">
              <a:off x="8895277" y="4571401"/>
              <a:ext cx="597053" cy="653336"/>
            </a:xfrm>
            <a:custGeom>
              <a:avLst/>
              <a:gdLst/>
              <a:ahLst/>
              <a:cxnLst/>
              <a:rect l="l" t="t" r="r" b="b"/>
              <a:pathLst>
                <a:path w="7857" h="7636" extrusionOk="0">
                  <a:moveTo>
                    <a:pt x="0" y="1"/>
                  </a:moveTo>
                  <a:lnTo>
                    <a:pt x="7640" y="7636"/>
                  </a:lnTo>
                  <a:lnTo>
                    <a:pt x="7856" y="742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6"/>
            <p:cNvSpPr/>
            <p:nvPr/>
          </p:nvSpPr>
          <p:spPr>
            <a:xfrm rot="10800000" flipH="1">
              <a:off x="7919517" y="4657223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3"/>
                  </a:lnTo>
                  <a:lnTo>
                    <a:pt x="37" y="251"/>
                  </a:lnTo>
                  <a:lnTo>
                    <a:pt x="255" y="34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6"/>
            <p:cNvSpPr/>
            <p:nvPr/>
          </p:nvSpPr>
          <p:spPr>
            <a:xfrm rot="10800000" flipH="1">
              <a:off x="8083575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6"/>
            <p:cNvSpPr/>
            <p:nvPr/>
          </p:nvSpPr>
          <p:spPr>
            <a:xfrm rot="10800000" flipH="1">
              <a:off x="8018073" y="476785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6"/>
            <p:cNvSpPr/>
            <p:nvPr/>
          </p:nvSpPr>
          <p:spPr>
            <a:xfrm rot="10800000" flipH="1">
              <a:off x="8001508" y="474962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6"/>
            <p:cNvSpPr/>
            <p:nvPr/>
          </p:nvSpPr>
          <p:spPr>
            <a:xfrm rot="10800000" flipH="1">
              <a:off x="8182131" y="4952573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6"/>
            <p:cNvSpPr/>
            <p:nvPr/>
          </p:nvSpPr>
          <p:spPr>
            <a:xfrm rot="10800000" flipH="1">
              <a:off x="8165642" y="493452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8" y="1"/>
                  </a:moveTo>
                  <a:lnTo>
                    <a:pt x="0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6"/>
            <p:cNvSpPr/>
            <p:nvPr/>
          </p:nvSpPr>
          <p:spPr>
            <a:xfrm rot="10800000" flipH="1">
              <a:off x="8343377" y="329315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6"/>
            <p:cNvSpPr/>
            <p:nvPr/>
          </p:nvSpPr>
          <p:spPr>
            <a:xfrm rot="10800000" flipH="1">
              <a:off x="8655156" y="364420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6"/>
            <p:cNvSpPr/>
            <p:nvPr/>
          </p:nvSpPr>
          <p:spPr>
            <a:xfrm rot="10800000" flipH="1">
              <a:off x="7099152" y="3523903"/>
              <a:ext cx="221587" cy="228017"/>
            </a:xfrm>
            <a:custGeom>
              <a:avLst/>
              <a:gdLst/>
              <a:ahLst/>
              <a:cxnLst/>
              <a:rect l="l" t="t" r="r" b="b"/>
              <a:pathLst>
                <a:path w="2916" h="2665" extrusionOk="0">
                  <a:moveTo>
                    <a:pt x="251" y="0"/>
                  </a:moveTo>
                  <a:lnTo>
                    <a:pt x="39" y="217"/>
                  </a:lnTo>
                  <a:lnTo>
                    <a:pt x="1" y="179"/>
                  </a:lnTo>
                  <a:lnTo>
                    <a:pt x="2349" y="2528"/>
                  </a:lnTo>
                  <a:cubicBezTo>
                    <a:pt x="2538" y="2571"/>
                    <a:pt x="2727" y="2617"/>
                    <a:pt x="2915" y="2665"/>
                  </a:cubicBezTo>
                  <a:lnTo>
                    <a:pt x="25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6"/>
            <p:cNvSpPr/>
            <p:nvPr/>
          </p:nvSpPr>
          <p:spPr>
            <a:xfrm rot="10800000" flipH="1">
              <a:off x="7266173" y="3000616"/>
              <a:ext cx="831103" cy="936198"/>
            </a:xfrm>
            <a:custGeom>
              <a:avLst/>
              <a:gdLst/>
              <a:ahLst/>
              <a:cxnLst/>
              <a:rect l="l" t="t" r="r" b="b"/>
              <a:pathLst>
                <a:path w="10937" h="10942" extrusionOk="0">
                  <a:moveTo>
                    <a:pt x="213" y="1"/>
                  </a:moveTo>
                  <a:lnTo>
                    <a:pt x="1" y="218"/>
                  </a:lnTo>
                  <a:lnTo>
                    <a:pt x="10720" y="10942"/>
                  </a:lnTo>
                  <a:lnTo>
                    <a:pt x="10936" y="1072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6"/>
            <p:cNvSpPr/>
            <p:nvPr/>
          </p:nvSpPr>
          <p:spPr>
            <a:xfrm rot="10800000" flipH="1">
              <a:off x="8080763" y="299737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6"/>
            <p:cNvSpPr/>
            <p:nvPr/>
          </p:nvSpPr>
          <p:spPr>
            <a:xfrm rot="10800000" flipH="1">
              <a:off x="7429927" y="3185339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6"/>
            <p:cNvSpPr/>
            <p:nvPr/>
          </p:nvSpPr>
          <p:spPr>
            <a:xfrm rot="10800000" flipH="1">
              <a:off x="8261310" y="3200747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7"/>
                  </a:moveTo>
                  <a:lnTo>
                    <a:pt x="38" y="3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6"/>
            <p:cNvSpPr/>
            <p:nvPr/>
          </p:nvSpPr>
          <p:spPr>
            <a:xfrm rot="10800000" flipH="1">
              <a:off x="8244821" y="318218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6"/>
            <p:cNvSpPr/>
            <p:nvPr/>
          </p:nvSpPr>
          <p:spPr>
            <a:xfrm rot="10800000" flipH="1">
              <a:off x="8408955" y="3366903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6"/>
            <p:cNvSpPr/>
            <p:nvPr/>
          </p:nvSpPr>
          <p:spPr>
            <a:xfrm rot="10800000" flipH="1">
              <a:off x="7591173" y="428777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6"/>
            <p:cNvSpPr/>
            <p:nvPr/>
          </p:nvSpPr>
          <p:spPr>
            <a:xfrm rot="10800000" flipH="1">
              <a:off x="7594061" y="3370232"/>
              <a:ext cx="831483" cy="936112"/>
            </a:xfrm>
            <a:custGeom>
              <a:avLst/>
              <a:gdLst/>
              <a:ahLst/>
              <a:cxnLst/>
              <a:rect l="l" t="t" r="r" b="b"/>
              <a:pathLst>
                <a:path w="10942" h="10941" extrusionOk="0">
                  <a:moveTo>
                    <a:pt x="218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6"/>
            <p:cNvSpPr/>
            <p:nvPr/>
          </p:nvSpPr>
          <p:spPr>
            <a:xfrm rot="10800000" flipH="1">
              <a:off x="8408955" y="336690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6"/>
            <p:cNvSpPr/>
            <p:nvPr/>
          </p:nvSpPr>
          <p:spPr>
            <a:xfrm rot="10800000" flipH="1">
              <a:off x="7758195" y="3554955"/>
              <a:ext cx="831407" cy="936198"/>
            </a:xfrm>
            <a:custGeom>
              <a:avLst/>
              <a:gdLst/>
              <a:ahLst/>
              <a:cxnLst/>
              <a:rect l="l" t="t" r="r" b="b"/>
              <a:pathLst>
                <a:path w="10941" h="10942" extrusionOk="0">
                  <a:moveTo>
                    <a:pt x="217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1" y="10724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6"/>
            <p:cNvSpPr/>
            <p:nvPr/>
          </p:nvSpPr>
          <p:spPr>
            <a:xfrm rot="10800000" flipH="1">
              <a:off x="8573089" y="355179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6"/>
            <p:cNvSpPr/>
            <p:nvPr/>
          </p:nvSpPr>
          <p:spPr>
            <a:xfrm rot="10800000" flipH="1">
              <a:off x="7184182" y="3431925"/>
              <a:ext cx="382458" cy="412399"/>
            </a:xfrm>
            <a:custGeom>
              <a:avLst/>
              <a:gdLst/>
              <a:ahLst/>
              <a:cxnLst/>
              <a:rect l="l" t="t" r="r" b="b"/>
              <a:pathLst>
                <a:path w="5033" h="4820" extrusionOk="0">
                  <a:moveTo>
                    <a:pt x="212" y="1"/>
                  </a:moveTo>
                  <a:lnTo>
                    <a:pt x="0" y="217"/>
                  </a:lnTo>
                  <a:lnTo>
                    <a:pt x="4301" y="4518"/>
                  </a:lnTo>
                  <a:cubicBezTo>
                    <a:pt x="4545" y="4613"/>
                    <a:pt x="4791" y="4716"/>
                    <a:pt x="5032" y="4820"/>
                  </a:cubicBez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6"/>
            <p:cNvSpPr/>
            <p:nvPr/>
          </p:nvSpPr>
          <p:spPr>
            <a:xfrm rot="10800000" flipH="1">
              <a:off x="8179319" y="3108258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6"/>
            <p:cNvSpPr/>
            <p:nvPr/>
          </p:nvSpPr>
          <p:spPr>
            <a:xfrm rot="10800000" flipH="1">
              <a:off x="7348240" y="3092935"/>
              <a:ext cx="831179" cy="939449"/>
            </a:xfrm>
            <a:custGeom>
              <a:avLst/>
              <a:gdLst/>
              <a:ahLst/>
              <a:cxnLst/>
              <a:rect l="l" t="t" r="r" b="b"/>
              <a:pathLst>
                <a:path w="10938" h="10980" extrusionOk="0">
                  <a:moveTo>
                    <a:pt x="175" y="1"/>
                  </a:moveTo>
                  <a:lnTo>
                    <a:pt x="213" y="39"/>
                  </a:lnTo>
                  <a:lnTo>
                    <a:pt x="213" y="39"/>
                  </a:lnTo>
                  <a:lnTo>
                    <a:pt x="213" y="38"/>
                  </a:lnTo>
                  <a:lnTo>
                    <a:pt x="175" y="1"/>
                  </a:lnTo>
                  <a:close/>
                  <a:moveTo>
                    <a:pt x="213" y="39"/>
                  </a:moveTo>
                  <a:lnTo>
                    <a:pt x="1" y="255"/>
                  </a:lnTo>
                  <a:lnTo>
                    <a:pt x="10720" y="10979"/>
                  </a:lnTo>
                  <a:lnTo>
                    <a:pt x="10937" y="10762"/>
                  </a:lnTo>
                  <a:lnTo>
                    <a:pt x="213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6"/>
            <p:cNvSpPr/>
            <p:nvPr/>
          </p:nvSpPr>
          <p:spPr>
            <a:xfrm rot="10800000" flipH="1">
              <a:off x="8162754" y="3089777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6"/>
            <p:cNvSpPr/>
            <p:nvPr/>
          </p:nvSpPr>
          <p:spPr>
            <a:xfrm rot="10800000" flipH="1">
              <a:off x="7509182" y="3274491"/>
              <a:ext cx="834294" cy="939449"/>
            </a:xfrm>
            <a:custGeom>
              <a:avLst/>
              <a:gdLst/>
              <a:ahLst/>
              <a:cxnLst/>
              <a:rect l="l" t="t" r="r" b="b"/>
              <a:pathLst>
                <a:path w="10979" h="10980" extrusionOk="0">
                  <a:moveTo>
                    <a:pt x="0" y="179"/>
                  </a:moveTo>
                  <a:lnTo>
                    <a:pt x="31" y="210"/>
                  </a:lnTo>
                  <a:lnTo>
                    <a:pt x="5" y="179"/>
                  </a:lnTo>
                  <a:close/>
                  <a:moveTo>
                    <a:pt x="31" y="210"/>
                  </a:moveTo>
                  <a:lnTo>
                    <a:pt x="38" y="218"/>
                  </a:lnTo>
                  <a:lnTo>
                    <a:pt x="38" y="217"/>
                  </a:lnTo>
                  <a:lnTo>
                    <a:pt x="31" y="210"/>
                  </a:lnTo>
                  <a:close/>
                  <a:moveTo>
                    <a:pt x="255" y="1"/>
                  </a:moveTo>
                  <a:lnTo>
                    <a:pt x="38" y="217"/>
                  </a:lnTo>
                  <a:lnTo>
                    <a:pt x="10762" y="10941"/>
                  </a:lnTo>
                  <a:lnTo>
                    <a:pt x="10762" y="10941"/>
                  </a:lnTo>
                  <a:lnTo>
                    <a:pt x="10979" y="10724"/>
                  </a:lnTo>
                  <a:lnTo>
                    <a:pt x="255" y="1"/>
                  </a:lnTo>
                  <a:close/>
                  <a:moveTo>
                    <a:pt x="10762" y="10941"/>
                  </a:moveTo>
                  <a:lnTo>
                    <a:pt x="10761" y="10942"/>
                  </a:lnTo>
                  <a:lnTo>
                    <a:pt x="10800" y="10979"/>
                  </a:lnTo>
                  <a:lnTo>
                    <a:pt x="10762" y="109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6"/>
            <p:cNvSpPr/>
            <p:nvPr/>
          </p:nvSpPr>
          <p:spPr>
            <a:xfrm rot="10800000" flipH="1">
              <a:off x="8326888" y="3274499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6"/>
            <p:cNvSpPr/>
            <p:nvPr/>
          </p:nvSpPr>
          <p:spPr>
            <a:xfrm rot="10800000" flipH="1">
              <a:off x="7676204" y="3462551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6" y="0"/>
                  </a:moveTo>
                  <a:lnTo>
                    <a:pt x="0" y="216"/>
                  </a:lnTo>
                  <a:lnTo>
                    <a:pt x="10724" y="10940"/>
                  </a:lnTo>
                  <a:lnTo>
                    <a:pt x="10940" y="1072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6"/>
            <p:cNvSpPr/>
            <p:nvPr/>
          </p:nvSpPr>
          <p:spPr>
            <a:xfrm rot="10800000" flipH="1">
              <a:off x="8491098" y="345930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7" y="256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6"/>
            <p:cNvSpPr/>
            <p:nvPr/>
          </p:nvSpPr>
          <p:spPr>
            <a:xfrm rot="10800000" flipH="1">
              <a:off x="7840261" y="3647359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79" y="1"/>
                  </a:moveTo>
                  <a:lnTo>
                    <a:pt x="215" y="36"/>
                  </a:lnTo>
                  <a:lnTo>
                    <a:pt x="218" y="33"/>
                  </a:lnTo>
                  <a:lnTo>
                    <a:pt x="179" y="1"/>
                  </a:lnTo>
                  <a:close/>
                  <a:moveTo>
                    <a:pt x="10942" y="10757"/>
                  </a:moveTo>
                  <a:lnTo>
                    <a:pt x="10941" y="10758"/>
                  </a:lnTo>
                  <a:lnTo>
                    <a:pt x="10941" y="10758"/>
                  </a:lnTo>
                  <a:lnTo>
                    <a:pt x="10979" y="10796"/>
                  </a:lnTo>
                  <a:lnTo>
                    <a:pt x="10942" y="10757"/>
                  </a:lnTo>
                  <a:close/>
                  <a:moveTo>
                    <a:pt x="215" y="36"/>
                  </a:moveTo>
                  <a:lnTo>
                    <a:pt x="1" y="251"/>
                  </a:lnTo>
                  <a:lnTo>
                    <a:pt x="10724" y="10975"/>
                  </a:lnTo>
                  <a:lnTo>
                    <a:pt x="10941" y="10758"/>
                  </a:lnTo>
                  <a:lnTo>
                    <a:pt x="10941" y="10758"/>
                  </a:lnTo>
                  <a:lnTo>
                    <a:pt x="215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6"/>
            <p:cNvSpPr/>
            <p:nvPr/>
          </p:nvSpPr>
          <p:spPr>
            <a:xfrm rot="10800000" flipH="1">
              <a:off x="8655156" y="364420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6"/>
            <p:cNvSpPr/>
            <p:nvPr/>
          </p:nvSpPr>
          <p:spPr>
            <a:xfrm rot="10800000" flipH="1">
              <a:off x="7115337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6"/>
            <p:cNvSpPr/>
            <p:nvPr/>
          </p:nvSpPr>
          <p:spPr>
            <a:xfrm rot="10800000" flipH="1">
              <a:off x="7099152" y="3733354"/>
              <a:ext cx="19149" cy="21903"/>
            </a:xfrm>
            <a:custGeom>
              <a:avLst/>
              <a:gdLst/>
              <a:ahLst/>
              <a:cxnLst/>
              <a:rect l="l" t="t" r="r" b="b"/>
              <a:pathLst>
                <a:path w="252" h="256" extrusionOk="0">
                  <a:moveTo>
                    <a:pt x="214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1" y="39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6"/>
            <p:cNvSpPr/>
            <p:nvPr/>
          </p:nvSpPr>
          <p:spPr>
            <a:xfrm rot="10800000" flipH="1">
              <a:off x="7263361" y="3918076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6"/>
            <p:cNvSpPr/>
            <p:nvPr/>
          </p:nvSpPr>
          <p:spPr>
            <a:xfrm rot="10800000" flipH="1">
              <a:off x="7427495" y="410288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7"/>
                  </a:lnTo>
                  <a:lnTo>
                    <a:pt x="33" y="256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6"/>
            <p:cNvSpPr/>
            <p:nvPr/>
          </p:nvSpPr>
          <p:spPr>
            <a:xfrm rot="10800000" flipH="1">
              <a:off x="7591173" y="428777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6"/>
            <p:cNvSpPr/>
            <p:nvPr/>
          </p:nvSpPr>
          <p:spPr>
            <a:xfrm rot="10800000" flipH="1">
              <a:off x="7755307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6"/>
            <p:cNvSpPr/>
            <p:nvPr/>
          </p:nvSpPr>
          <p:spPr>
            <a:xfrm rot="10800000" flipH="1">
              <a:off x="7181219" y="382575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9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6"/>
            <p:cNvSpPr/>
            <p:nvPr/>
          </p:nvSpPr>
          <p:spPr>
            <a:xfrm rot="10800000" flipH="1">
              <a:off x="7345428" y="401048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6"/>
            <p:cNvSpPr/>
            <p:nvPr/>
          </p:nvSpPr>
          <p:spPr>
            <a:xfrm rot="10800000" flipH="1">
              <a:off x="7345428" y="4010480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6"/>
            <p:cNvSpPr/>
            <p:nvPr/>
          </p:nvSpPr>
          <p:spPr>
            <a:xfrm rot="10800000" flipH="1">
              <a:off x="7525672" y="42138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6"/>
            <p:cNvSpPr/>
            <p:nvPr/>
          </p:nvSpPr>
          <p:spPr>
            <a:xfrm rot="10800000" flipH="1">
              <a:off x="7509486" y="419528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6"/>
                  </a:lnTo>
                  <a:lnTo>
                    <a:pt x="34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6"/>
            <p:cNvSpPr/>
            <p:nvPr/>
          </p:nvSpPr>
          <p:spPr>
            <a:xfrm rot="10800000" flipH="1">
              <a:off x="7673240" y="4380096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16"/>
            <p:cNvSpPr/>
            <p:nvPr/>
          </p:nvSpPr>
          <p:spPr>
            <a:xfrm rot="10800000" flipH="1">
              <a:off x="7837450" y="456490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16"/>
            <p:cNvSpPr/>
            <p:nvPr/>
          </p:nvSpPr>
          <p:spPr>
            <a:xfrm rot="10800000" flipH="1">
              <a:off x="7837450" y="4564904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3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16"/>
            <p:cNvSpPr/>
            <p:nvPr/>
          </p:nvSpPr>
          <p:spPr>
            <a:xfrm rot="10800000" flipH="1">
              <a:off x="7017161" y="3571561"/>
              <a:ext cx="97115" cy="87956"/>
            </a:xfrm>
            <a:custGeom>
              <a:avLst/>
              <a:gdLst/>
              <a:ahLst/>
              <a:cxnLst/>
              <a:rect l="l" t="t" r="r" b="b"/>
              <a:pathLst>
                <a:path w="1278" h="1028" extrusionOk="0">
                  <a:moveTo>
                    <a:pt x="0" y="179"/>
                  </a:moveTo>
                  <a:lnTo>
                    <a:pt x="38" y="217"/>
                  </a:lnTo>
                  <a:lnTo>
                    <a:pt x="38" y="217"/>
                  </a:lnTo>
                  <a:lnTo>
                    <a:pt x="0" y="179"/>
                  </a:lnTo>
                  <a:close/>
                  <a:moveTo>
                    <a:pt x="250" y="0"/>
                  </a:moveTo>
                  <a:lnTo>
                    <a:pt x="38" y="217"/>
                  </a:lnTo>
                  <a:lnTo>
                    <a:pt x="769" y="947"/>
                  </a:lnTo>
                  <a:cubicBezTo>
                    <a:pt x="938" y="976"/>
                    <a:pt x="1108" y="1000"/>
                    <a:pt x="1278" y="1028"/>
                  </a:cubicBezTo>
                  <a:lnTo>
                    <a:pt x="2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16"/>
            <p:cNvSpPr/>
            <p:nvPr/>
          </p:nvSpPr>
          <p:spPr>
            <a:xfrm rot="10800000" flipH="1">
              <a:off x="7033270" y="3659431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6"/>
            <p:cNvSpPr/>
            <p:nvPr/>
          </p:nvSpPr>
          <p:spPr>
            <a:xfrm rot="10800000" flipH="1">
              <a:off x="7017161" y="364086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6"/>
            <p:cNvSpPr/>
            <p:nvPr/>
          </p:nvSpPr>
          <p:spPr>
            <a:xfrm rot="10800000" flipH="1">
              <a:off x="7933043" y="467869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6"/>
            <p:cNvSpPr/>
            <p:nvPr/>
          </p:nvSpPr>
          <p:spPr>
            <a:xfrm rot="10800000" flipH="1">
              <a:off x="8080763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6"/>
            <p:cNvSpPr/>
            <p:nvPr/>
          </p:nvSpPr>
          <p:spPr>
            <a:xfrm rot="10800000" flipH="1">
              <a:off x="7998696" y="475296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6"/>
            <p:cNvSpPr/>
            <p:nvPr/>
          </p:nvSpPr>
          <p:spPr>
            <a:xfrm rot="10800000" flipH="1">
              <a:off x="7418529" y="4663721"/>
              <a:ext cx="514604" cy="561017"/>
            </a:xfrm>
            <a:custGeom>
              <a:avLst/>
              <a:gdLst/>
              <a:ahLst/>
              <a:cxnLst/>
              <a:rect l="l" t="t" r="r" b="b"/>
              <a:pathLst>
                <a:path w="6772" h="6557" extrusionOk="0">
                  <a:moveTo>
                    <a:pt x="0" y="1"/>
                  </a:moveTo>
                  <a:lnTo>
                    <a:pt x="6555" y="6556"/>
                  </a:lnTo>
                  <a:lnTo>
                    <a:pt x="6772" y="6345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16"/>
            <p:cNvSpPr/>
            <p:nvPr/>
          </p:nvSpPr>
          <p:spPr>
            <a:xfrm rot="10800000" flipH="1">
              <a:off x="7916553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16"/>
            <p:cNvSpPr/>
            <p:nvPr/>
          </p:nvSpPr>
          <p:spPr>
            <a:xfrm rot="10800000" flipH="1">
              <a:off x="7746720" y="4848530"/>
              <a:ext cx="350542" cy="376207"/>
            </a:xfrm>
            <a:custGeom>
              <a:avLst/>
              <a:gdLst/>
              <a:ahLst/>
              <a:cxnLst/>
              <a:rect l="l" t="t" r="r" b="b"/>
              <a:pathLst>
                <a:path w="4613" h="4397" extrusionOk="0">
                  <a:moveTo>
                    <a:pt x="0" y="1"/>
                  </a:moveTo>
                  <a:lnTo>
                    <a:pt x="4396" y="4397"/>
                  </a:lnTo>
                  <a:lnTo>
                    <a:pt x="4612" y="418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16"/>
            <p:cNvSpPr/>
            <p:nvPr/>
          </p:nvSpPr>
          <p:spPr>
            <a:xfrm rot="10800000" flipH="1">
              <a:off x="8080763" y="4845282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16"/>
            <p:cNvSpPr/>
            <p:nvPr/>
          </p:nvSpPr>
          <p:spPr>
            <a:xfrm rot="10800000" flipH="1">
              <a:off x="7582587" y="4756125"/>
              <a:ext cx="432611" cy="468612"/>
            </a:xfrm>
            <a:custGeom>
              <a:avLst/>
              <a:gdLst/>
              <a:ahLst/>
              <a:cxnLst/>
              <a:rect l="l" t="t" r="r" b="b"/>
              <a:pathLst>
                <a:path w="5693" h="5477" extrusionOk="0">
                  <a:moveTo>
                    <a:pt x="1" y="1"/>
                  </a:moveTo>
                  <a:lnTo>
                    <a:pt x="5476" y="5476"/>
                  </a:lnTo>
                  <a:lnTo>
                    <a:pt x="5693" y="526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16"/>
            <p:cNvSpPr/>
            <p:nvPr/>
          </p:nvSpPr>
          <p:spPr>
            <a:xfrm rot="10800000" flipH="1">
              <a:off x="7998696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16"/>
            <p:cNvSpPr/>
            <p:nvPr/>
          </p:nvSpPr>
          <p:spPr>
            <a:xfrm rot="10800000" flipH="1">
              <a:off x="8179319" y="495591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16"/>
            <p:cNvSpPr/>
            <p:nvPr/>
          </p:nvSpPr>
          <p:spPr>
            <a:xfrm rot="10800000" flipH="1">
              <a:off x="7910854" y="4940935"/>
              <a:ext cx="268549" cy="283803"/>
            </a:xfrm>
            <a:custGeom>
              <a:avLst/>
              <a:gdLst/>
              <a:ahLst/>
              <a:cxnLst/>
              <a:rect l="l" t="t" r="r" b="b"/>
              <a:pathLst>
                <a:path w="3534" h="3317" extrusionOk="0">
                  <a:moveTo>
                    <a:pt x="1" y="1"/>
                  </a:moveTo>
                  <a:lnTo>
                    <a:pt x="3316" y="3317"/>
                  </a:lnTo>
                  <a:lnTo>
                    <a:pt x="3533" y="310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16"/>
            <p:cNvSpPr/>
            <p:nvPr/>
          </p:nvSpPr>
          <p:spPr>
            <a:xfrm rot="10800000" flipH="1">
              <a:off x="8162754" y="493768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8" y="250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16"/>
            <p:cNvSpPr/>
            <p:nvPr/>
          </p:nvSpPr>
          <p:spPr>
            <a:xfrm rot="10800000" flipH="1">
              <a:off x="7096340" y="373651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16"/>
            <p:cNvSpPr/>
            <p:nvPr/>
          </p:nvSpPr>
          <p:spPr>
            <a:xfrm rot="10800000" flipH="1">
              <a:off x="7588362" y="429094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16"/>
            <p:cNvSpPr/>
            <p:nvPr/>
          </p:nvSpPr>
          <p:spPr>
            <a:xfrm rot="10800000" flipH="1">
              <a:off x="7358650" y="40322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16"/>
            <p:cNvSpPr/>
            <p:nvPr/>
          </p:nvSpPr>
          <p:spPr>
            <a:xfrm rot="10800000" flipH="1">
              <a:off x="7506675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3" y="37"/>
                  </a:lnTo>
                  <a:lnTo>
                    <a:pt x="38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16"/>
            <p:cNvSpPr/>
            <p:nvPr/>
          </p:nvSpPr>
          <p:spPr>
            <a:xfrm rot="10800000" flipH="1">
              <a:off x="7851052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16"/>
            <p:cNvSpPr/>
            <p:nvPr/>
          </p:nvSpPr>
          <p:spPr>
            <a:xfrm rot="10800000" flipH="1">
              <a:off x="6281446" y="3739763"/>
              <a:ext cx="833990" cy="936198"/>
            </a:xfrm>
            <a:custGeom>
              <a:avLst/>
              <a:gdLst/>
              <a:ahLst/>
              <a:cxnLst/>
              <a:rect l="l" t="t" r="r" b="b"/>
              <a:pathLst>
                <a:path w="10975" h="10942" extrusionOk="0"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36" y="10725"/>
                  </a:lnTo>
                  <a:lnTo>
                    <a:pt x="10975" y="10762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16"/>
            <p:cNvSpPr/>
            <p:nvPr/>
          </p:nvSpPr>
          <p:spPr>
            <a:xfrm rot="10800000" flipH="1">
              <a:off x="6295048" y="4675875"/>
              <a:ext cx="3040" cy="2909"/>
            </a:xfrm>
            <a:custGeom>
              <a:avLst/>
              <a:gdLst/>
              <a:ahLst/>
              <a:cxnLst/>
              <a:rect l="l" t="t" r="r" b="b"/>
              <a:pathLst>
                <a:path w="40" h="34" extrusionOk="0">
                  <a:moveTo>
                    <a:pt x="39" y="34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16"/>
            <p:cNvSpPr/>
            <p:nvPr/>
          </p:nvSpPr>
          <p:spPr>
            <a:xfrm rot="10800000" flipH="1">
              <a:off x="7096340" y="373651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16"/>
            <p:cNvSpPr/>
            <p:nvPr/>
          </p:nvSpPr>
          <p:spPr>
            <a:xfrm rot="10800000" flipH="1">
              <a:off x="6444364" y="3924571"/>
              <a:ext cx="832318" cy="935770"/>
            </a:xfrm>
            <a:custGeom>
              <a:avLst/>
              <a:gdLst/>
              <a:ahLst/>
              <a:cxnLst/>
              <a:rect l="l" t="t" r="r" b="b"/>
              <a:pathLst>
                <a:path w="10953" h="10937" extrusionOk="0">
                  <a:moveTo>
                    <a:pt x="0" y="196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0" y="196"/>
                  </a:lnTo>
                  <a:close/>
                  <a:moveTo>
                    <a:pt x="234" y="1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10740" y="10936"/>
                  </a:lnTo>
                  <a:lnTo>
                    <a:pt x="10953" y="10720"/>
                  </a:lnTo>
                  <a:lnTo>
                    <a:pt x="2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16"/>
            <p:cNvSpPr/>
            <p:nvPr/>
          </p:nvSpPr>
          <p:spPr>
            <a:xfrm rot="10800000" flipH="1">
              <a:off x="7260474" y="3921327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0" y="3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16"/>
            <p:cNvSpPr/>
            <p:nvPr/>
          </p:nvSpPr>
          <p:spPr>
            <a:xfrm rot="10800000" flipH="1">
              <a:off x="6609714" y="4109379"/>
              <a:ext cx="831103" cy="935684"/>
            </a:xfrm>
            <a:custGeom>
              <a:avLst/>
              <a:gdLst/>
              <a:ahLst/>
              <a:cxnLst/>
              <a:rect l="l" t="t" r="r" b="b"/>
              <a:pathLst>
                <a:path w="10937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36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16"/>
            <p:cNvSpPr/>
            <p:nvPr/>
          </p:nvSpPr>
          <p:spPr>
            <a:xfrm rot="10800000" flipH="1">
              <a:off x="7424608" y="4106135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16"/>
            <p:cNvSpPr/>
            <p:nvPr/>
          </p:nvSpPr>
          <p:spPr>
            <a:xfrm rot="10800000" flipH="1">
              <a:off x="6770960" y="4294101"/>
              <a:ext cx="833914" cy="930636"/>
            </a:xfrm>
            <a:custGeom>
              <a:avLst/>
              <a:gdLst/>
              <a:ahLst/>
              <a:cxnLst/>
              <a:rect l="l" t="t" r="r" b="b"/>
              <a:pathLst>
                <a:path w="10974" h="10877" extrusionOk="0">
                  <a:moveTo>
                    <a:pt x="189" y="1"/>
                  </a:moveTo>
                  <a:lnTo>
                    <a:pt x="38" y="152"/>
                  </a:lnTo>
                  <a:lnTo>
                    <a:pt x="1" y="120"/>
                  </a:lnTo>
                  <a:lnTo>
                    <a:pt x="1" y="120"/>
                  </a:lnTo>
                  <a:lnTo>
                    <a:pt x="10758" y="10876"/>
                  </a:lnTo>
                  <a:lnTo>
                    <a:pt x="10974" y="10659"/>
                  </a:lnTo>
                  <a:lnTo>
                    <a:pt x="3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16"/>
            <p:cNvSpPr/>
            <p:nvPr/>
          </p:nvSpPr>
          <p:spPr>
            <a:xfrm rot="10800000" flipH="1">
              <a:off x="7588362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16"/>
            <p:cNvSpPr/>
            <p:nvPr/>
          </p:nvSpPr>
          <p:spPr>
            <a:xfrm rot="10800000" flipH="1">
              <a:off x="7090261" y="4478997"/>
              <a:ext cx="678819" cy="745741"/>
            </a:xfrm>
            <a:custGeom>
              <a:avLst/>
              <a:gdLst/>
              <a:ahLst/>
              <a:cxnLst/>
              <a:rect l="l" t="t" r="r" b="b"/>
              <a:pathLst>
                <a:path w="8933" h="8716" extrusionOk="0">
                  <a:moveTo>
                    <a:pt x="0" y="1"/>
                  </a:moveTo>
                  <a:lnTo>
                    <a:pt x="8715" y="8716"/>
                  </a:lnTo>
                  <a:lnTo>
                    <a:pt x="8932" y="8504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16"/>
            <p:cNvSpPr/>
            <p:nvPr/>
          </p:nvSpPr>
          <p:spPr>
            <a:xfrm rot="10800000" flipH="1">
              <a:off x="7752495" y="447566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3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16"/>
            <p:cNvSpPr/>
            <p:nvPr/>
          </p:nvSpPr>
          <p:spPr>
            <a:xfrm rot="10800000" flipH="1">
              <a:off x="6363513" y="3832081"/>
              <a:ext cx="831179" cy="935855"/>
            </a:xfrm>
            <a:custGeom>
              <a:avLst/>
              <a:gdLst/>
              <a:ahLst/>
              <a:cxnLst/>
              <a:rect l="l" t="t" r="r" b="b"/>
              <a:pathLst>
                <a:path w="10938" h="10938" extrusionOk="0">
                  <a:moveTo>
                    <a:pt x="218" y="1"/>
                  </a:moveTo>
                  <a:lnTo>
                    <a:pt x="0" y="213"/>
                  </a:lnTo>
                  <a:lnTo>
                    <a:pt x="10724" y="10937"/>
                  </a:lnTo>
                  <a:lnTo>
                    <a:pt x="10937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16"/>
            <p:cNvSpPr/>
            <p:nvPr/>
          </p:nvSpPr>
          <p:spPr>
            <a:xfrm rot="10800000" flipH="1">
              <a:off x="7178407" y="3828923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16"/>
            <p:cNvSpPr/>
            <p:nvPr/>
          </p:nvSpPr>
          <p:spPr>
            <a:xfrm rot="10800000" flipH="1">
              <a:off x="6524759" y="493452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16"/>
            <p:cNvSpPr/>
            <p:nvPr/>
          </p:nvSpPr>
          <p:spPr>
            <a:xfrm rot="10800000" flipH="1">
              <a:off x="6527571" y="4014151"/>
              <a:ext cx="831179" cy="938508"/>
            </a:xfrm>
            <a:custGeom>
              <a:avLst/>
              <a:gdLst/>
              <a:ahLst/>
              <a:cxnLst/>
              <a:rect l="l" t="t" r="r" b="b"/>
              <a:pathLst>
                <a:path w="10938" h="10969" extrusionOk="0">
                  <a:moveTo>
                    <a:pt x="218" y="0"/>
                  </a:moveTo>
                  <a:lnTo>
                    <a:pt x="1" y="212"/>
                  </a:lnTo>
                  <a:lnTo>
                    <a:pt x="10757" y="10968"/>
                  </a:lnTo>
                  <a:lnTo>
                    <a:pt x="10725" y="10936"/>
                  </a:lnTo>
                  <a:lnTo>
                    <a:pt x="10938" y="1071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16"/>
            <p:cNvSpPr/>
            <p:nvPr/>
          </p:nvSpPr>
          <p:spPr>
            <a:xfrm rot="10800000" flipH="1">
              <a:off x="7342465" y="401373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16"/>
            <p:cNvSpPr/>
            <p:nvPr/>
          </p:nvSpPr>
          <p:spPr>
            <a:xfrm rot="10800000" flipH="1">
              <a:off x="6691781" y="4201697"/>
              <a:ext cx="832926" cy="937224"/>
            </a:xfrm>
            <a:custGeom>
              <a:avLst/>
              <a:gdLst/>
              <a:ahLst/>
              <a:cxnLst/>
              <a:rect l="l" t="t" r="r" b="b"/>
              <a:pathLst>
                <a:path w="10961" h="10954" extrusionOk="0">
                  <a:moveTo>
                    <a:pt x="201" y="0"/>
                  </a:moveTo>
                  <a:lnTo>
                    <a:pt x="217" y="16"/>
                  </a:lnTo>
                  <a:lnTo>
                    <a:pt x="217" y="16"/>
                  </a:lnTo>
                  <a:lnTo>
                    <a:pt x="201" y="0"/>
                  </a:lnTo>
                  <a:close/>
                  <a:moveTo>
                    <a:pt x="217" y="16"/>
                  </a:moveTo>
                  <a:lnTo>
                    <a:pt x="1" y="229"/>
                  </a:lnTo>
                  <a:lnTo>
                    <a:pt x="10724" y="10953"/>
                  </a:lnTo>
                  <a:lnTo>
                    <a:pt x="10936" y="10736"/>
                  </a:lnTo>
                  <a:lnTo>
                    <a:pt x="10961" y="10760"/>
                  </a:lnTo>
                  <a:lnTo>
                    <a:pt x="217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16"/>
            <p:cNvSpPr/>
            <p:nvPr/>
          </p:nvSpPr>
          <p:spPr>
            <a:xfrm rot="10800000" flipH="1">
              <a:off x="7506675" y="419853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16"/>
            <p:cNvSpPr/>
            <p:nvPr/>
          </p:nvSpPr>
          <p:spPr>
            <a:xfrm rot="10800000" flipH="1">
              <a:off x="6926127" y="4386506"/>
              <a:ext cx="760888" cy="838231"/>
            </a:xfrm>
            <a:custGeom>
              <a:avLst/>
              <a:gdLst/>
              <a:ahLst/>
              <a:cxnLst/>
              <a:rect l="l" t="t" r="r" b="b"/>
              <a:pathLst>
                <a:path w="10013" h="9797" extrusionOk="0">
                  <a:moveTo>
                    <a:pt x="1" y="1"/>
                  </a:moveTo>
                  <a:lnTo>
                    <a:pt x="9795" y="9797"/>
                  </a:lnTo>
                  <a:lnTo>
                    <a:pt x="10013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16"/>
            <p:cNvSpPr/>
            <p:nvPr/>
          </p:nvSpPr>
          <p:spPr>
            <a:xfrm rot="10800000" flipH="1">
              <a:off x="7670429" y="4383347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16"/>
            <p:cNvSpPr/>
            <p:nvPr/>
          </p:nvSpPr>
          <p:spPr>
            <a:xfrm rot="10800000" flipH="1">
              <a:off x="7254319" y="4571401"/>
              <a:ext cx="596825" cy="653336"/>
            </a:xfrm>
            <a:custGeom>
              <a:avLst/>
              <a:gdLst/>
              <a:ahLst/>
              <a:cxnLst/>
              <a:rect l="l" t="t" r="r" b="b"/>
              <a:pathLst>
                <a:path w="7854" h="7636" extrusionOk="0">
                  <a:moveTo>
                    <a:pt x="1" y="1"/>
                  </a:moveTo>
                  <a:lnTo>
                    <a:pt x="7636" y="7636"/>
                  </a:lnTo>
                  <a:lnTo>
                    <a:pt x="7853" y="7424"/>
                  </a:lnTo>
                  <a:lnTo>
                    <a:pt x="43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16"/>
            <p:cNvSpPr/>
            <p:nvPr/>
          </p:nvSpPr>
          <p:spPr>
            <a:xfrm rot="10800000" flipH="1">
              <a:off x="7834486" y="456807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16"/>
            <p:cNvSpPr/>
            <p:nvPr/>
          </p:nvSpPr>
          <p:spPr>
            <a:xfrm rot="10800000" flipH="1">
              <a:off x="6278634" y="465722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4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16"/>
            <p:cNvSpPr/>
            <p:nvPr/>
          </p:nvSpPr>
          <p:spPr>
            <a:xfrm rot="10800000" flipH="1">
              <a:off x="6459258" y="48602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16"/>
            <p:cNvSpPr/>
            <p:nvPr/>
          </p:nvSpPr>
          <p:spPr>
            <a:xfrm rot="10800000" flipH="1">
              <a:off x="6442692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16"/>
            <p:cNvSpPr/>
            <p:nvPr/>
          </p:nvSpPr>
          <p:spPr>
            <a:xfrm rot="10800000" flipH="1">
              <a:off x="6360701" y="4749627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16"/>
            <p:cNvSpPr/>
            <p:nvPr/>
          </p:nvSpPr>
          <p:spPr>
            <a:xfrm rot="10800000" flipH="1">
              <a:off x="6524759" y="493452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16"/>
            <p:cNvSpPr/>
            <p:nvPr/>
          </p:nvSpPr>
          <p:spPr>
            <a:xfrm rot="10800000" flipH="1">
              <a:off x="7014273" y="364420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16"/>
            <p:cNvSpPr/>
            <p:nvPr/>
          </p:nvSpPr>
          <p:spPr>
            <a:xfrm rot="10800000" flipH="1">
              <a:off x="5953178" y="3674398"/>
              <a:ext cx="577448" cy="631946"/>
            </a:xfrm>
            <a:custGeom>
              <a:avLst/>
              <a:gdLst/>
              <a:ahLst/>
              <a:cxnLst/>
              <a:rect l="l" t="t" r="r" b="b"/>
              <a:pathLst>
                <a:path w="7599" h="7386" extrusionOk="0">
                  <a:moveTo>
                    <a:pt x="218" y="1"/>
                  </a:moveTo>
                  <a:lnTo>
                    <a:pt x="1" y="217"/>
                  </a:lnTo>
                  <a:lnTo>
                    <a:pt x="7037" y="7253"/>
                  </a:lnTo>
                  <a:cubicBezTo>
                    <a:pt x="7226" y="7301"/>
                    <a:pt x="7409" y="7343"/>
                    <a:pt x="7598" y="7386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16"/>
            <p:cNvSpPr/>
            <p:nvPr/>
          </p:nvSpPr>
          <p:spPr>
            <a:xfrm rot="10800000" flipH="1">
              <a:off x="6114425" y="3603382"/>
              <a:ext cx="807850" cy="887771"/>
            </a:xfrm>
            <a:custGeom>
              <a:avLst/>
              <a:gdLst/>
              <a:ahLst/>
              <a:cxnLst/>
              <a:rect l="l" t="t" r="r" b="b"/>
              <a:pathLst>
                <a:path w="10631" h="10376" extrusionOk="0">
                  <a:moveTo>
                    <a:pt x="255" y="0"/>
                  </a:moveTo>
                  <a:lnTo>
                    <a:pt x="39" y="218"/>
                  </a:lnTo>
                  <a:lnTo>
                    <a:pt x="1" y="180"/>
                  </a:lnTo>
                  <a:lnTo>
                    <a:pt x="1" y="180"/>
                  </a:lnTo>
                  <a:lnTo>
                    <a:pt x="10130" y="10310"/>
                  </a:lnTo>
                  <a:cubicBezTo>
                    <a:pt x="10296" y="10334"/>
                    <a:pt x="10461" y="10356"/>
                    <a:pt x="10631" y="10375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16"/>
            <p:cNvSpPr/>
            <p:nvPr/>
          </p:nvSpPr>
          <p:spPr>
            <a:xfrm rot="10800000" flipH="1">
              <a:off x="5871111" y="3749007"/>
              <a:ext cx="429419" cy="464933"/>
            </a:xfrm>
            <a:custGeom>
              <a:avLst/>
              <a:gdLst/>
              <a:ahLst/>
              <a:cxnLst/>
              <a:rect l="l" t="t" r="r" b="b"/>
              <a:pathLst>
                <a:path w="5651" h="5434" extrusionOk="0">
                  <a:moveTo>
                    <a:pt x="218" y="1"/>
                  </a:moveTo>
                  <a:lnTo>
                    <a:pt x="1" y="218"/>
                  </a:lnTo>
                  <a:lnTo>
                    <a:pt x="4933" y="5150"/>
                  </a:lnTo>
                  <a:cubicBezTo>
                    <a:pt x="5066" y="5207"/>
                    <a:pt x="5203" y="5263"/>
                    <a:pt x="5335" y="5320"/>
                  </a:cubicBezTo>
                  <a:cubicBezTo>
                    <a:pt x="5438" y="5357"/>
                    <a:pt x="5542" y="5396"/>
                    <a:pt x="5651" y="5433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16"/>
            <p:cNvSpPr/>
            <p:nvPr/>
          </p:nvSpPr>
          <p:spPr>
            <a:xfrm rot="10800000" flipH="1">
              <a:off x="6035245" y="3633585"/>
              <a:ext cx="695992" cy="768414"/>
            </a:xfrm>
            <a:custGeom>
              <a:avLst/>
              <a:gdLst/>
              <a:ahLst/>
              <a:cxnLst/>
              <a:rect l="l" t="t" r="r" b="b"/>
              <a:pathLst>
                <a:path w="9159" h="8981" extrusionOk="0">
                  <a:moveTo>
                    <a:pt x="180" y="1"/>
                  </a:moveTo>
                  <a:lnTo>
                    <a:pt x="218" y="39"/>
                  </a:lnTo>
                  <a:lnTo>
                    <a:pt x="0" y="255"/>
                  </a:lnTo>
                  <a:lnTo>
                    <a:pt x="8645" y="8900"/>
                  </a:lnTo>
                  <a:cubicBezTo>
                    <a:pt x="8815" y="8928"/>
                    <a:pt x="8985" y="8957"/>
                    <a:pt x="9159" y="8980"/>
                  </a:cubicBezTo>
                  <a:lnTo>
                    <a:pt x="18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16"/>
            <p:cNvSpPr/>
            <p:nvPr/>
          </p:nvSpPr>
          <p:spPr>
            <a:xfrm rot="10800000" flipH="1">
              <a:off x="6199455" y="3647359"/>
              <a:ext cx="831027" cy="939021"/>
            </a:xfrm>
            <a:custGeom>
              <a:avLst/>
              <a:gdLst/>
              <a:ahLst/>
              <a:cxnLst/>
              <a:rect l="l" t="t" r="r" b="b"/>
              <a:pathLst>
                <a:path w="10936" h="10975" extrusionOk="0">
                  <a:moveTo>
                    <a:pt x="179" y="1"/>
                  </a:moveTo>
                  <a:lnTo>
                    <a:pt x="214" y="36"/>
                  </a:lnTo>
                  <a:lnTo>
                    <a:pt x="216" y="33"/>
                  </a:lnTo>
                  <a:lnTo>
                    <a:pt x="179" y="1"/>
                  </a:lnTo>
                  <a:close/>
                  <a:moveTo>
                    <a:pt x="214" y="36"/>
                  </a:moveTo>
                  <a:lnTo>
                    <a:pt x="0" y="251"/>
                  </a:lnTo>
                  <a:lnTo>
                    <a:pt x="10724" y="10975"/>
                  </a:lnTo>
                  <a:lnTo>
                    <a:pt x="10935" y="10757"/>
                  </a:lnTo>
                  <a:lnTo>
                    <a:pt x="214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16"/>
            <p:cNvSpPr/>
            <p:nvPr/>
          </p:nvSpPr>
          <p:spPr>
            <a:xfrm rot="10800000" flipH="1">
              <a:off x="7014273" y="364420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16"/>
            <p:cNvSpPr/>
            <p:nvPr/>
          </p:nvSpPr>
          <p:spPr>
            <a:xfrm rot="10800000" flipH="1">
              <a:off x="5966856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16"/>
            <p:cNvSpPr/>
            <p:nvPr/>
          </p:nvSpPr>
          <p:spPr>
            <a:xfrm rot="10800000" flipH="1">
              <a:off x="5950367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16"/>
            <p:cNvSpPr/>
            <p:nvPr/>
          </p:nvSpPr>
          <p:spPr>
            <a:xfrm rot="10800000" flipH="1">
              <a:off x="6130990" y="449106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16"/>
            <p:cNvSpPr/>
            <p:nvPr/>
          </p:nvSpPr>
          <p:spPr>
            <a:xfrm rot="10800000" flipH="1">
              <a:off x="6114425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16"/>
            <p:cNvSpPr/>
            <p:nvPr/>
          </p:nvSpPr>
          <p:spPr>
            <a:xfrm rot="10800000" flipH="1">
              <a:off x="5868300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6"/>
            <p:cNvSpPr/>
            <p:nvPr/>
          </p:nvSpPr>
          <p:spPr>
            <a:xfrm rot="10800000" flipH="1">
              <a:off x="6032434" y="43800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7" y="38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16"/>
            <p:cNvSpPr/>
            <p:nvPr/>
          </p:nvSpPr>
          <p:spPr>
            <a:xfrm rot="10800000" flipH="1">
              <a:off x="6032434" y="438009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16"/>
            <p:cNvSpPr/>
            <p:nvPr/>
          </p:nvSpPr>
          <p:spPr>
            <a:xfrm rot="10800000" flipH="1">
              <a:off x="6196491" y="456490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16"/>
            <p:cNvSpPr/>
            <p:nvPr/>
          </p:nvSpPr>
          <p:spPr>
            <a:xfrm rot="10800000" flipH="1">
              <a:off x="6196491" y="4564904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3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6"/>
            <p:cNvSpPr/>
            <p:nvPr/>
          </p:nvSpPr>
          <p:spPr>
            <a:xfrm rot="10800000" flipH="1">
              <a:off x="6292236" y="46786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6"/>
            <p:cNvSpPr/>
            <p:nvPr/>
          </p:nvSpPr>
          <p:spPr>
            <a:xfrm rot="10800000" flipH="1">
              <a:off x="6439881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6"/>
            <p:cNvSpPr/>
            <p:nvPr/>
          </p:nvSpPr>
          <p:spPr>
            <a:xfrm rot="10800000" flipH="1">
              <a:off x="6521948" y="493768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6"/>
            <p:cNvSpPr/>
            <p:nvPr/>
          </p:nvSpPr>
          <p:spPr>
            <a:xfrm rot="10800000" flipH="1">
              <a:off x="5913133" y="4663722"/>
              <a:ext cx="379190" cy="428228"/>
            </a:xfrm>
            <a:custGeom>
              <a:avLst/>
              <a:gdLst/>
              <a:ahLst/>
              <a:cxnLst/>
              <a:rect l="l" t="t" r="r" b="b"/>
              <a:pathLst>
                <a:path w="4990" h="5005" extrusionOk="0">
                  <a:moveTo>
                    <a:pt x="198" y="0"/>
                  </a:moveTo>
                  <a:cubicBezTo>
                    <a:pt x="132" y="76"/>
                    <a:pt x="66" y="157"/>
                    <a:pt x="0" y="237"/>
                  </a:cubicBezTo>
                  <a:lnTo>
                    <a:pt x="4772" y="5004"/>
                  </a:lnTo>
                  <a:lnTo>
                    <a:pt x="4989" y="4793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6"/>
            <p:cNvSpPr/>
            <p:nvPr/>
          </p:nvSpPr>
          <p:spPr>
            <a:xfrm rot="10800000" flipH="1">
              <a:off x="6275671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6"/>
            <p:cNvSpPr/>
            <p:nvPr/>
          </p:nvSpPr>
          <p:spPr>
            <a:xfrm rot="10800000" flipH="1">
              <a:off x="6105534" y="4848530"/>
              <a:ext cx="352898" cy="376207"/>
            </a:xfrm>
            <a:custGeom>
              <a:avLst/>
              <a:gdLst/>
              <a:ahLst/>
              <a:cxnLst/>
              <a:rect l="l" t="t" r="r" b="b"/>
              <a:pathLst>
                <a:path w="4644" h="4397" extrusionOk="0">
                  <a:moveTo>
                    <a:pt x="4617" y="4184"/>
                  </a:moveTo>
                  <a:lnTo>
                    <a:pt x="4644" y="4211"/>
                  </a:lnTo>
                  <a:lnTo>
                    <a:pt x="4644" y="4211"/>
                  </a:lnTo>
                  <a:lnTo>
                    <a:pt x="4617" y="4184"/>
                  </a:lnTo>
                  <a:close/>
                  <a:moveTo>
                    <a:pt x="0" y="1"/>
                  </a:moveTo>
                  <a:lnTo>
                    <a:pt x="4401" y="4397"/>
                  </a:lnTo>
                  <a:lnTo>
                    <a:pt x="4617" y="4184"/>
                  </a:lnTo>
                  <a:lnTo>
                    <a:pt x="4617" y="418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6"/>
            <p:cNvSpPr/>
            <p:nvPr/>
          </p:nvSpPr>
          <p:spPr>
            <a:xfrm rot="10800000" flipH="1">
              <a:off x="6439881" y="4845282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6"/>
            <p:cNvSpPr/>
            <p:nvPr/>
          </p:nvSpPr>
          <p:spPr>
            <a:xfrm rot="10800000" flipH="1">
              <a:off x="5992996" y="4756126"/>
              <a:ext cx="381318" cy="428570"/>
            </a:xfrm>
            <a:custGeom>
              <a:avLst/>
              <a:gdLst/>
              <a:ahLst/>
              <a:cxnLst/>
              <a:rect l="l" t="t" r="r" b="b"/>
              <a:pathLst>
                <a:path w="5018" h="5009" extrusionOk="0">
                  <a:moveTo>
                    <a:pt x="223" y="0"/>
                  </a:moveTo>
                  <a:cubicBezTo>
                    <a:pt x="147" y="66"/>
                    <a:pt x="75" y="142"/>
                    <a:pt x="1" y="207"/>
                  </a:cubicBezTo>
                  <a:lnTo>
                    <a:pt x="4801" y="5008"/>
                  </a:lnTo>
                  <a:lnTo>
                    <a:pt x="5018" y="479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6"/>
            <p:cNvSpPr/>
            <p:nvPr/>
          </p:nvSpPr>
          <p:spPr>
            <a:xfrm rot="10800000" flipH="1">
              <a:off x="6357738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6"/>
            <p:cNvSpPr/>
            <p:nvPr/>
          </p:nvSpPr>
          <p:spPr>
            <a:xfrm rot="10800000" flipH="1">
              <a:off x="6269592" y="4940935"/>
              <a:ext cx="268853" cy="283803"/>
            </a:xfrm>
            <a:custGeom>
              <a:avLst/>
              <a:gdLst/>
              <a:ahLst/>
              <a:cxnLst/>
              <a:rect l="l" t="t" r="r" b="b"/>
              <a:pathLst>
                <a:path w="3538" h="3317" extrusionOk="0">
                  <a:moveTo>
                    <a:pt x="1" y="1"/>
                  </a:moveTo>
                  <a:lnTo>
                    <a:pt x="3321" y="3317"/>
                  </a:lnTo>
                  <a:lnTo>
                    <a:pt x="3537" y="31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6"/>
            <p:cNvSpPr/>
            <p:nvPr/>
          </p:nvSpPr>
          <p:spPr>
            <a:xfrm rot="10800000" flipH="1">
              <a:off x="6521948" y="493768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3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6"/>
            <p:cNvSpPr/>
            <p:nvPr/>
          </p:nvSpPr>
          <p:spPr>
            <a:xfrm rot="10800000" flipH="1">
              <a:off x="5947479" y="429094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6"/>
            <p:cNvSpPr/>
            <p:nvPr/>
          </p:nvSpPr>
          <p:spPr>
            <a:xfrm rot="10800000" flipH="1">
              <a:off x="6111613" y="4475666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0" y="1"/>
                  </a:moveTo>
                  <a:lnTo>
                    <a:pt x="38" y="39"/>
                  </a:lnTo>
                  <a:lnTo>
                    <a:pt x="3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6"/>
            <p:cNvSpPr/>
            <p:nvPr/>
          </p:nvSpPr>
          <p:spPr>
            <a:xfrm rot="10800000" flipH="1">
              <a:off x="6045959" y="440191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39" y="38"/>
                  </a:moveTo>
                  <a:lnTo>
                    <a:pt x="39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6"/>
            <p:cNvSpPr/>
            <p:nvPr/>
          </p:nvSpPr>
          <p:spPr>
            <a:xfrm rot="10800000" flipH="1">
              <a:off x="6210169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6"/>
            <p:cNvSpPr/>
            <p:nvPr/>
          </p:nvSpPr>
          <p:spPr>
            <a:xfrm rot="10800000" flipH="1">
              <a:off x="5723467" y="4294107"/>
              <a:ext cx="243472" cy="287054"/>
            </a:xfrm>
            <a:custGeom>
              <a:avLst/>
              <a:gdLst/>
              <a:ahLst/>
              <a:cxnLst/>
              <a:rect l="l" t="t" r="r" b="b"/>
              <a:pathLst>
                <a:path w="3204" h="3355" extrusionOk="0">
                  <a:moveTo>
                    <a:pt x="24" y="1"/>
                  </a:moveTo>
                  <a:cubicBezTo>
                    <a:pt x="15" y="138"/>
                    <a:pt x="6" y="275"/>
                    <a:pt x="1" y="412"/>
                  </a:cubicBezTo>
                  <a:lnTo>
                    <a:pt x="2949" y="3354"/>
                  </a:lnTo>
                  <a:lnTo>
                    <a:pt x="3165" y="3137"/>
                  </a:lnTo>
                  <a:lnTo>
                    <a:pt x="3204" y="3174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6"/>
            <p:cNvSpPr/>
            <p:nvPr/>
          </p:nvSpPr>
          <p:spPr>
            <a:xfrm rot="10800000" flipH="1">
              <a:off x="5947479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6"/>
            <p:cNvSpPr/>
            <p:nvPr/>
          </p:nvSpPr>
          <p:spPr>
            <a:xfrm rot="10800000" flipH="1">
              <a:off x="5786613" y="4479000"/>
              <a:ext cx="344463" cy="391009"/>
            </a:xfrm>
            <a:custGeom>
              <a:avLst/>
              <a:gdLst/>
              <a:ahLst/>
              <a:cxnLst/>
              <a:rect l="l" t="t" r="r" b="b"/>
              <a:pathLst>
                <a:path w="4533" h="4570" extrusionOk="0">
                  <a:moveTo>
                    <a:pt x="142" y="1"/>
                  </a:moveTo>
                  <a:cubicBezTo>
                    <a:pt x="94" y="99"/>
                    <a:pt x="42" y="194"/>
                    <a:pt x="0" y="293"/>
                  </a:cubicBezTo>
                  <a:lnTo>
                    <a:pt x="4277" y="4570"/>
                  </a:lnTo>
                  <a:lnTo>
                    <a:pt x="4495" y="4358"/>
                  </a:lnTo>
                  <a:lnTo>
                    <a:pt x="4532" y="439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6"/>
            <p:cNvSpPr/>
            <p:nvPr/>
          </p:nvSpPr>
          <p:spPr>
            <a:xfrm rot="10800000" flipH="1">
              <a:off x="6111613" y="447566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3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6"/>
            <p:cNvSpPr/>
            <p:nvPr/>
          </p:nvSpPr>
          <p:spPr>
            <a:xfrm rot="10800000" flipH="1">
              <a:off x="5736385" y="4201704"/>
              <a:ext cx="145597" cy="182072"/>
            </a:xfrm>
            <a:custGeom>
              <a:avLst/>
              <a:gdLst/>
              <a:ahLst/>
              <a:cxnLst/>
              <a:rect l="l" t="t" r="r" b="b"/>
              <a:pathLst>
                <a:path w="1916" h="2128" extrusionOk="0">
                  <a:moveTo>
                    <a:pt x="0" y="0"/>
                  </a:moveTo>
                  <a:lnTo>
                    <a:pt x="6" y="6"/>
                  </a:lnTo>
                  <a:lnTo>
                    <a:pt x="6" y="6"/>
                  </a:lnTo>
                  <a:cubicBezTo>
                    <a:pt x="6" y="6"/>
                    <a:pt x="6" y="5"/>
                    <a:pt x="6" y="5"/>
                  </a:cubicBezTo>
                  <a:cubicBezTo>
                    <a:pt x="6" y="5"/>
                    <a:pt x="6" y="0"/>
                    <a:pt x="0" y="0"/>
                  </a:cubicBezTo>
                  <a:close/>
                  <a:moveTo>
                    <a:pt x="6" y="6"/>
                  </a:moveTo>
                  <a:cubicBezTo>
                    <a:pt x="48" y="204"/>
                    <a:pt x="100" y="397"/>
                    <a:pt x="157" y="584"/>
                  </a:cubicBezTo>
                  <a:lnTo>
                    <a:pt x="1698" y="2127"/>
                  </a:lnTo>
                  <a:lnTo>
                    <a:pt x="1915" y="191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6"/>
            <p:cNvSpPr/>
            <p:nvPr/>
          </p:nvSpPr>
          <p:spPr>
            <a:xfrm rot="10800000" flipH="1">
              <a:off x="5865412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6"/>
            <p:cNvSpPr/>
            <p:nvPr/>
          </p:nvSpPr>
          <p:spPr>
            <a:xfrm rot="10800000" flipH="1">
              <a:off x="5744288" y="4386510"/>
              <a:ext cx="301756" cy="350710"/>
            </a:xfrm>
            <a:custGeom>
              <a:avLst/>
              <a:gdLst/>
              <a:ahLst/>
              <a:cxnLst/>
              <a:rect l="l" t="t" r="r" b="b"/>
              <a:pathLst>
                <a:path w="3971" h="4099" extrusionOk="0">
                  <a:moveTo>
                    <a:pt x="90" y="0"/>
                  </a:moveTo>
                  <a:cubicBezTo>
                    <a:pt x="57" y="113"/>
                    <a:pt x="29" y="231"/>
                    <a:pt x="1" y="344"/>
                  </a:cubicBezTo>
                  <a:lnTo>
                    <a:pt x="3755" y="4099"/>
                  </a:lnTo>
                  <a:lnTo>
                    <a:pt x="3971" y="3881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6"/>
            <p:cNvSpPr/>
            <p:nvPr/>
          </p:nvSpPr>
          <p:spPr>
            <a:xfrm rot="10800000" flipH="1">
              <a:off x="6029546" y="438334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6"/>
            <p:cNvSpPr/>
            <p:nvPr/>
          </p:nvSpPr>
          <p:spPr>
            <a:xfrm rot="10800000" flipH="1">
              <a:off x="5843908" y="4568066"/>
              <a:ext cx="366348" cy="419415"/>
            </a:xfrm>
            <a:custGeom>
              <a:avLst/>
              <a:gdLst/>
              <a:ahLst/>
              <a:cxnLst/>
              <a:rect l="l" t="t" r="r" b="b"/>
              <a:pathLst>
                <a:path w="4821" h="4902" extrusionOk="0">
                  <a:moveTo>
                    <a:pt x="176" y="1"/>
                  </a:moveTo>
                  <a:cubicBezTo>
                    <a:pt x="113" y="91"/>
                    <a:pt x="57" y="176"/>
                    <a:pt x="0" y="266"/>
                  </a:cubicBezTo>
                  <a:lnTo>
                    <a:pt x="4641" y="4901"/>
                  </a:lnTo>
                  <a:lnTo>
                    <a:pt x="4603" y="4863"/>
                  </a:lnTo>
                  <a:lnTo>
                    <a:pt x="4820" y="465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16"/>
            <p:cNvSpPr/>
            <p:nvPr/>
          </p:nvSpPr>
          <p:spPr>
            <a:xfrm rot="10800000" flipH="1">
              <a:off x="6193680" y="456807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BLANK_1">
    <p:bg>
      <p:bgPr>
        <a:solidFill>
          <a:schemeClr val="accent1"/>
        </a:soli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17"/>
          <p:cNvSpPr txBox="1">
            <a:spLocks noGrp="1"/>
          </p:cNvSpPr>
          <p:nvPr>
            <p:ph type="title"/>
          </p:nvPr>
        </p:nvSpPr>
        <p:spPr>
          <a:xfrm>
            <a:off x="914400" y="505910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855" name="Google Shape;855;p17"/>
          <p:cNvSpPr txBox="1">
            <a:spLocks noGrp="1"/>
          </p:cNvSpPr>
          <p:nvPr>
            <p:ph type="title" idx="2" hasCustomPrompt="1"/>
          </p:nvPr>
        </p:nvSpPr>
        <p:spPr>
          <a:xfrm>
            <a:off x="2973013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6" name="Google Shape;856;p17"/>
          <p:cNvSpPr txBox="1">
            <a:spLocks noGrp="1"/>
          </p:cNvSpPr>
          <p:nvPr>
            <p:ph type="title" idx="3" hasCustomPrompt="1"/>
          </p:nvPr>
        </p:nvSpPr>
        <p:spPr>
          <a:xfrm>
            <a:off x="1137230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7" name="Google Shape;857;p17"/>
          <p:cNvSpPr txBox="1">
            <a:spLocks noGrp="1"/>
          </p:cNvSpPr>
          <p:nvPr>
            <p:ph type="title" idx="4" hasCustomPrompt="1"/>
          </p:nvPr>
        </p:nvSpPr>
        <p:spPr>
          <a:xfrm>
            <a:off x="6644579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8" name="Google Shape;858;p17"/>
          <p:cNvSpPr txBox="1">
            <a:spLocks noGrp="1"/>
          </p:cNvSpPr>
          <p:nvPr>
            <p:ph type="title" idx="5" hasCustomPrompt="1"/>
          </p:nvPr>
        </p:nvSpPr>
        <p:spPr>
          <a:xfrm>
            <a:off x="4808796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9" name="Google Shape;859;p17"/>
          <p:cNvSpPr txBox="1">
            <a:spLocks noGrp="1"/>
          </p:cNvSpPr>
          <p:nvPr>
            <p:ph type="subTitle" idx="1"/>
          </p:nvPr>
        </p:nvSpPr>
        <p:spPr>
          <a:xfrm>
            <a:off x="1000130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0" name="Google Shape;860;p17"/>
          <p:cNvSpPr txBox="1">
            <a:spLocks noGrp="1"/>
          </p:cNvSpPr>
          <p:nvPr>
            <p:ph type="subTitle" idx="6"/>
          </p:nvPr>
        </p:nvSpPr>
        <p:spPr>
          <a:xfrm>
            <a:off x="2835913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1" name="Google Shape;861;p17"/>
          <p:cNvSpPr txBox="1">
            <a:spLocks noGrp="1"/>
          </p:cNvSpPr>
          <p:nvPr>
            <p:ph type="subTitle" idx="7"/>
          </p:nvPr>
        </p:nvSpPr>
        <p:spPr>
          <a:xfrm>
            <a:off x="4671696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2" name="Google Shape;862;p17"/>
          <p:cNvSpPr txBox="1">
            <a:spLocks noGrp="1"/>
          </p:cNvSpPr>
          <p:nvPr>
            <p:ph type="subTitle" idx="8"/>
          </p:nvPr>
        </p:nvSpPr>
        <p:spPr>
          <a:xfrm>
            <a:off x="6507479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3" name="Google Shape;863;p17"/>
          <p:cNvSpPr txBox="1">
            <a:spLocks noGrp="1"/>
          </p:cNvSpPr>
          <p:nvPr>
            <p:ph type="subTitle" idx="9"/>
          </p:nvPr>
        </p:nvSpPr>
        <p:spPr>
          <a:xfrm>
            <a:off x="1000130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4" name="Google Shape;864;p17"/>
          <p:cNvSpPr txBox="1">
            <a:spLocks noGrp="1"/>
          </p:cNvSpPr>
          <p:nvPr>
            <p:ph type="subTitle" idx="13"/>
          </p:nvPr>
        </p:nvSpPr>
        <p:spPr>
          <a:xfrm>
            <a:off x="2835913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5" name="Google Shape;865;p17"/>
          <p:cNvSpPr txBox="1">
            <a:spLocks noGrp="1"/>
          </p:cNvSpPr>
          <p:nvPr>
            <p:ph type="subTitle" idx="14"/>
          </p:nvPr>
        </p:nvSpPr>
        <p:spPr>
          <a:xfrm>
            <a:off x="4671696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6" name="Google Shape;866;p17"/>
          <p:cNvSpPr txBox="1">
            <a:spLocks noGrp="1"/>
          </p:cNvSpPr>
          <p:nvPr>
            <p:ph type="subTitle" idx="15"/>
          </p:nvPr>
        </p:nvSpPr>
        <p:spPr>
          <a:xfrm>
            <a:off x="6507479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867" name="Google Shape;867;p17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868" name="Google Shape;868;p17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69" name="Google Shape;869;p17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870" name="Google Shape;870;p17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17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872" name="Google Shape;872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68650" y="-89276"/>
            <a:ext cx="1964802" cy="150842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3" name="Google Shape;873;p17"/>
          <p:cNvGrpSpPr/>
          <p:nvPr/>
        </p:nvGrpSpPr>
        <p:grpSpPr>
          <a:xfrm>
            <a:off x="-1028710" y="3387325"/>
            <a:ext cx="2711159" cy="1972460"/>
            <a:chOff x="-1028710" y="3387325"/>
            <a:chExt cx="2711159" cy="1972460"/>
          </a:xfrm>
        </p:grpSpPr>
        <p:sp>
          <p:nvSpPr>
            <p:cNvPr id="874" name="Google Shape;874;p17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7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76" name="Google Shape;876;p1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8141" y="3387325"/>
              <a:ext cx="1790590" cy="18323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BLANK_1_2">
    <p:bg>
      <p:bgPr>
        <a:solidFill>
          <a:srgbClr val="FFFFFF"/>
        </a:solidFill>
        <a:effectLst/>
      </p:bgPr>
    </p:bg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Google Shape;878;p18"/>
          <p:cNvSpPr txBox="1">
            <a:spLocks noGrp="1"/>
          </p:cNvSpPr>
          <p:nvPr>
            <p:ph type="subTitle" idx="1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79" name="Google Shape;879;p18"/>
          <p:cNvSpPr txBox="1">
            <a:spLocks noGrp="1"/>
          </p:cNvSpPr>
          <p:nvPr>
            <p:ph type="ctrTitle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80" name="Google Shape;880;p18"/>
          <p:cNvSpPr txBox="1">
            <a:spLocks noGrp="1"/>
          </p:cNvSpPr>
          <p:nvPr>
            <p:ph type="title" idx="2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881" name="Google Shape;881;p18"/>
          <p:cNvGrpSpPr/>
          <p:nvPr/>
        </p:nvGrpSpPr>
        <p:grpSpPr>
          <a:xfrm>
            <a:off x="5861375" y="4178175"/>
            <a:ext cx="3351600" cy="1021698"/>
            <a:chOff x="5861375" y="4178175"/>
            <a:chExt cx="3351600" cy="1021698"/>
          </a:xfrm>
        </p:grpSpPr>
        <p:sp>
          <p:nvSpPr>
            <p:cNvPr id="882" name="Google Shape;882;p18"/>
            <p:cNvSpPr/>
            <p:nvPr/>
          </p:nvSpPr>
          <p:spPr>
            <a:xfrm>
              <a:off x="5861375" y="4178175"/>
              <a:ext cx="3351600" cy="1021698"/>
            </a:xfrm>
            <a:custGeom>
              <a:avLst/>
              <a:gdLst/>
              <a:ahLst/>
              <a:cxnLst/>
              <a:rect l="l" t="t" r="r" b="b"/>
              <a:pathLst>
                <a:path w="44285" h="14312" extrusionOk="0">
                  <a:moveTo>
                    <a:pt x="44285" y="0"/>
                  </a:moveTo>
                  <a:cubicBezTo>
                    <a:pt x="42694" y="290"/>
                    <a:pt x="41153" y="1067"/>
                    <a:pt x="39825" y="2024"/>
                  </a:cubicBezTo>
                  <a:cubicBezTo>
                    <a:pt x="37795" y="3485"/>
                    <a:pt x="36088" y="5359"/>
                    <a:pt x="34068" y="6834"/>
                  </a:cubicBezTo>
                  <a:cubicBezTo>
                    <a:pt x="30950" y="9117"/>
                    <a:pt x="27108" y="10394"/>
                    <a:pt x="23245" y="10435"/>
                  </a:cubicBezTo>
                  <a:cubicBezTo>
                    <a:pt x="23175" y="10436"/>
                    <a:pt x="23106" y="10436"/>
                    <a:pt x="23037" y="10436"/>
                  </a:cubicBezTo>
                  <a:cubicBezTo>
                    <a:pt x="19957" y="10436"/>
                    <a:pt x="16925" y="9699"/>
                    <a:pt x="13873" y="9252"/>
                  </a:cubicBezTo>
                  <a:cubicBezTo>
                    <a:pt x="12567" y="9062"/>
                    <a:pt x="11230" y="8928"/>
                    <a:pt x="9904" y="8928"/>
                  </a:cubicBezTo>
                  <a:cubicBezTo>
                    <a:pt x="8063" y="8928"/>
                    <a:pt x="6243" y="9185"/>
                    <a:pt x="4556" y="9900"/>
                  </a:cubicBezTo>
                  <a:cubicBezTo>
                    <a:pt x="2570" y="10741"/>
                    <a:pt x="825" y="12363"/>
                    <a:pt x="1" y="14312"/>
                  </a:cubicBezTo>
                  <a:lnTo>
                    <a:pt x="44285" y="14312"/>
                  </a:lnTo>
                  <a:lnTo>
                    <a:pt x="4428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3" name="Google Shape;883;p1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286501" y="4642934"/>
              <a:ext cx="2857497" cy="53096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884" name="Google Shape;884;p18"/>
          <p:cNvGrpSpPr/>
          <p:nvPr/>
        </p:nvGrpSpPr>
        <p:grpSpPr>
          <a:xfrm>
            <a:off x="-103000" y="-237275"/>
            <a:ext cx="4656024" cy="2635100"/>
            <a:chOff x="-103000" y="-237275"/>
            <a:chExt cx="4656024" cy="2635100"/>
          </a:xfrm>
        </p:grpSpPr>
        <p:sp>
          <p:nvSpPr>
            <p:cNvPr id="885" name="Google Shape;885;p18"/>
            <p:cNvSpPr/>
            <p:nvPr/>
          </p:nvSpPr>
          <p:spPr>
            <a:xfrm>
              <a:off x="-19050" y="-76200"/>
              <a:ext cx="2668237" cy="114584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8"/>
            <p:cNvSpPr/>
            <p:nvPr/>
          </p:nvSpPr>
          <p:spPr>
            <a:xfrm>
              <a:off x="-19050" y="-76200"/>
              <a:ext cx="4572074" cy="247402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7" name="Google Shape;887;p18"/>
            <p:cNvPicPr preferRelativeResize="0"/>
            <p:nvPr/>
          </p:nvPicPr>
          <p:blipFill rotWithShape="1">
            <a:blip r:embed="rId3">
              <a:alphaModFix/>
            </a:blip>
            <a:srcRect t="39" b="29"/>
            <a:stretch/>
          </p:blipFill>
          <p:spPr>
            <a:xfrm>
              <a:off x="-103000" y="-237275"/>
              <a:ext cx="1360299" cy="23317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BLANK_1_1">
    <p:bg>
      <p:bgPr>
        <a:solidFill>
          <a:srgbClr val="FFFFFF"/>
        </a:solidFill>
        <a:effectLst/>
      </p:bgPr>
    </p:bg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p19"/>
          <p:cNvSpPr/>
          <p:nvPr/>
        </p:nvSpPr>
        <p:spPr>
          <a:xfrm rot="-3450524">
            <a:off x="1259292" y="4296611"/>
            <a:ext cx="1028222" cy="1381915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19"/>
          <p:cNvSpPr txBox="1">
            <a:spLocks noGrp="1"/>
          </p:cNvSpPr>
          <p:nvPr>
            <p:ph type="subTitle" idx="1"/>
          </p:nvPr>
        </p:nvSpPr>
        <p:spPr>
          <a:xfrm>
            <a:off x="1256025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1" name="Google Shape;891;p19"/>
          <p:cNvSpPr txBox="1">
            <a:spLocks noGrp="1"/>
          </p:cNvSpPr>
          <p:nvPr>
            <p:ph type="subTitle" idx="2"/>
          </p:nvPr>
        </p:nvSpPr>
        <p:spPr>
          <a:xfrm>
            <a:off x="3504013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2" name="Google Shape;892;p19"/>
          <p:cNvSpPr txBox="1">
            <a:spLocks noGrp="1"/>
          </p:cNvSpPr>
          <p:nvPr>
            <p:ph type="subTitle" idx="3"/>
          </p:nvPr>
        </p:nvSpPr>
        <p:spPr>
          <a:xfrm>
            <a:off x="5752000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3" name="Google Shape;893;p19"/>
          <p:cNvSpPr txBox="1">
            <a:spLocks noGrp="1"/>
          </p:cNvSpPr>
          <p:nvPr>
            <p:ph type="subTitle" idx="4"/>
          </p:nvPr>
        </p:nvSpPr>
        <p:spPr>
          <a:xfrm>
            <a:off x="14430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4" name="Google Shape;894;p19"/>
          <p:cNvSpPr txBox="1">
            <a:spLocks noGrp="1"/>
          </p:cNvSpPr>
          <p:nvPr>
            <p:ph type="subTitle" idx="5"/>
          </p:nvPr>
        </p:nvSpPr>
        <p:spPr>
          <a:xfrm>
            <a:off x="3671608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5" name="Google Shape;895;p19"/>
          <p:cNvSpPr txBox="1">
            <a:spLocks noGrp="1"/>
          </p:cNvSpPr>
          <p:nvPr>
            <p:ph type="subTitle" idx="6"/>
          </p:nvPr>
        </p:nvSpPr>
        <p:spPr>
          <a:xfrm>
            <a:off x="59575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6" name="Google Shape;896;p19"/>
          <p:cNvSpPr txBox="1">
            <a:spLocks noGrp="1"/>
          </p:cNvSpPr>
          <p:nvPr>
            <p:ph type="title"/>
          </p:nvPr>
        </p:nvSpPr>
        <p:spPr>
          <a:xfrm>
            <a:off x="910100" y="50007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897" name="Google Shape;897;p19"/>
          <p:cNvSpPr txBox="1">
            <a:spLocks noGrp="1"/>
          </p:cNvSpPr>
          <p:nvPr>
            <p:ph type="subTitle" idx="7"/>
          </p:nvPr>
        </p:nvSpPr>
        <p:spPr>
          <a:xfrm>
            <a:off x="1326825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8" name="Google Shape;898;p19"/>
          <p:cNvSpPr txBox="1">
            <a:spLocks noGrp="1"/>
          </p:cNvSpPr>
          <p:nvPr>
            <p:ph type="subTitle" idx="8"/>
          </p:nvPr>
        </p:nvSpPr>
        <p:spPr>
          <a:xfrm>
            <a:off x="3484558" y="3329134"/>
            <a:ext cx="21510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9" name="Google Shape;899;p19"/>
          <p:cNvSpPr txBox="1">
            <a:spLocks noGrp="1"/>
          </p:cNvSpPr>
          <p:nvPr>
            <p:ph type="subTitle" idx="9"/>
          </p:nvPr>
        </p:nvSpPr>
        <p:spPr>
          <a:xfrm>
            <a:off x="5822806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00" name="Google Shape;900;p19"/>
          <p:cNvSpPr/>
          <p:nvPr/>
        </p:nvSpPr>
        <p:spPr>
          <a:xfrm rot="6744193">
            <a:off x="7627797" y="-227159"/>
            <a:ext cx="906848" cy="921703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59D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9"/>
          <p:cNvSpPr/>
          <p:nvPr/>
        </p:nvSpPr>
        <p:spPr>
          <a:xfrm>
            <a:off x="9264337" y="-314100"/>
            <a:ext cx="32063" cy="23513"/>
          </a:xfrm>
          <a:custGeom>
            <a:avLst/>
            <a:gdLst/>
            <a:ahLst/>
            <a:cxnLst/>
            <a:rect l="l" t="t" r="r" b="b"/>
            <a:pathLst>
              <a:path w="600" h="440" extrusionOk="0">
                <a:moveTo>
                  <a:pt x="556" y="0"/>
                </a:moveTo>
                <a:lnTo>
                  <a:pt x="19" y="33"/>
                </a:lnTo>
                <a:cubicBezTo>
                  <a:pt x="5" y="66"/>
                  <a:pt x="1" y="100"/>
                  <a:pt x="1" y="137"/>
                </a:cubicBezTo>
                <a:cubicBezTo>
                  <a:pt x="1" y="302"/>
                  <a:pt x="132" y="439"/>
                  <a:pt x="297" y="439"/>
                </a:cubicBezTo>
                <a:cubicBezTo>
                  <a:pt x="462" y="439"/>
                  <a:pt x="599" y="302"/>
                  <a:pt x="599" y="137"/>
                </a:cubicBezTo>
                <a:cubicBezTo>
                  <a:pt x="599" y="85"/>
                  <a:pt x="580" y="43"/>
                  <a:pt x="556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9"/>
          <p:cNvSpPr/>
          <p:nvPr/>
        </p:nvSpPr>
        <p:spPr>
          <a:xfrm>
            <a:off x="9157730" y="-307581"/>
            <a:ext cx="31795" cy="16993"/>
          </a:xfrm>
          <a:custGeom>
            <a:avLst/>
            <a:gdLst/>
            <a:ahLst/>
            <a:cxnLst/>
            <a:rect l="l" t="t" r="r" b="b"/>
            <a:pathLst>
              <a:path w="595" h="318" extrusionOk="0">
                <a:moveTo>
                  <a:pt x="594" y="0"/>
                </a:moveTo>
                <a:lnTo>
                  <a:pt x="0" y="39"/>
                </a:lnTo>
                <a:cubicBezTo>
                  <a:pt x="15" y="194"/>
                  <a:pt x="142" y="317"/>
                  <a:pt x="298" y="317"/>
                </a:cubicBezTo>
                <a:cubicBezTo>
                  <a:pt x="463" y="317"/>
                  <a:pt x="594" y="180"/>
                  <a:pt x="594" y="15"/>
                </a:cubicBezTo>
                <a:lnTo>
                  <a:pt x="594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9"/>
          <p:cNvSpPr/>
          <p:nvPr/>
        </p:nvSpPr>
        <p:spPr>
          <a:xfrm>
            <a:off x="9053368" y="-300741"/>
            <a:ext cx="28536" cy="10153"/>
          </a:xfrm>
          <a:custGeom>
            <a:avLst/>
            <a:gdLst/>
            <a:ahLst/>
            <a:cxnLst/>
            <a:rect l="l" t="t" r="r" b="b"/>
            <a:pathLst>
              <a:path w="534" h="190" extrusionOk="0">
                <a:moveTo>
                  <a:pt x="534" y="0"/>
                </a:moveTo>
                <a:lnTo>
                  <a:pt x="1" y="33"/>
                </a:lnTo>
                <a:cubicBezTo>
                  <a:pt x="53" y="122"/>
                  <a:pt x="142" y="189"/>
                  <a:pt x="255" y="189"/>
                </a:cubicBezTo>
                <a:cubicBezTo>
                  <a:pt x="379" y="189"/>
                  <a:pt x="486" y="109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9"/>
          <p:cNvSpPr/>
          <p:nvPr/>
        </p:nvSpPr>
        <p:spPr>
          <a:xfrm>
            <a:off x="8953333" y="-293420"/>
            <a:ext cx="15443" cy="2832"/>
          </a:xfrm>
          <a:custGeom>
            <a:avLst/>
            <a:gdLst/>
            <a:ahLst/>
            <a:cxnLst/>
            <a:rect l="l" t="t" r="r" b="b"/>
            <a:pathLst>
              <a:path w="289" h="53" extrusionOk="0">
                <a:moveTo>
                  <a:pt x="288" y="0"/>
                </a:moveTo>
                <a:lnTo>
                  <a:pt x="1" y="18"/>
                </a:lnTo>
                <a:cubicBezTo>
                  <a:pt x="38" y="37"/>
                  <a:pt x="86" y="52"/>
                  <a:pt x="133" y="52"/>
                </a:cubicBezTo>
                <a:cubicBezTo>
                  <a:pt x="190" y="52"/>
                  <a:pt x="246" y="28"/>
                  <a:pt x="28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9"/>
          <p:cNvSpPr/>
          <p:nvPr/>
        </p:nvSpPr>
        <p:spPr>
          <a:xfrm>
            <a:off x="7611740" y="279588"/>
            <a:ext cx="15871" cy="9405"/>
          </a:xfrm>
          <a:custGeom>
            <a:avLst/>
            <a:gdLst/>
            <a:ahLst/>
            <a:cxnLst/>
            <a:rect l="l" t="t" r="r" b="b"/>
            <a:pathLst>
              <a:path w="297" h="176" extrusionOk="0">
                <a:moveTo>
                  <a:pt x="0" y="1"/>
                </a:moveTo>
                <a:cubicBezTo>
                  <a:pt x="0" y="67"/>
                  <a:pt x="24" y="128"/>
                  <a:pt x="61" y="175"/>
                </a:cubicBezTo>
                <a:cubicBezTo>
                  <a:pt x="142" y="161"/>
                  <a:pt x="216" y="151"/>
                  <a:pt x="297" y="13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6" name="Google Shape;906;p19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907" name="Google Shape;907;p19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9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09" name="Google Shape;909;p1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10" name="Google Shape;910;p1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11" name="Google Shape;911;p19"/>
          <p:cNvSpPr/>
          <p:nvPr/>
        </p:nvSpPr>
        <p:spPr>
          <a:xfrm>
            <a:off x="7667903" y="-136207"/>
            <a:ext cx="1600774" cy="1383657"/>
          </a:xfrm>
          <a:custGeom>
            <a:avLst/>
            <a:gdLst/>
            <a:ahLst/>
            <a:cxnLst/>
            <a:rect l="l" t="t" r="r" b="b"/>
            <a:pathLst>
              <a:path w="29956" h="25893" extrusionOk="0">
                <a:moveTo>
                  <a:pt x="1594" y="1"/>
                </a:moveTo>
                <a:cubicBezTo>
                  <a:pt x="501" y="1468"/>
                  <a:pt x="0" y="3372"/>
                  <a:pt x="269" y="5183"/>
                </a:cubicBezTo>
                <a:cubicBezTo>
                  <a:pt x="566" y="7212"/>
                  <a:pt x="1811" y="9079"/>
                  <a:pt x="3570" y="10130"/>
                </a:cubicBezTo>
                <a:cubicBezTo>
                  <a:pt x="7155" y="12276"/>
                  <a:pt x="12261" y="11003"/>
                  <a:pt x="15412" y="13748"/>
                </a:cubicBezTo>
                <a:cubicBezTo>
                  <a:pt x="17755" y="15785"/>
                  <a:pt x="18105" y="19274"/>
                  <a:pt x="19798" y="21873"/>
                </a:cubicBezTo>
                <a:cubicBezTo>
                  <a:pt x="21137" y="23924"/>
                  <a:pt x="23357" y="25377"/>
                  <a:pt x="25773" y="25778"/>
                </a:cubicBezTo>
                <a:cubicBezTo>
                  <a:pt x="26239" y="25855"/>
                  <a:pt x="26710" y="25892"/>
                  <a:pt x="27182" y="25892"/>
                </a:cubicBezTo>
                <a:cubicBezTo>
                  <a:pt x="28121" y="25892"/>
                  <a:pt x="29060" y="25743"/>
                  <a:pt x="29956" y="25456"/>
                </a:cubicBezTo>
                <a:lnTo>
                  <a:pt x="29956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12" name="Google Shape;912;p1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20084" y="-349974"/>
            <a:ext cx="2501000" cy="1383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our columns">
  <p:cSld name="BLANK_1_1_1">
    <p:bg>
      <p:bgPr>
        <a:noFill/>
        <a:effectLst/>
      </p:bgPr>
    </p:bg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p20"/>
          <p:cNvSpPr txBox="1">
            <a:spLocks noGrp="1"/>
          </p:cNvSpPr>
          <p:nvPr>
            <p:ph type="subTitle" idx="1"/>
          </p:nvPr>
        </p:nvSpPr>
        <p:spPr>
          <a:xfrm>
            <a:off x="922199" y="3119873"/>
            <a:ext cx="19929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5" name="Google Shape;915;p20"/>
          <p:cNvSpPr txBox="1">
            <a:spLocks noGrp="1"/>
          </p:cNvSpPr>
          <p:nvPr>
            <p:ph type="subTitle" idx="2"/>
          </p:nvPr>
        </p:nvSpPr>
        <p:spPr>
          <a:xfrm>
            <a:off x="3523076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6" name="Google Shape;916;p20"/>
          <p:cNvSpPr txBox="1">
            <a:spLocks noGrp="1"/>
          </p:cNvSpPr>
          <p:nvPr>
            <p:ph type="subTitle" idx="3"/>
          </p:nvPr>
        </p:nvSpPr>
        <p:spPr>
          <a:xfrm>
            <a:off x="6310123" y="3119863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7" name="Google Shape;917;p20"/>
          <p:cNvSpPr txBox="1">
            <a:spLocks noGrp="1"/>
          </p:cNvSpPr>
          <p:nvPr>
            <p:ph type="subTitle" idx="4"/>
          </p:nvPr>
        </p:nvSpPr>
        <p:spPr>
          <a:xfrm>
            <a:off x="4844925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8" name="Google Shape;918;p20"/>
          <p:cNvSpPr txBox="1">
            <a:spLocks noGrp="1"/>
          </p:cNvSpPr>
          <p:nvPr>
            <p:ph type="subTitle" idx="5"/>
          </p:nvPr>
        </p:nvSpPr>
        <p:spPr>
          <a:xfrm>
            <a:off x="922199" y="1677075"/>
            <a:ext cx="19956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9" name="Google Shape;919;p20"/>
          <p:cNvSpPr txBox="1">
            <a:spLocks noGrp="1"/>
          </p:cNvSpPr>
          <p:nvPr>
            <p:ph type="subTitle" idx="6"/>
          </p:nvPr>
        </p:nvSpPr>
        <p:spPr>
          <a:xfrm>
            <a:off x="3523076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0" name="Google Shape;920;p20"/>
          <p:cNvSpPr txBox="1">
            <a:spLocks noGrp="1"/>
          </p:cNvSpPr>
          <p:nvPr>
            <p:ph type="subTitle" idx="7"/>
          </p:nvPr>
        </p:nvSpPr>
        <p:spPr>
          <a:xfrm>
            <a:off x="6303700" y="1676619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21" name="Google Shape;921;p20"/>
          <p:cNvSpPr txBox="1">
            <a:spLocks noGrp="1"/>
          </p:cNvSpPr>
          <p:nvPr>
            <p:ph type="subTitle" idx="8"/>
          </p:nvPr>
        </p:nvSpPr>
        <p:spPr>
          <a:xfrm>
            <a:off x="4844925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2" name="Google Shape;922;p20"/>
          <p:cNvSpPr txBox="1">
            <a:spLocks noGrp="1"/>
          </p:cNvSpPr>
          <p:nvPr>
            <p:ph type="title"/>
          </p:nvPr>
        </p:nvSpPr>
        <p:spPr>
          <a:xfrm>
            <a:off x="922200" y="50380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23" name="Google Shape;923;p20"/>
          <p:cNvGrpSpPr/>
          <p:nvPr/>
        </p:nvGrpSpPr>
        <p:grpSpPr>
          <a:xfrm>
            <a:off x="-594817" y="-1573636"/>
            <a:ext cx="2884246" cy="2884367"/>
            <a:chOff x="-594817" y="-1573636"/>
            <a:chExt cx="2884246" cy="2884367"/>
          </a:xfrm>
        </p:grpSpPr>
        <p:sp>
          <p:nvSpPr>
            <p:cNvPr id="924" name="Google Shape;924;p20"/>
            <p:cNvSpPr/>
            <p:nvPr/>
          </p:nvSpPr>
          <p:spPr>
            <a:xfrm rot="8100000" flipH="1">
              <a:off x="-421266" y="-334077"/>
              <a:ext cx="2456094" cy="84235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20"/>
            <p:cNvSpPr/>
            <p:nvPr/>
          </p:nvSpPr>
          <p:spPr>
            <a:xfrm rot="8099926">
              <a:off x="-694128" y="-629532"/>
              <a:ext cx="3082868" cy="996157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20"/>
            <p:cNvSpPr/>
            <p:nvPr/>
          </p:nvSpPr>
          <p:spPr>
            <a:xfrm rot="8099926">
              <a:off x="-552377" y="-407678"/>
              <a:ext cx="2180889" cy="574192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7" name="Google Shape;927;p2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52400" y="-197325"/>
              <a:ext cx="2257421" cy="126979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28" name="Google Shape;928;p20"/>
          <p:cNvGrpSpPr/>
          <p:nvPr/>
        </p:nvGrpSpPr>
        <p:grpSpPr>
          <a:xfrm>
            <a:off x="6246325" y="-233706"/>
            <a:ext cx="4250936" cy="1877933"/>
            <a:chOff x="6246325" y="-233706"/>
            <a:chExt cx="4250936" cy="1877933"/>
          </a:xfrm>
        </p:grpSpPr>
        <p:sp>
          <p:nvSpPr>
            <p:cNvPr id="929" name="Google Shape;929;p20"/>
            <p:cNvSpPr/>
            <p:nvPr/>
          </p:nvSpPr>
          <p:spPr>
            <a:xfrm rot="9432704">
              <a:off x="8739252" y="-85362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30" name="Google Shape;930;p2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6246325" y="-81300"/>
              <a:ext cx="3067632" cy="17255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31" name="Google Shape;931;p20"/>
            <p:cNvSpPr/>
            <p:nvPr/>
          </p:nvSpPr>
          <p:spPr>
            <a:xfrm rot="10800000" flipH="1">
              <a:off x="8203701" y="-109338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2" name="Google Shape;932;p20"/>
          <p:cNvGrpSpPr/>
          <p:nvPr/>
        </p:nvGrpSpPr>
        <p:grpSpPr>
          <a:xfrm>
            <a:off x="6310200" y="3498954"/>
            <a:ext cx="3808166" cy="2301773"/>
            <a:chOff x="6310200" y="3498954"/>
            <a:chExt cx="3808166" cy="2301773"/>
          </a:xfrm>
        </p:grpSpPr>
        <p:grpSp>
          <p:nvGrpSpPr>
            <p:cNvPr id="933" name="Google Shape;933;p20"/>
            <p:cNvGrpSpPr/>
            <p:nvPr/>
          </p:nvGrpSpPr>
          <p:grpSpPr>
            <a:xfrm rot="-1268445">
              <a:off x="7164341" y="3985943"/>
              <a:ext cx="2878718" cy="954798"/>
              <a:chOff x="3098100" y="3849750"/>
              <a:chExt cx="940775" cy="270425"/>
            </a:xfrm>
          </p:grpSpPr>
          <p:sp>
            <p:nvSpPr>
              <p:cNvPr id="934" name="Google Shape;934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36" name="Google Shape;936;p20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937" name="Google Shape;937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39" name="Google Shape;939;p20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310200" y="3792375"/>
              <a:ext cx="3570403" cy="20083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40" name="Google Shape;940;p20"/>
          <p:cNvGrpSpPr/>
          <p:nvPr/>
        </p:nvGrpSpPr>
        <p:grpSpPr>
          <a:xfrm>
            <a:off x="-1028710" y="3243250"/>
            <a:ext cx="4364586" cy="2440196"/>
            <a:chOff x="-1028710" y="3243250"/>
            <a:chExt cx="4364586" cy="2440196"/>
          </a:xfrm>
        </p:grpSpPr>
        <p:sp>
          <p:nvSpPr>
            <p:cNvPr id="941" name="Google Shape;941;p20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20"/>
            <p:cNvSpPr/>
            <p:nvPr/>
          </p:nvSpPr>
          <p:spPr>
            <a:xfrm rot="3818127">
              <a:off x="-1175654" y="4029628"/>
              <a:ext cx="2293552" cy="867440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43" name="Google Shape;943;p20"/>
            <p:cNvPicPr preferRelativeResize="0"/>
            <p:nvPr/>
          </p:nvPicPr>
          <p:blipFill>
            <a:blip r:embed="rId5">
              <a:alphaModFix/>
            </a:blip>
            <a:stretch>
              <a:fillRect/>
            </a:stretch>
          </p:blipFill>
          <p:spPr>
            <a:xfrm>
              <a:off x="-135474" y="3276600"/>
              <a:ext cx="3471350" cy="19526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BLANK_1_1_1_1">
    <p:bg>
      <p:bgPr>
        <a:solidFill>
          <a:srgbClr val="FFFFFF"/>
        </a:solidFill>
        <a:effectLst/>
      </p:bgPr>
    </p:bg>
    <p:spTree>
      <p:nvGrpSpPr>
        <p:cNvPr id="1" name="Shape 9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" name="Google Shape;945;p21"/>
          <p:cNvSpPr txBox="1">
            <a:spLocks noGrp="1"/>
          </p:cNvSpPr>
          <p:nvPr>
            <p:ph type="subTitle" idx="1"/>
          </p:nvPr>
        </p:nvSpPr>
        <p:spPr>
          <a:xfrm>
            <a:off x="3962670" y="1391720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6" name="Google Shape;946;p21"/>
          <p:cNvSpPr txBox="1">
            <a:spLocks noGrp="1"/>
          </p:cNvSpPr>
          <p:nvPr>
            <p:ph type="subTitle" idx="2"/>
          </p:nvPr>
        </p:nvSpPr>
        <p:spPr>
          <a:xfrm>
            <a:off x="3954583" y="2161448"/>
            <a:ext cx="2986500" cy="42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7" name="Google Shape;947;p21"/>
          <p:cNvSpPr txBox="1">
            <a:spLocks noGrp="1"/>
          </p:cNvSpPr>
          <p:nvPr>
            <p:ph type="subTitle" idx="3"/>
          </p:nvPr>
        </p:nvSpPr>
        <p:spPr>
          <a:xfrm>
            <a:off x="2467426" y="3118946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8" name="Google Shape;948;p21"/>
          <p:cNvSpPr txBox="1">
            <a:spLocks noGrp="1"/>
          </p:cNvSpPr>
          <p:nvPr>
            <p:ph type="subTitle" idx="4"/>
          </p:nvPr>
        </p:nvSpPr>
        <p:spPr>
          <a:xfrm>
            <a:off x="2467426" y="3887876"/>
            <a:ext cx="2986500" cy="374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9" name="Google Shape;949;p21"/>
          <p:cNvSpPr txBox="1">
            <a:spLocks noGrp="1"/>
          </p:cNvSpPr>
          <p:nvPr>
            <p:ph type="title"/>
          </p:nvPr>
        </p:nvSpPr>
        <p:spPr>
          <a:xfrm>
            <a:off x="720000" y="34897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50" name="Google Shape;950;p21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951" name="Google Shape;951;p21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952" name="Google Shape;952;p21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21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21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55" name="Google Shape;955;p2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6" name="Google Shape;956;p2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rgbClr val="FFFFFF"/>
        </a:solid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4"/>
          <p:cNvSpPr txBox="1">
            <a:spLocks noGrp="1"/>
          </p:cNvSpPr>
          <p:nvPr>
            <p:ph type="title"/>
          </p:nvPr>
        </p:nvSpPr>
        <p:spPr>
          <a:xfrm>
            <a:off x="912058" y="50427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4"/>
          <p:cNvSpPr txBox="1">
            <a:spLocks noGrp="1"/>
          </p:cNvSpPr>
          <p:nvPr>
            <p:ph type="body" idx="1"/>
          </p:nvPr>
        </p:nvSpPr>
        <p:spPr>
          <a:xfrm>
            <a:off x="914400" y="1281475"/>
            <a:ext cx="7299900" cy="314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 sz="12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Clr>
                <a:srgbClr val="FFFFFF"/>
              </a:buClr>
              <a:buSzPts val="12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89" name="Google Shape;89;p4"/>
          <p:cNvSpPr/>
          <p:nvPr/>
        </p:nvSpPr>
        <p:spPr>
          <a:xfrm>
            <a:off x="3640916" y="4939133"/>
            <a:ext cx="3036" cy="2077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39" y="38"/>
                </a:moveTo>
                <a:lnTo>
                  <a:pt x="39" y="38"/>
                </a:ln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" name="Google Shape;90;p4"/>
          <p:cNvGrpSpPr/>
          <p:nvPr/>
        </p:nvGrpSpPr>
        <p:grpSpPr>
          <a:xfrm>
            <a:off x="6843884" y="-426174"/>
            <a:ext cx="2501000" cy="1673624"/>
            <a:chOff x="6843884" y="-426174"/>
            <a:chExt cx="2501000" cy="1673624"/>
          </a:xfrm>
        </p:grpSpPr>
        <p:sp>
          <p:nvSpPr>
            <p:cNvPr id="91" name="Google Shape;91;p4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" name="Google Shape;92;p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43884" y="-4261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3" name="Google Shape;93;p4"/>
          <p:cNvGrpSpPr/>
          <p:nvPr/>
        </p:nvGrpSpPr>
        <p:grpSpPr>
          <a:xfrm>
            <a:off x="-65294" y="2635223"/>
            <a:ext cx="4507248" cy="2851689"/>
            <a:chOff x="-65294" y="2635223"/>
            <a:chExt cx="4507248" cy="2851689"/>
          </a:xfrm>
        </p:grpSpPr>
        <p:sp>
          <p:nvSpPr>
            <p:cNvPr id="94" name="Google Shape;94;p4"/>
            <p:cNvSpPr/>
            <p:nvPr/>
          </p:nvSpPr>
          <p:spPr>
            <a:xfrm>
              <a:off x="-37819" y="3229639"/>
              <a:ext cx="642083" cy="720261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-37819" y="3866020"/>
              <a:ext cx="2675357" cy="1620893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6" name="Google Shape;96;p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" name="Google Shape;97;p4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2">
  <p:cSld name="BLANK_1_1_1_1_1">
    <p:bg>
      <p:bgPr>
        <a:solidFill>
          <a:srgbClr val="FFFFFF"/>
        </a:solidFill>
        <a:effectLst/>
      </p:bgPr>
    </p:bg>
    <p:spTree>
      <p:nvGrpSpPr>
        <p:cNvPr id="1" name="Shape 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" name="Google Shape;958;p22"/>
          <p:cNvSpPr txBox="1">
            <a:spLocks noGrp="1"/>
          </p:cNvSpPr>
          <p:nvPr>
            <p:ph type="title"/>
          </p:nvPr>
        </p:nvSpPr>
        <p:spPr>
          <a:xfrm>
            <a:off x="922200" y="432516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59" name="Google Shape;959;p22"/>
          <p:cNvSpPr txBox="1">
            <a:spLocks noGrp="1"/>
          </p:cNvSpPr>
          <p:nvPr>
            <p:ph type="subTitle" idx="1"/>
          </p:nvPr>
        </p:nvSpPr>
        <p:spPr>
          <a:xfrm>
            <a:off x="5063172" y="3037651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0" name="Google Shape;960;p22"/>
          <p:cNvSpPr txBox="1">
            <a:spLocks noGrp="1"/>
          </p:cNvSpPr>
          <p:nvPr>
            <p:ph type="subTitle" idx="2"/>
          </p:nvPr>
        </p:nvSpPr>
        <p:spPr>
          <a:xfrm>
            <a:off x="2254449" y="2538821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61" name="Google Shape;961;p22"/>
          <p:cNvSpPr txBox="1">
            <a:spLocks noGrp="1"/>
          </p:cNvSpPr>
          <p:nvPr>
            <p:ph type="subTitle" idx="3"/>
          </p:nvPr>
        </p:nvSpPr>
        <p:spPr>
          <a:xfrm>
            <a:off x="1968264" y="3037656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2" name="Google Shape;962;p22"/>
          <p:cNvSpPr txBox="1">
            <a:spLocks noGrp="1"/>
          </p:cNvSpPr>
          <p:nvPr>
            <p:ph type="subTitle" idx="4"/>
          </p:nvPr>
        </p:nvSpPr>
        <p:spPr>
          <a:xfrm>
            <a:off x="5072276" y="2540105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grpSp>
        <p:nvGrpSpPr>
          <p:cNvPr id="963" name="Google Shape;963;p22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964" name="Google Shape;964;p22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22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22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22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68" name="Google Shape;968;p22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969" name="Google Shape;969;p22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72" name="Google Shape;972;p22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" name="Google Shape;973;p22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74" name="Google Shape;974;p22"/>
          <p:cNvGrpSpPr/>
          <p:nvPr/>
        </p:nvGrpSpPr>
        <p:grpSpPr>
          <a:xfrm>
            <a:off x="-1462108" y="-365290"/>
            <a:ext cx="4517256" cy="5656448"/>
            <a:chOff x="-1462108" y="-365290"/>
            <a:chExt cx="4517256" cy="5656448"/>
          </a:xfrm>
        </p:grpSpPr>
        <p:grpSp>
          <p:nvGrpSpPr>
            <p:cNvPr id="975" name="Google Shape;975;p22"/>
            <p:cNvGrpSpPr/>
            <p:nvPr/>
          </p:nvGrpSpPr>
          <p:grpSpPr>
            <a:xfrm rot="-373102" flipH="1">
              <a:off x="-1189137" y="-165666"/>
              <a:ext cx="3971313" cy="5257200"/>
              <a:chOff x="3268325" y="3013975"/>
              <a:chExt cx="1443800" cy="1106200"/>
            </a:xfrm>
          </p:grpSpPr>
          <p:sp>
            <p:nvSpPr>
              <p:cNvPr id="976" name="Google Shape;976;p22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2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2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22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22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22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82" name="Google Shape;982;p22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83" name="Google Shape;983;p22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">
    <p:spTree>
      <p:nvGrpSpPr>
        <p:cNvPr id="1" name="Shape 9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Google Shape;985;p23"/>
          <p:cNvSpPr txBox="1">
            <a:spLocks noGrp="1"/>
          </p:cNvSpPr>
          <p:nvPr>
            <p:ph type="subTitle" idx="1"/>
          </p:nvPr>
        </p:nvSpPr>
        <p:spPr>
          <a:xfrm>
            <a:off x="914400" y="1840175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6" name="Google Shape;986;p23"/>
          <p:cNvSpPr txBox="1">
            <a:spLocks noGrp="1"/>
          </p:cNvSpPr>
          <p:nvPr>
            <p:ph type="subTitle" idx="2"/>
          </p:nvPr>
        </p:nvSpPr>
        <p:spPr>
          <a:xfrm>
            <a:off x="914400" y="2891750"/>
            <a:ext cx="3651600" cy="396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87" name="Google Shape;987;p23"/>
          <p:cNvSpPr txBox="1">
            <a:spLocks noGrp="1"/>
          </p:cNvSpPr>
          <p:nvPr>
            <p:ph type="subTitle" idx="3"/>
          </p:nvPr>
        </p:nvSpPr>
        <p:spPr>
          <a:xfrm>
            <a:off x="914400" y="3929350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8" name="Google Shape;988;p23"/>
          <p:cNvSpPr txBox="1">
            <a:spLocks noGrp="1"/>
          </p:cNvSpPr>
          <p:nvPr>
            <p:ph type="title" hasCustomPrompt="1"/>
          </p:nvPr>
        </p:nvSpPr>
        <p:spPr>
          <a:xfrm>
            <a:off x="914400" y="133562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89" name="Google Shape;989;p23"/>
          <p:cNvSpPr txBox="1">
            <a:spLocks noGrp="1"/>
          </p:cNvSpPr>
          <p:nvPr>
            <p:ph type="title" idx="4" hasCustomPrompt="1"/>
          </p:nvPr>
        </p:nvSpPr>
        <p:spPr>
          <a:xfrm>
            <a:off x="914400" y="238237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90" name="Google Shape;990;p23"/>
          <p:cNvSpPr txBox="1">
            <a:spLocks noGrp="1"/>
          </p:cNvSpPr>
          <p:nvPr>
            <p:ph type="title" idx="5" hasCustomPrompt="1"/>
          </p:nvPr>
        </p:nvSpPr>
        <p:spPr>
          <a:xfrm>
            <a:off x="914400" y="3429200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Staatliches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r>
              <a:t>xx%</a:t>
            </a:r>
          </a:p>
        </p:txBody>
      </p:sp>
      <p:sp>
        <p:nvSpPr>
          <p:cNvPr id="991" name="Google Shape;991;p23"/>
          <p:cNvSpPr txBox="1">
            <a:spLocks noGrp="1"/>
          </p:cNvSpPr>
          <p:nvPr>
            <p:ph type="title" idx="6"/>
          </p:nvPr>
        </p:nvSpPr>
        <p:spPr>
          <a:xfrm>
            <a:off x="914400" y="501375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992" name="Google Shape;992;p23"/>
          <p:cNvSpPr/>
          <p:nvPr/>
        </p:nvSpPr>
        <p:spPr>
          <a:xfrm>
            <a:off x="6411464" y="4341794"/>
            <a:ext cx="2814673" cy="858022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3" name="Google Shape;993;p23"/>
          <p:cNvSpPr/>
          <p:nvPr/>
        </p:nvSpPr>
        <p:spPr>
          <a:xfrm>
            <a:off x="-2" y="-118694"/>
            <a:ext cx="2668237" cy="406084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4" name="Google Shape;994;p23"/>
          <p:cNvSpPr/>
          <p:nvPr/>
        </p:nvSpPr>
        <p:spPr>
          <a:xfrm>
            <a:off x="-1" y="-118700"/>
            <a:ext cx="1946477" cy="876726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95" name="Google Shape;995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421700" y="3608350"/>
            <a:ext cx="2865178" cy="161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96" name="Google Shape;996;p23"/>
          <p:cNvPicPr preferRelativeResize="0"/>
          <p:nvPr/>
        </p:nvPicPr>
        <p:blipFill rotWithShape="1">
          <a:blip r:embed="rId3">
            <a:alphaModFix/>
          </a:blip>
          <a:srcRect t="63227" b="29"/>
          <a:stretch/>
        </p:blipFill>
        <p:spPr>
          <a:xfrm>
            <a:off x="-179200" y="-295274"/>
            <a:ext cx="1211950" cy="7638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1_1">
    <p:bg>
      <p:bgPr>
        <a:solidFill>
          <a:schemeClr val="accent2"/>
        </a:solidFill>
        <a:effectLst/>
      </p:bgPr>
    </p:bg>
    <p:spTree>
      <p:nvGrpSpPr>
        <p:cNvPr id="1" name="Shape 1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4" name="Google Shape;1334;p26"/>
          <p:cNvPicPr preferRelativeResize="0"/>
          <p:nvPr/>
        </p:nvPicPr>
        <p:blipFill rotWithShape="1">
          <a:blip r:embed="rId2">
            <a:alphaModFix/>
          </a:blip>
          <a:srcRect l="30158" r="11269"/>
          <a:stretch/>
        </p:blipFill>
        <p:spPr>
          <a:xfrm>
            <a:off x="6989200" y="-504825"/>
            <a:ext cx="2419373" cy="2323453"/>
          </a:xfrm>
          <a:prstGeom prst="rect">
            <a:avLst/>
          </a:prstGeom>
          <a:noFill/>
          <a:ln>
            <a:noFill/>
          </a:ln>
        </p:spPr>
      </p:pic>
      <p:sp>
        <p:nvSpPr>
          <p:cNvPr id="1335" name="Google Shape;1335;p26"/>
          <p:cNvSpPr txBox="1">
            <a:spLocks noGrp="1"/>
          </p:cNvSpPr>
          <p:nvPr>
            <p:ph type="title"/>
          </p:nvPr>
        </p:nvSpPr>
        <p:spPr>
          <a:xfrm>
            <a:off x="1606114" y="1182607"/>
            <a:ext cx="5943600" cy="320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36" name="Google Shape;1336;p26"/>
          <p:cNvSpPr/>
          <p:nvPr/>
        </p:nvSpPr>
        <p:spPr>
          <a:xfrm rot="-1367296">
            <a:off x="-275194" y="4012351"/>
            <a:ext cx="1004493" cy="118337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26"/>
          <p:cNvSpPr/>
          <p:nvPr/>
        </p:nvSpPr>
        <p:spPr>
          <a:xfrm flipH="1">
            <a:off x="-1028710" y="44331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26"/>
          <p:cNvSpPr/>
          <p:nvPr/>
        </p:nvSpPr>
        <p:spPr>
          <a:xfrm rot="-6757373">
            <a:off x="-455518" y="312304"/>
            <a:ext cx="1004486" cy="118336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26"/>
          <p:cNvSpPr/>
          <p:nvPr/>
        </p:nvSpPr>
        <p:spPr>
          <a:xfrm rot="-9377702">
            <a:off x="-262311" y="-637304"/>
            <a:ext cx="2150190" cy="2278942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26"/>
          <p:cNvSpPr/>
          <p:nvPr/>
        </p:nvSpPr>
        <p:spPr>
          <a:xfrm rot="-3371401">
            <a:off x="8078731" y="-548232"/>
            <a:ext cx="1004487" cy="1183374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26"/>
          <p:cNvSpPr/>
          <p:nvPr/>
        </p:nvSpPr>
        <p:spPr>
          <a:xfrm rot="-4335824">
            <a:off x="7567586" y="-1492275"/>
            <a:ext cx="2150167" cy="2278960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26"/>
          <p:cNvSpPr/>
          <p:nvPr/>
        </p:nvSpPr>
        <p:spPr>
          <a:xfrm flipH="1">
            <a:off x="6993440" y="42908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26"/>
          <p:cNvSpPr/>
          <p:nvPr/>
        </p:nvSpPr>
        <p:spPr>
          <a:xfrm>
            <a:off x="6529813" y="4336457"/>
            <a:ext cx="2878771" cy="827501"/>
          </a:xfrm>
          <a:custGeom>
            <a:avLst/>
            <a:gdLst/>
            <a:ahLst/>
            <a:cxnLst/>
            <a:rect l="l" t="t" r="r" b="b"/>
            <a:pathLst>
              <a:path w="37631" h="10817" extrusionOk="0">
                <a:moveTo>
                  <a:pt x="7277" y="4167"/>
                </a:moveTo>
                <a:cubicBezTo>
                  <a:pt x="5403" y="4167"/>
                  <a:pt x="3533" y="4862"/>
                  <a:pt x="2187" y="6115"/>
                </a:cubicBezTo>
                <a:cubicBezTo>
                  <a:pt x="876" y="7338"/>
                  <a:pt x="99" y="9059"/>
                  <a:pt x="0" y="10817"/>
                </a:cubicBezTo>
                <a:lnTo>
                  <a:pt x="8269" y="10817"/>
                </a:lnTo>
                <a:cubicBezTo>
                  <a:pt x="8783" y="8742"/>
                  <a:pt x="9811" y="6796"/>
                  <a:pt x="11222" y="5189"/>
                </a:cubicBezTo>
                <a:cubicBezTo>
                  <a:pt x="10476" y="4848"/>
                  <a:pt x="9716" y="4535"/>
                  <a:pt x="8912" y="4351"/>
                </a:cubicBezTo>
                <a:cubicBezTo>
                  <a:pt x="8377" y="4228"/>
                  <a:pt x="7825" y="4167"/>
                  <a:pt x="7277" y="4167"/>
                </a:cubicBezTo>
                <a:close/>
                <a:moveTo>
                  <a:pt x="32561" y="0"/>
                </a:moveTo>
                <a:cubicBezTo>
                  <a:pt x="31471" y="0"/>
                  <a:pt x="30337" y="351"/>
                  <a:pt x="29342" y="815"/>
                </a:cubicBezTo>
                <a:cubicBezTo>
                  <a:pt x="27159" y="1829"/>
                  <a:pt x="25264" y="3326"/>
                  <a:pt x="23220" y="4582"/>
                </a:cubicBezTo>
                <a:cubicBezTo>
                  <a:pt x="23813" y="5383"/>
                  <a:pt x="24433" y="6146"/>
                  <a:pt x="25285" y="6633"/>
                </a:cubicBezTo>
                <a:cubicBezTo>
                  <a:pt x="26818" y="7508"/>
                  <a:pt x="28705" y="7271"/>
                  <a:pt x="30470" y="7345"/>
                </a:cubicBezTo>
                <a:cubicBezTo>
                  <a:pt x="32231" y="7420"/>
                  <a:pt x="34275" y="8101"/>
                  <a:pt x="34766" y="9798"/>
                </a:cubicBezTo>
                <a:cubicBezTo>
                  <a:pt x="34861" y="10128"/>
                  <a:pt x="34885" y="10472"/>
                  <a:pt x="34888" y="10817"/>
                </a:cubicBezTo>
                <a:lnTo>
                  <a:pt x="37481" y="10817"/>
                </a:lnTo>
                <a:cubicBezTo>
                  <a:pt x="37631" y="8285"/>
                  <a:pt x="37559" y="5747"/>
                  <a:pt x="36690" y="3373"/>
                </a:cubicBezTo>
                <a:cubicBezTo>
                  <a:pt x="36272" y="2228"/>
                  <a:pt x="35613" y="1087"/>
                  <a:pt x="34524" y="477"/>
                </a:cubicBezTo>
                <a:cubicBezTo>
                  <a:pt x="33917" y="140"/>
                  <a:pt x="33250" y="0"/>
                  <a:pt x="32561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26"/>
          <p:cNvSpPr/>
          <p:nvPr/>
        </p:nvSpPr>
        <p:spPr>
          <a:xfrm>
            <a:off x="7162315" y="4686980"/>
            <a:ext cx="2036507" cy="476978"/>
          </a:xfrm>
          <a:custGeom>
            <a:avLst/>
            <a:gdLst/>
            <a:ahLst/>
            <a:cxnLst/>
            <a:rect l="l" t="t" r="r" b="b"/>
            <a:pathLst>
              <a:path w="26621" h="6235" extrusionOk="0">
                <a:moveTo>
                  <a:pt x="14952" y="0"/>
                </a:moveTo>
                <a:cubicBezTo>
                  <a:pt x="14762" y="120"/>
                  <a:pt x="14570" y="232"/>
                  <a:pt x="14380" y="344"/>
                </a:cubicBezTo>
                <a:cubicBezTo>
                  <a:pt x="12537" y="1421"/>
                  <a:pt x="10425" y="2266"/>
                  <a:pt x="8299" y="2266"/>
                </a:cubicBezTo>
                <a:cubicBezTo>
                  <a:pt x="7812" y="2266"/>
                  <a:pt x="7321" y="2222"/>
                  <a:pt x="6834" y="2126"/>
                </a:cubicBezTo>
                <a:cubicBezTo>
                  <a:pt x="5465" y="1854"/>
                  <a:pt x="4224" y="1186"/>
                  <a:pt x="2954" y="607"/>
                </a:cubicBezTo>
                <a:cubicBezTo>
                  <a:pt x="1543" y="2214"/>
                  <a:pt x="515" y="4160"/>
                  <a:pt x="1" y="6235"/>
                </a:cubicBezTo>
                <a:lnTo>
                  <a:pt x="26620" y="6235"/>
                </a:lnTo>
                <a:cubicBezTo>
                  <a:pt x="26617" y="5890"/>
                  <a:pt x="26593" y="5546"/>
                  <a:pt x="26498" y="5216"/>
                </a:cubicBezTo>
                <a:cubicBezTo>
                  <a:pt x="26007" y="3519"/>
                  <a:pt x="23963" y="2838"/>
                  <a:pt x="22202" y="2763"/>
                </a:cubicBezTo>
                <a:cubicBezTo>
                  <a:pt x="20437" y="2689"/>
                  <a:pt x="18550" y="2926"/>
                  <a:pt x="17017" y="2051"/>
                </a:cubicBezTo>
                <a:cubicBezTo>
                  <a:pt x="16165" y="1564"/>
                  <a:pt x="15545" y="801"/>
                  <a:pt x="14952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345" name="Google Shape;1345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533400" y="-483400"/>
            <a:ext cx="3105101" cy="1746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6" name="Google Shape;1346;p26"/>
          <p:cNvPicPr preferRelativeResize="0"/>
          <p:nvPr/>
        </p:nvPicPr>
        <p:blipFill rotWithShape="1">
          <a:blip r:embed="rId4">
            <a:alphaModFix/>
          </a:blip>
          <a:srcRect r="46635"/>
          <a:stretch/>
        </p:blipFill>
        <p:spPr>
          <a:xfrm>
            <a:off x="-237075" y="3105150"/>
            <a:ext cx="2132554" cy="2247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7" name="Google Shape;1347;p2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625924" y="4475325"/>
            <a:ext cx="1594272" cy="89677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16">
          <p15:clr>
            <a:srgbClr val="FA7B17"/>
          </p15:clr>
        </p15:guide>
        <p15:guide id="2" orient="horz" pos="2982">
          <p15:clr>
            <a:srgbClr val="FA7B17"/>
          </p15:clr>
        </p15:guide>
        <p15:guide id="3" pos="288">
          <p15:clr>
            <a:srgbClr val="FA7B17"/>
          </p15:clr>
        </p15:guide>
        <p15:guide id="4" pos="4554">
          <p15:clr>
            <a:srgbClr val="FA7B17"/>
          </p15:clr>
        </p15:guide>
        <p15:guide id="5" pos="5226">
          <p15:clr>
            <a:srgbClr val="FA7B17"/>
          </p15:clr>
        </p15:guide>
        <p15:guide id="6" pos="1421">
          <p15:clr>
            <a:srgbClr val="FA7B17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_ONLY_3_2">
    <p:spTree>
      <p:nvGrpSpPr>
        <p:cNvPr id="1" name="Shape 1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" name="Google Shape;1363;p28"/>
          <p:cNvSpPr txBox="1">
            <a:spLocks noGrp="1"/>
          </p:cNvSpPr>
          <p:nvPr>
            <p:ph type="title"/>
          </p:nvPr>
        </p:nvSpPr>
        <p:spPr>
          <a:xfrm>
            <a:off x="914400" y="49970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64" name="Google Shape;1364;p28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365" name="Google Shape;1365;p28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8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8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8" name="Google Shape;1368;p28"/>
          <p:cNvGrpSpPr/>
          <p:nvPr/>
        </p:nvGrpSpPr>
        <p:grpSpPr>
          <a:xfrm>
            <a:off x="5345050" y="-1560054"/>
            <a:ext cx="4971049" cy="3954101"/>
            <a:chOff x="5345050" y="-1560054"/>
            <a:chExt cx="4971049" cy="3954101"/>
          </a:xfrm>
        </p:grpSpPr>
        <p:sp>
          <p:nvSpPr>
            <p:cNvPr id="1369" name="Google Shape;1369;p28"/>
            <p:cNvSpPr/>
            <p:nvPr/>
          </p:nvSpPr>
          <p:spPr>
            <a:xfrm rot="7712825">
              <a:off x="7528643" y="-1441460"/>
              <a:ext cx="1662997" cy="282192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8"/>
            <p:cNvSpPr/>
            <p:nvPr/>
          </p:nvSpPr>
          <p:spPr>
            <a:xfrm rot="10617885">
              <a:off x="8579541" y="-469927"/>
              <a:ext cx="1662996" cy="282192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1" name="Google Shape;1371;p2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5345050" y="-72575"/>
              <a:ext cx="4074470" cy="22919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72" name="Google Shape;1372;p28"/>
          <p:cNvGrpSpPr/>
          <p:nvPr/>
        </p:nvGrpSpPr>
        <p:grpSpPr>
          <a:xfrm>
            <a:off x="-601612" y="3343275"/>
            <a:ext cx="3894259" cy="3108268"/>
            <a:chOff x="-601612" y="3343275"/>
            <a:chExt cx="3894259" cy="3108268"/>
          </a:xfrm>
        </p:grpSpPr>
        <p:sp>
          <p:nvSpPr>
            <p:cNvPr id="1373" name="Google Shape;1373;p28"/>
            <p:cNvSpPr/>
            <p:nvPr/>
          </p:nvSpPr>
          <p:spPr>
            <a:xfrm rot="10800000" flipH="1">
              <a:off x="-350341" y="4191700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8"/>
            <p:cNvSpPr/>
            <p:nvPr/>
          </p:nvSpPr>
          <p:spPr>
            <a:xfrm rot="6129409">
              <a:off x="121333" y="3930606"/>
              <a:ext cx="1662990" cy="2821948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5" name="Google Shape;1375;p2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82800" y="3343275"/>
              <a:ext cx="3375446" cy="189869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_ONLY_3_1_2">
    <p:spTree>
      <p:nvGrpSpPr>
        <p:cNvPr id="1" name="Shape 1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" name="Google Shape;1377;p29"/>
          <p:cNvSpPr txBox="1">
            <a:spLocks noGrp="1"/>
          </p:cNvSpPr>
          <p:nvPr>
            <p:ph type="title"/>
          </p:nvPr>
        </p:nvSpPr>
        <p:spPr>
          <a:xfrm>
            <a:off x="914400" y="50446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78" name="Google Shape;1378;p29"/>
          <p:cNvGrpSpPr/>
          <p:nvPr/>
        </p:nvGrpSpPr>
        <p:grpSpPr>
          <a:xfrm>
            <a:off x="6820200" y="-775628"/>
            <a:ext cx="2733576" cy="1948491"/>
            <a:chOff x="6820200" y="-775628"/>
            <a:chExt cx="2733576" cy="1948491"/>
          </a:xfrm>
        </p:grpSpPr>
        <p:pic>
          <p:nvPicPr>
            <p:cNvPr id="1379" name="Google Shape;1379;p2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20200" y="-775628"/>
              <a:ext cx="2733576" cy="153762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80" name="Google Shape;1380;p29"/>
            <p:cNvGrpSpPr/>
            <p:nvPr/>
          </p:nvGrpSpPr>
          <p:grpSpPr>
            <a:xfrm>
              <a:off x="7971350" y="-76206"/>
              <a:ext cx="1248849" cy="1249070"/>
              <a:chOff x="4566375" y="4123125"/>
              <a:chExt cx="565525" cy="565625"/>
            </a:xfrm>
          </p:grpSpPr>
          <p:sp>
            <p:nvSpPr>
              <p:cNvPr id="1381" name="Google Shape;1381;p29"/>
              <p:cNvSpPr/>
              <p:nvPr/>
            </p:nvSpPr>
            <p:spPr>
              <a:xfrm>
                <a:off x="4566375" y="4123125"/>
                <a:ext cx="565525" cy="565625"/>
              </a:xfrm>
              <a:custGeom>
                <a:avLst/>
                <a:gdLst/>
                <a:ahLst/>
                <a:cxnLst/>
                <a:rect l="l" t="t" r="r" b="b"/>
                <a:pathLst>
                  <a:path w="22621" h="22625" extrusionOk="0">
                    <a:moveTo>
                      <a:pt x="0" y="1"/>
                    </a:moveTo>
                    <a:lnTo>
                      <a:pt x="0" y="5911"/>
                    </a:lnTo>
                    <a:cubicBezTo>
                      <a:pt x="511" y="8092"/>
                      <a:pt x="1547" y="10275"/>
                      <a:pt x="3540" y="11314"/>
                    </a:cubicBezTo>
                    <a:cubicBezTo>
                      <a:pt x="6922" y="13074"/>
                      <a:pt x="8863" y="13333"/>
                      <a:pt x="10258" y="13333"/>
                    </a:cubicBezTo>
                    <a:cubicBezTo>
                      <a:pt x="10645" y="13333"/>
                      <a:pt x="10989" y="13313"/>
                      <a:pt x="11311" y="13300"/>
                    </a:cubicBezTo>
                    <a:cubicBezTo>
                      <a:pt x="11443" y="13295"/>
                      <a:pt x="11572" y="13292"/>
                      <a:pt x="11699" y="13292"/>
                    </a:cubicBezTo>
                    <a:cubicBezTo>
                      <a:pt x="19177" y="13292"/>
                      <a:pt x="18328" y="22209"/>
                      <a:pt x="21544" y="22625"/>
                    </a:cubicBezTo>
                    <a:lnTo>
                      <a:pt x="22621" y="22625"/>
                    </a:lnTo>
                    <a:lnTo>
                      <a:pt x="22621" y="1"/>
                    </a:ln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2" name="Google Shape;1382;p29"/>
              <p:cNvSpPr/>
              <p:nvPr/>
            </p:nvSpPr>
            <p:spPr>
              <a:xfrm>
                <a:off x="4575400" y="4123125"/>
                <a:ext cx="556500" cy="428500"/>
              </a:xfrm>
              <a:custGeom>
                <a:avLst/>
                <a:gdLst/>
                <a:ahLst/>
                <a:cxnLst/>
                <a:rect l="l" t="t" r="r" b="b"/>
                <a:pathLst>
                  <a:path w="22260" h="17140" extrusionOk="0">
                    <a:moveTo>
                      <a:pt x="982" y="1"/>
                    </a:moveTo>
                    <a:cubicBezTo>
                      <a:pt x="498" y="2099"/>
                      <a:pt x="1" y="6644"/>
                      <a:pt x="4004" y="8776"/>
                    </a:cubicBezTo>
                    <a:cubicBezTo>
                      <a:pt x="9307" y="11607"/>
                      <a:pt x="14728" y="9249"/>
                      <a:pt x="16376" y="12609"/>
                    </a:cubicBezTo>
                    <a:cubicBezTo>
                      <a:pt x="17722" y="15343"/>
                      <a:pt x="19573" y="17139"/>
                      <a:pt x="21583" y="17139"/>
                    </a:cubicBezTo>
                    <a:cubicBezTo>
                      <a:pt x="21807" y="17139"/>
                      <a:pt x="22033" y="17117"/>
                      <a:pt x="22260" y="17071"/>
                    </a:cubicBezTo>
                    <a:lnTo>
                      <a:pt x="22260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29"/>
              <p:cNvSpPr/>
              <p:nvPr/>
            </p:nvSpPr>
            <p:spPr>
              <a:xfrm>
                <a:off x="4932850" y="4123125"/>
                <a:ext cx="194025" cy="75100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3004" extrusionOk="0">
                    <a:moveTo>
                      <a:pt x="324" y="1"/>
                    </a:moveTo>
                    <a:cubicBezTo>
                      <a:pt x="151" y="300"/>
                      <a:pt x="1" y="798"/>
                      <a:pt x="239" y="1489"/>
                    </a:cubicBezTo>
                    <a:cubicBezTo>
                      <a:pt x="536" y="2352"/>
                      <a:pt x="1622" y="3004"/>
                      <a:pt x="2776" y="3004"/>
                    </a:cubicBezTo>
                    <a:cubicBezTo>
                      <a:pt x="3239" y="3004"/>
                      <a:pt x="3712" y="2899"/>
                      <a:pt x="4150" y="2661"/>
                    </a:cubicBezTo>
                    <a:cubicBezTo>
                      <a:pt x="5676" y="1826"/>
                      <a:pt x="6292" y="1210"/>
                      <a:pt x="6947" y="1012"/>
                    </a:cubicBezTo>
                    <a:cubicBezTo>
                      <a:pt x="7359" y="886"/>
                      <a:pt x="7761" y="402"/>
                      <a:pt x="7413" y="1"/>
                    </a:cubicBez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4" name="Google Shape;1384;p29"/>
              <p:cNvSpPr/>
              <p:nvPr/>
            </p:nvSpPr>
            <p:spPr>
              <a:xfrm>
                <a:off x="4836025" y="4582925"/>
                <a:ext cx="124500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980" h="3502" extrusionOk="0">
                    <a:moveTo>
                      <a:pt x="2355" y="0"/>
                    </a:moveTo>
                    <a:cubicBezTo>
                      <a:pt x="1993" y="0"/>
                      <a:pt x="1597" y="92"/>
                      <a:pt x="1179" y="304"/>
                    </a:cubicBezTo>
                    <a:cubicBezTo>
                      <a:pt x="1179" y="304"/>
                      <a:pt x="0" y="965"/>
                      <a:pt x="395" y="2283"/>
                    </a:cubicBezTo>
                    <a:cubicBezTo>
                      <a:pt x="626" y="3060"/>
                      <a:pt x="1728" y="3502"/>
                      <a:pt x="2740" y="3502"/>
                    </a:cubicBezTo>
                    <a:cubicBezTo>
                      <a:pt x="3447" y="3502"/>
                      <a:pt x="4110" y="3286"/>
                      <a:pt x="4401" y="2818"/>
                    </a:cubicBezTo>
                    <a:cubicBezTo>
                      <a:pt x="4980" y="1883"/>
                      <a:pt x="4003" y="0"/>
                      <a:pt x="2355" y="0"/>
                    </a:cubicBezTo>
                    <a:close/>
                  </a:path>
                </a:pathLst>
              </a:custGeom>
              <a:solidFill>
                <a:srgbClr val="FCC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85" name="Google Shape;1385;p29"/>
          <p:cNvGrpSpPr/>
          <p:nvPr/>
        </p:nvGrpSpPr>
        <p:grpSpPr>
          <a:xfrm>
            <a:off x="-124850" y="3209925"/>
            <a:ext cx="2622160" cy="2514600"/>
            <a:chOff x="-124850" y="3209925"/>
            <a:chExt cx="2622160" cy="2514600"/>
          </a:xfrm>
        </p:grpSpPr>
        <p:grpSp>
          <p:nvGrpSpPr>
            <p:cNvPr id="1386" name="Google Shape;1386;p29"/>
            <p:cNvGrpSpPr/>
            <p:nvPr/>
          </p:nvGrpSpPr>
          <p:grpSpPr>
            <a:xfrm rot="5400000">
              <a:off x="380886" y="3067041"/>
              <a:ext cx="1659337" cy="2573510"/>
              <a:chOff x="5827590" y="0"/>
              <a:chExt cx="3316410" cy="5143508"/>
            </a:xfrm>
          </p:grpSpPr>
          <p:sp>
            <p:nvSpPr>
              <p:cNvPr id="1387" name="Google Shape;1387;p29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8" name="Google Shape;1388;p29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29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390" name="Google Shape;1390;p2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 rot="5400000">
              <a:off x="-1130338" y="4215413"/>
              <a:ext cx="2514600" cy="5036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TITLE_ONLY_3_1_1_1"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p30"/>
          <p:cNvSpPr txBox="1">
            <a:spLocks noGrp="1"/>
          </p:cNvSpPr>
          <p:nvPr>
            <p:ph type="title"/>
          </p:nvPr>
        </p:nvSpPr>
        <p:spPr>
          <a:xfrm>
            <a:off x="914400" y="51179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93" name="Google Shape;1393;p30"/>
          <p:cNvGrpSpPr/>
          <p:nvPr/>
        </p:nvGrpSpPr>
        <p:grpSpPr>
          <a:xfrm>
            <a:off x="6391275" y="-678989"/>
            <a:ext cx="3190877" cy="2248692"/>
            <a:chOff x="6391275" y="-678989"/>
            <a:chExt cx="3190877" cy="2248692"/>
          </a:xfrm>
        </p:grpSpPr>
        <p:sp>
          <p:nvSpPr>
            <p:cNvPr id="1394" name="Google Shape;1394;p30"/>
            <p:cNvSpPr/>
            <p:nvPr/>
          </p:nvSpPr>
          <p:spPr>
            <a:xfrm rot="9432676">
              <a:off x="7552803" y="-428059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30"/>
            <p:cNvSpPr/>
            <p:nvPr/>
          </p:nvSpPr>
          <p:spPr>
            <a:xfrm>
              <a:off x="7734153" y="-22515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rgbClr val="FDCE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96" name="Google Shape;1396;p3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391275" y="-22514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97" name="Google Shape;1397;p30"/>
          <p:cNvGrpSpPr/>
          <p:nvPr/>
        </p:nvGrpSpPr>
        <p:grpSpPr>
          <a:xfrm>
            <a:off x="-895800" y="3667189"/>
            <a:ext cx="3610425" cy="1978317"/>
            <a:chOff x="-895800" y="3667189"/>
            <a:chExt cx="3610425" cy="1978317"/>
          </a:xfrm>
        </p:grpSpPr>
        <p:sp>
          <p:nvSpPr>
            <p:cNvPr id="1398" name="Google Shape;1398;p30"/>
            <p:cNvSpPr/>
            <p:nvPr/>
          </p:nvSpPr>
          <p:spPr>
            <a:xfrm rot="9097042">
              <a:off x="-663141" y="3964503"/>
              <a:ext cx="1600810" cy="1383689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30"/>
            <p:cNvSpPr/>
            <p:nvPr/>
          </p:nvSpPr>
          <p:spPr>
            <a:xfrm rot="10800000">
              <a:off x="-205900" y="4116925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00" name="Google Shape;1400;p30"/>
            <p:cNvPicPr preferRelativeResize="0"/>
            <p:nvPr/>
          </p:nvPicPr>
          <p:blipFill rotWithShape="1">
            <a:blip r:embed="rId3">
              <a:alphaModFix/>
            </a:blip>
            <a:srcRect r="19309"/>
            <a:stretch/>
          </p:blipFill>
          <p:spPr>
            <a:xfrm flipH="1">
              <a:off x="-205897" y="3864925"/>
              <a:ext cx="2920522" cy="13836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ONLY_2_1">
    <p:bg>
      <p:bgPr>
        <a:solidFill>
          <a:srgbClr val="FFFFFF"/>
        </a:solidFill>
        <a:effectLst/>
      </p:bgPr>
    </p:bg>
    <p:spTree>
      <p:nvGrpSpPr>
        <p:cNvPr id="1" name="Shape 1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" name="Google Shape;1402;p31"/>
          <p:cNvSpPr txBox="1">
            <a:spLocks noGrp="1"/>
          </p:cNvSpPr>
          <p:nvPr>
            <p:ph type="title"/>
          </p:nvPr>
        </p:nvSpPr>
        <p:spPr>
          <a:xfrm>
            <a:off x="914400" y="506399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403" name="Google Shape;1403;p31"/>
          <p:cNvSpPr txBox="1">
            <a:spLocks noGrp="1"/>
          </p:cNvSpPr>
          <p:nvPr>
            <p:ph type="subTitle" idx="1"/>
          </p:nvPr>
        </p:nvSpPr>
        <p:spPr>
          <a:xfrm>
            <a:off x="2278575" y="2250767"/>
            <a:ext cx="9762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4" name="Google Shape;1404;p31"/>
          <p:cNvSpPr txBox="1">
            <a:spLocks noGrp="1"/>
          </p:cNvSpPr>
          <p:nvPr>
            <p:ph type="subTitle" idx="2"/>
          </p:nvPr>
        </p:nvSpPr>
        <p:spPr>
          <a:xfrm>
            <a:off x="4606500" y="2250767"/>
            <a:ext cx="9846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5" name="Google Shape;1405;p31"/>
          <p:cNvSpPr txBox="1">
            <a:spLocks noGrp="1"/>
          </p:cNvSpPr>
          <p:nvPr>
            <p:ph type="subTitle" idx="3"/>
          </p:nvPr>
        </p:nvSpPr>
        <p:spPr>
          <a:xfrm>
            <a:off x="7238755" y="2250767"/>
            <a:ext cx="9846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6" name="Google Shape;1406;p31"/>
          <p:cNvSpPr txBox="1">
            <a:spLocks noGrp="1"/>
          </p:cNvSpPr>
          <p:nvPr>
            <p:ph type="subTitle" idx="4"/>
          </p:nvPr>
        </p:nvSpPr>
        <p:spPr>
          <a:xfrm>
            <a:off x="1235357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7" name="Google Shape;1407;p31"/>
          <p:cNvSpPr txBox="1">
            <a:spLocks noGrp="1"/>
          </p:cNvSpPr>
          <p:nvPr>
            <p:ph type="subTitle" idx="5"/>
          </p:nvPr>
        </p:nvSpPr>
        <p:spPr>
          <a:xfrm>
            <a:off x="3661898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8" name="Google Shape;1408;p31"/>
          <p:cNvSpPr txBox="1">
            <a:spLocks noGrp="1"/>
          </p:cNvSpPr>
          <p:nvPr>
            <p:ph type="subTitle" idx="6"/>
          </p:nvPr>
        </p:nvSpPr>
        <p:spPr>
          <a:xfrm>
            <a:off x="6088439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9" name="Google Shape;1409;p31"/>
          <p:cNvSpPr txBox="1">
            <a:spLocks noGrp="1"/>
          </p:cNvSpPr>
          <p:nvPr>
            <p:ph type="subTitle" idx="7"/>
          </p:nvPr>
        </p:nvSpPr>
        <p:spPr>
          <a:xfrm>
            <a:off x="1326857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10" name="Google Shape;1410;p31"/>
          <p:cNvSpPr txBox="1">
            <a:spLocks noGrp="1"/>
          </p:cNvSpPr>
          <p:nvPr>
            <p:ph type="subTitle" idx="8"/>
          </p:nvPr>
        </p:nvSpPr>
        <p:spPr>
          <a:xfrm>
            <a:off x="3753398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11" name="Google Shape;1411;p31"/>
          <p:cNvSpPr txBox="1">
            <a:spLocks noGrp="1"/>
          </p:cNvSpPr>
          <p:nvPr>
            <p:ph type="subTitle" idx="9"/>
          </p:nvPr>
        </p:nvSpPr>
        <p:spPr>
          <a:xfrm>
            <a:off x="6179939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412" name="Google Shape;1412;p31"/>
          <p:cNvGrpSpPr/>
          <p:nvPr/>
        </p:nvGrpSpPr>
        <p:grpSpPr>
          <a:xfrm>
            <a:off x="6130725" y="-876298"/>
            <a:ext cx="4393354" cy="2471251"/>
            <a:chOff x="6130725" y="-876298"/>
            <a:chExt cx="4393354" cy="2471251"/>
          </a:xfrm>
        </p:grpSpPr>
        <p:grpSp>
          <p:nvGrpSpPr>
            <p:cNvPr id="1413" name="Google Shape;1413;p31"/>
            <p:cNvGrpSpPr/>
            <p:nvPr/>
          </p:nvGrpSpPr>
          <p:grpSpPr>
            <a:xfrm rot="-5400000">
              <a:off x="7712133" y="-113876"/>
              <a:ext cx="1317976" cy="1546047"/>
              <a:chOff x="5361850" y="4911470"/>
              <a:chExt cx="349800" cy="408780"/>
            </a:xfrm>
          </p:grpSpPr>
          <p:sp>
            <p:nvSpPr>
              <p:cNvPr id="1414" name="Google Shape;1414;p31"/>
              <p:cNvSpPr/>
              <p:nvPr/>
            </p:nvSpPr>
            <p:spPr>
              <a:xfrm>
                <a:off x="5361850" y="4931975"/>
                <a:ext cx="349800" cy="388275"/>
              </a:xfrm>
              <a:custGeom>
                <a:avLst/>
                <a:gdLst/>
                <a:ahLst/>
                <a:cxnLst/>
                <a:rect l="l" t="t" r="r" b="b"/>
                <a:pathLst>
                  <a:path w="13992" h="15531" extrusionOk="0">
                    <a:moveTo>
                      <a:pt x="10225" y="0"/>
                    </a:moveTo>
                    <a:cubicBezTo>
                      <a:pt x="7827" y="0"/>
                      <a:pt x="4994" y="1281"/>
                      <a:pt x="2395" y="5342"/>
                    </a:cubicBezTo>
                    <a:cubicBezTo>
                      <a:pt x="0" y="9089"/>
                      <a:pt x="1881" y="13115"/>
                      <a:pt x="4984" y="15531"/>
                    </a:cubicBezTo>
                    <a:lnTo>
                      <a:pt x="13992" y="15531"/>
                    </a:lnTo>
                    <a:lnTo>
                      <a:pt x="13992" y="1100"/>
                    </a:lnTo>
                    <a:cubicBezTo>
                      <a:pt x="13003" y="482"/>
                      <a:pt x="11696" y="0"/>
                      <a:pt x="10225" y="0"/>
                    </a:cubicBez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5" name="Google Shape;1415;p31"/>
              <p:cNvSpPr/>
              <p:nvPr/>
            </p:nvSpPr>
            <p:spPr>
              <a:xfrm>
                <a:off x="5509608" y="4911470"/>
                <a:ext cx="94200" cy="64975"/>
              </a:xfrm>
              <a:custGeom>
                <a:avLst/>
                <a:gdLst/>
                <a:ahLst/>
                <a:cxnLst/>
                <a:rect l="l" t="t" r="r" b="b"/>
                <a:pathLst>
                  <a:path w="3768" h="2599" extrusionOk="0">
                    <a:moveTo>
                      <a:pt x="1869" y="1"/>
                    </a:moveTo>
                    <a:cubicBezTo>
                      <a:pt x="1535" y="1"/>
                      <a:pt x="1173" y="108"/>
                      <a:pt x="805" y="368"/>
                    </a:cubicBezTo>
                    <a:cubicBezTo>
                      <a:pt x="805" y="368"/>
                      <a:pt x="1" y="981"/>
                      <a:pt x="433" y="1918"/>
                    </a:cubicBezTo>
                    <a:cubicBezTo>
                      <a:pt x="645" y="2376"/>
                      <a:pt x="1278" y="2599"/>
                      <a:pt x="1916" y="2599"/>
                    </a:cubicBezTo>
                    <a:cubicBezTo>
                      <a:pt x="2582" y="2599"/>
                      <a:pt x="3253" y="2356"/>
                      <a:pt x="3459" y="1887"/>
                    </a:cubicBezTo>
                    <a:cubicBezTo>
                      <a:pt x="3768" y="1180"/>
                      <a:pt x="2974" y="1"/>
                      <a:pt x="1869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16" name="Google Shape;1416;p31"/>
            <p:cNvSpPr/>
            <p:nvPr/>
          </p:nvSpPr>
          <p:spPr>
            <a:xfrm rot="-5400000" flipH="1">
              <a:off x="7684384" y="-520131"/>
              <a:ext cx="1080761" cy="2022672"/>
            </a:xfrm>
            <a:custGeom>
              <a:avLst/>
              <a:gdLst/>
              <a:ahLst/>
              <a:cxnLst/>
              <a:rect l="l" t="t" r="r" b="b"/>
              <a:pathLst>
                <a:path w="10796" h="20205" extrusionOk="0">
                  <a:moveTo>
                    <a:pt x="1011" y="0"/>
                  </a:moveTo>
                  <a:cubicBezTo>
                    <a:pt x="612" y="0"/>
                    <a:pt x="252" y="113"/>
                    <a:pt x="0" y="221"/>
                  </a:cubicBezTo>
                  <a:lnTo>
                    <a:pt x="0" y="20205"/>
                  </a:lnTo>
                  <a:lnTo>
                    <a:pt x="10557" y="20205"/>
                  </a:lnTo>
                  <a:cubicBezTo>
                    <a:pt x="10796" y="15023"/>
                    <a:pt x="5999" y="14475"/>
                    <a:pt x="4037" y="13947"/>
                  </a:cubicBezTo>
                  <a:cubicBezTo>
                    <a:pt x="1983" y="13398"/>
                    <a:pt x="1683" y="10993"/>
                    <a:pt x="2283" y="8537"/>
                  </a:cubicBezTo>
                  <a:cubicBezTo>
                    <a:pt x="2885" y="6085"/>
                    <a:pt x="4088" y="3478"/>
                    <a:pt x="2885" y="1267"/>
                  </a:cubicBezTo>
                  <a:cubicBezTo>
                    <a:pt x="2344" y="274"/>
                    <a:pt x="1632" y="0"/>
                    <a:pt x="1011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17" name="Google Shape;1417;p3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30725" y="-876298"/>
              <a:ext cx="4393354" cy="2471251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18" name="Google Shape;1418;p31"/>
          <p:cNvGrpSpPr/>
          <p:nvPr/>
        </p:nvGrpSpPr>
        <p:grpSpPr>
          <a:xfrm>
            <a:off x="-262476" y="3425575"/>
            <a:ext cx="3392746" cy="1908425"/>
            <a:chOff x="-262476" y="3425575"/>
            <a:chExt cx="3392746" cy="1908425"/>
          </a:xfrm>
        </p:grpSpPr>
        <p:grpSp>
          <p:nvGrpSpPr>
            <p:cNvPr id="1419" name="Google Shape;1419;p31"/>
            <p:cNvGrpSpPr/>
            <p:nvPr/>
          </p:nvGrpSpPr>
          <p:grpSpPr>
            <a:xfrm rot="10800000">
              <a:off x="-146133" y="3463523"/>
              <a:ext cx="1807022" cy="1717916"/>
              <a:chOff x="4566375" y="4123125"/>
              <a:chExt cx="565525" cy="565625"/>
            </a:xfrm>
          </p:grpSpPr>
          <p:sp>
            <p:nvSpPr>
              <p:cNvPr id="1420" name="Google Shape;1420;p31"/>
              <p:cNvSpPr/>
              <p:nvPr/>
            </p:nvSpPr>
            <p:spPr>
              <a:xfrm>
                <a:off x="4566375" y="4123125"/>
                <a:ext cx="565525" cy="565625"/>
              </a:xfrm>
              <a:custGeom>
                <a:avLst/>
                <a:gdLst/>
                <a:ahLst/>
                <a:cxnLst/>
                <a:rect l="l" t="t" r="r" b="b"/>
                <a:pathLst>
                  <a:path w="22621" h="22625" extrusionOk="0">
                    <a:moveTo>
                      <a:pt x="0" y="1"/>
                    </a:moveTo>
                    <a:lnTo>
                      <a:pt x="0" y="5911"/>
                    </a:lnTo>
                    <a:cubicBezTo>
                      <a:pt x="511" y="8092"/>
                      <a:pt x="1547" y="10275"/>
                      <a:pt x="3540" y="11314"/>
                    </a:cubicBezTo>
                    <a:cubicBezTo>
                      <a:pt x="6922" y="13074"/>
                      <a:pt x="8863" y="13333"/>
                      <a:pt x="10258" y="13333"/>
                    </a:cubicBezTo>
                    <a:cubicBezTo>
                      <a:pt x="10645" y="13333"/>
                      <a:pt x="10989" y="13313"/>
                      <a:pt x="11311" y="13300"/>
                    </a:cubicBezTo>
                    <a:cubicBezTo>
                      <a:pt x="11443" y="13295"/>
                      <a:pt x="11572" y="13292"/>
                      <a:pt x="11699" y="13292"/>
                    </a:cubicBezTo>
                    <a:cubicBezTo>
                      <a:pt x="19177" y="13292"/>
                      <a:pt x="18328" y="22209"/>
                      <a:pt x="21544" y="22625"/>
                    </a:cubicBezTo>
                    <a:lnTo>
                      <a:pt x="22621" y="22625"/>
                    </a:lnTo>
                    <a:lnTo>
                      <a:pt x="22621" y="1"/>
                    </a:ln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1" name="Google Shape;1421;p31"/>
              <p:cNvSpPr/>
              <p:nvPr/>
            </p:nvSpPr>
            <p:spPr>
              <a:xfrm>
                <a:off x="4575400" y="4123125"/>
                <a:ext cx="556500" cy="428500"/>
              </a:xfrm>
              <a:custGeom>
                <a:avLst/>
                <a:gdLst/>
                <a:ahLst/>
                <a:cxnLst/>
                <a:rect l="l" t="t" r="r" b="b"/>
                <a:pathLst>
                  <a:path w="22260" h="17140" extrusionOk="0">
                    <a:moveTo>
                      <a:pt x="982" y="1"/>
                    </a:moveTo>
                    <a:cubicBezTo>
                      <a:pt x="498" y="2099"/>
                      <a:pt x="1" y="6644"/>
                      <a:pt x="4004" y="8776"/>
                    </a:cubicBezTo>
                    <a:cubicBezTo>
                      <a:pt x="9307" y="11607"/>
                      <a:pt x="14728" y="9249"/>
                      <a:pt x="16376" y="12609"/>
                    </a:cubicBezTo>
                    <a:cubicBezTo>
                      <a:pt x="17722" y="15343"/>
                      <a:pt x="19573" y="17139"/>
                      <a:pt x="21583" y="17139"/>
                    </a:cubicBezTo>
                    <a:cubicBezTo>
                      <a:pt x="21807" y="17139"/>
                      <a:pt x="22033" y="17117"/>
                      <a:pt x="22260" y="17071"/>
                    </a:cubicBezTo>
                    <a:lnTo>
                      <a:pt x="22260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2" name="Google Shape;1422;p31"/>
              <p:cNvSpPr/>
              <p:nvPr/>
            </p:nvSpPr>
            <p:spPr>
              <a:xfrm>
                <a:off x="4932850" y="4123125"/>
                <a:ext cx="194025" cy="75100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3004" extrusionOk="0">
                    <a:moveTo>
                      <a:pt x="324" y="1"/>
                    </a:moveTo>
                    <a:cubicBezTo>
                      <a:pt x="151" y="300"/>
                      <a:pt x="1" y="798"/>
                      <a:pt x="239" y="1489"/>
                    </a:cubicBezTo>
                    <a:cubicBezTo>
                      <a:pt x="536" y="2352"/>
                      <a:pt x="1622" y="3004"/>
                      <a:pt x="2776" y="3004"/>
                    </a:cubicBezTo>
                    <a:cubicBezTo>
                      <a:pt x="3239" y="3004"/>
                      <a:pt x="3712" y="2899"/>
                      <a:pt x="4150" y="2661"/>
                    </a:cubicBezTo>
                    <a:cubicBezTo>
                      <a:pt x="5676" y="1826"/>
                      <a:pt x="6292" y="1210"/>
                      <a:pt x="6947" y="1012"/>
                    </a:cubicBezTo>
                    <a:cubicBezTo>
                      <a:pt x="7359" y="886"/>
                      <a:pt x="7761" y="402"/>
                      <a:pt x="7413" y="1"/>
                    </a:cubicBez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3" name="Google Shape;1423;p31"/>
              <p:cNvSpPr/>
              <p:nvPr/>
            </p:nvSpPr>
            <p:spPr>
              <a:xfrm>
                <a:off x="4836025" y="4582925"/>
                <a:ext cx="124500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980" h="3502" extrusionOk="0">
                    <a:moveTo>
                      <a:pt x="2355" y="0"/>
                    </a:moveTo>
                    <a:cubicBezTo>
                      <a:pt x="1993" y="0"/>
                      <a:pt x="1597" y="92"/>
                      <a:pt x="1179" y="304"/>
                    </a:cubicBezTo>
                    <a:cubicBezTo>
                      <a:pt x="1179" y="304"/>
                      <a:pt x="0" y="965"/>
                      <a:pt x="395" y="2283"/>
                    </a:cubicBezTo>
                    <a:cubicBezTo>
                      <a:pt x="626" y="3060"/>
                      <a:pt x="1728" y="3502"/>
                      <a:pt x="2740" y="3502"/>
                    </a:cubicBezTo>
                    <a:cubicBezTo>
                      <a:pt x="3447" y="3502"/>
                      <a:pt x="4110" y="3286"/>
                      <a:pt x="4401" y="2818"/>
                    </a:cubicBezTo>
                    <a:cubicBezTo>
                      <a:pt x="4980" y="1883"/>
                      <a:pt x="4003" y="0"/>
                      <a:pt x="2355" y="0"/>
                    </a:cubicBezTo>
                    <a:close/>
                  </a:path>
                </a:pathLst>
              </a:custGeom>
              <a:solidFill>
                <a:srgbClr val="FCC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24" name="Google Shape;1424;p3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262476" y="3425575"/>
              <a:ext cx="3392746" cy="19084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_ONLY_1_1">
    <p:bg>
      <p:bgPr>
        <a:solidFill>
          <a:srgbClr val="FFFFFF"/>
        </a:solidFill>
        <a:effectLst/>
      </p:bgPr>
    </p:bg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" name="Google Shape;1426;p32"/>
          <p:cNvSpPr txBox="1">
            <a:spLocks noGrp="1"/>
          </p:cNvSpPr>
          <p:nvPr>
            <p:ph type="title"/>
          </p:nvPr>
        </p:nvSpPr>
        <p:spPr>
          <a:xfrm>
            <a:off x="914400" y="50248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427" name="Google Shape;1427;p32"/>
          <p:cNvSpPr/>
          <p:nvPr/>
        </p:nvSpPr>
        <p:spPr>
          <a:xfrm rot="9432608">
            <a:off x="7960777" y="-398872"/>
            <a:ext cx="938669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32"/>
          <p:cNvSpPr/>
          <p:nvPr/>
        </p:nvSpPr>
        <p:spPr>
          <a:xfrm rot="9432653">
            <a:off x="7848993" y="-97641"/>
            <a:ext cx="2075495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9" name="Google Shape;1429;p32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1430" name="Google Shape;1430;p32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31" name="Google Shape;1431;p32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1432" name="Google Shape;1432;p3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3" name="Google Shape;1433;p3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434" name="Google Shape;1434;p32"/>
          <p:cNvGrpSpPr/>
          <p:nvPr/>
        </p:nvGrpSpPr>
        <p:grpSpPr>
          <a:xfrm>
            <a:off x="-1028710" y="3879719"/>
            <a:ext cx="2293560" cy="1480066"/>
            <a:chOff x="-1028710" y="3879719"/>
            <a:chExt cx="2293560" cy="1480066"/>
          </a:xfrm>
        </p:grpSpPr>
        <p:sp>
          <p:nvSpPr>
            <p:cNvPr id="1435" name="Google Shape;1435;p32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32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37" name="Google Shape;1437;p32"/>
          <p:cNvSpPr txBox="1">
            <a:spLocks noGrp="1"/>
          </p:cNvSpPr>
          <p:nvPr>
            <p:ph type="title" idx="2" hasCustomPrompt="1"/>
          </p:nvPr>
        </p:nvSpPr>
        <p:spPr>
          <a:xfrm>
            <a:off x="2700408" y="1638393"/>
            <a:ext cx="1880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8" name="Google Shape;1438;p32"/>
          <p:cNvSpPr txBox="1">
            <a:spLocks noGrp="1"/>
          </p:cNvSpPr>
          <p:nvPr>
            <p:ph type="title" idx="3" hasCustomPrompt="1"/>
          </p:nvPr>
        </p:nvSpPr>
        <p:spPr>
          <a:xfrm>
            <a:off x="922135" y="1638393"/>
            <a:ext cx="17769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9" name="Google Shape;1439;p32"/>
          <p:cNvSpPr txBox="1">
            <a:spLocks noGrp="1"/>
          </p:cNvSpPr>
          <p:nvPr>
            <p:ph type="title" idx="4" hasCustomPrompt="1"/>
          </p:nvPr>
        </p:nvSpPr>
        <p:spPr>
          <a:xfrm>
            <a:off x="6441309" y="1638394"/>
            <a:ext cx="1799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0" name="Google Shape;1440;p32"/>
          <p:cNvSpPr txBox="1">
            <a:spLocks noGrp="1"/>
          </p:cNvSpPr>
          <p:nvPr>
            <p:ph type="title" idx="5" hasCustomPrompt="1"/>
          </p:nvPr>
        </p:nvSpPr>
        <p:spPr>
          <a:xfrm>
            <a:off x="4575208" y="1638393"/>
            <a:ext cx="18423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1" name="Google Shape;1441;p32"/>
          <p:cNvSpPr txBox="1">
            <a:spLocks noGrp="1"/>
          </p:cNvSpPr>
          <p:nvPr>
            <p:ph type="subTitle" idx="1"/>
          </p:nvPr>
        </p:nvSpPr>
        <p:spPr>
          <a:xfrm>
            <a:off x="896185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2" name="Google Shape;1442;p32"/>
          <p:cNvSpPr txBox="1">
            <a:spLocks noGrp="1"/>
          </p:cNvSpPr>
          <p:nvPr>
            <p:ph type="subTitle" idx="6"/>
          </p:nvPr>
        </p:nvSpPr>
        <p:spPr>
          <a:xfrm>
            <a:off x="27263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3" name="Google Shape;1443;p32"/>
          <p:cNvSpPr txBox="1">
            <a:spLocks noGrp="1"/>
          </p:cNvSpPr>
          <p:nvPr>
            <p:ph type="subTitle" idx="7"/>
          </p:nvPr>
        </p:nvSpPr>
        <p:spPr>
          <a:xfrm>
            <a:off x="45819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4" name="Google Shape;1444;p32"/>
          <p:cNvSpPr txBox="1">
            <a:spLocks noGrp="1"/>
          </p:cNvSpPr>
          <p:nvPr>
            <p:ph type="subTitle" idx="8"/>
          </p:nvPr>
        </p:nvSpPr>
        <p:spPr>
          <a:xfrm>
            <a:off x="6426459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5" name="Google Shape;1445;p32"/>
          <p:cNvSpPr txBox="1">
            <a:spLocks noGrp="1"/>
          </p:cNvSpPr>
          <p:nvPr>
            <p:ph type="subTitle" idx="9"/>
          </p:nvPr>
        </p:nvSpPr>
        <p:spPr>
          <a:xfrm>
            <a:off x="941935" y="2910668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6" name="Google Shape;1446;p32"/>
          <p:cNvSpPr txBox="1">
            <a:spLocks noGrp="1"/>
          </p:cNvSpPr>
          <p:nvPr>
            <p:ph type="subTitle" idx="13"/>
          </p:nvPr>
        </p:nvSpPr>
        <p:spPr>
          <a:xfrm>
            <a:off x="27721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7" name="Google Shape;1447;p32"/>
          <p:cNvSpPr txBox="1">
            <a:spLocks noGrp="1"/>
          </p:cNvSpPr>
          <p:nvPr>
            <p:ph type="subTitle" idx="14"/>
          </p:nvPr>
        </p:nvSpPr>
        <p:spPr>
          <a:xfrm>
            <a:off x="46277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8" name="Google Shape;1448;p32"/>
          <p:cNvSpPr txBox="1">
            <a:spLocks noGrp="1"/>
          </p:cNvSpPr>
          <p:nvPr>
            <p:ph type="subTitle" idx="15"/>
          </p:nvPr>
        </p:nvSpPr>
        <p:spPr>
          <a:xfrm>
            <a:off x="6472209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pic>
        <p:nvPicPr>
          <p:cNvPr id="1449" name="Google Shape;1449;p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421050" y="-317876"/>
            <a:ext cx="1964802" cy="1508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_COLUMN_TEXT_2_2">
    <p:spTree>
      <p:nvGrpSpPr>
        <p:cNvPr id="1" name="Shape 1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" name="Google Shape;1451;p33"/>
          <p:cNvSpPr txBox="1">
            <a:spLocks noGrp="1"/>
          </p:cNvSpPr>
          <p:nvPr>
            <p:ph type="title"/>
          </p:nvPr>
        </p:nvSpPr>
        <p:spPr>
          <a:xfrm>
            <a:off x="4579962" y="1665460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52" name="Google Shape;1452;p33"/>
          <p:cNvSpPr txBox="1">
            <a:spLocks noGrp="1"/>
          </p:cNvSpPr>
          <p:nvPr>
            <p:ph type="subTitle" idx="1"/>
          </p:nvPr>
        </p:nvSpPr>
        <p:spPr>
          <a:xfrm>
            <a:off x="4572000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53" name="Google Shape;1453;p33"/>
          <p:cNvGrpSpPr/>
          <p:nvPr/>
        </p:nvGrpSpPr>
        <p:grpSpPr>
          <a:xfrm>
            <a:off x="6912145" y="4433249"/>
            <a:ext cx="4477807" cy="839588"/>
            <a:chOff x="3098100" y="3849750"/>
            <a:chExt cx="940775" cy="270425"/>
          </a:xfrm>
        </p:grpSpPr>
        <p:sp>
          <p:nvSpPr>
            <p:cNvPr id="1454" name="Google Shape;1454;p33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33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33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7" name="Google Shape;1457;p33"/>
          <p:cNvGrpSpPr/>
          <p:nvPr/>
        </p:nvGrpSpPr>
        <p:grpSpPr>
          <a:xfrm>
            <a:off x="-731964" y="-152400"/>
            <a:ext cx="4770701" cy="5600699"/>
            <a:chOff x="-731964" y="-152400"/>
            <a:chExt cx="4770701" cy="5600699"/>
          </a:xfrm>
        </p:grpSpPr>
        <p:sp>
          <p:nvSpPr>
            <p:cNvPr id="1458" name="Google Shape;1458;p33"/>
            <p:cNvSpPr/>
            <p:nvPr/>
          </p:nvSpPr>
          <p:spPr>
            <a:xfrm rot="10800000">
              <a:off x="-731964" y="433244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33"/>
            <p:cNvSpPr/>
            <p:nvPr/>
          </p:nvSpPr>
          <p:spPr>
            <a:xfrm rot="10800000">
              <a:off x="-729152" y="433569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0" name="Google Shape;1460;p33"/>
            <p:cNvGrpSpPr/>
            <p:nvPr/>
          </p:nvGrpSpPr>
          <p:grpSpPr>
            <a:xfrm flipH="1">
              <a:off x="-597508" y="-49993"/>
              <a:ext cx="4636245" cy="5256773"/>
              <a:chOff x="3268325" y="3013975"/>
              <a:chExt cx="1443800" cy="1106200"/>
            </a:xfrm>
          </p:grpSpPr>
          <p:sp>
            <p:nvSpPr>
              <p:cNvPr id="1461" name="Google Shape;1461;p33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2" name="Google Shape;1462;p33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3" name="Google Shape;1463;p33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 w="9525" cap="flat" cmpd="sng">
                <a:solidFill>
                  <a:srgbClr val="FF99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4" name="Google Shape;1464;p33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5" name="Google Shape;1465;p33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33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67" name="Google Shape;1467;p33"/>
            <p:cNvPicPr preferRelativeResize="0"/>
            <p:nvPr/>
          </p:nvPicPr>
          <p:blipFill rotWithShape="1">
            <a:blip r:embed="rId2">
              <a:alphaModFix/>
            </a:blip>
            <a:srcRect r="41660"/>
            <a:stretch/>
          </p:blipFill>
          <p:spPr>
            <a:xfrm>
              <a:off x="-627150" y="-152400"/>
              <a:ext cx="2884579" cy="27813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68" name="Google Shape;1468;p33"/>
            <p:cNvPicPr preferRelativeResize="0"/>
            <p:nvPr/>
          </p:nvPicPr>
          <p:blipFill rotWithShape="1">
            <a:blip r:embed="rId3">
              <a:alphaModFix/>
            </a:blip>
            <a:srcRect l="49479"/>
            <a:stretch/>
          </p:blipFill>
          <p:spPr>
            <a:xfrm>
              <a:off x="-587773" y="3690950"/>
              <a:ext cx="1578374" cy="17573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3">
  <p:cSld name="ONE_COLUMN_TEXT_2_1_1"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p34"/>
          <p:cNvSpPr txBox="1">
            <a:spLocks noGrp="1"/>
          </p:cNvSpPr>
          <p:nvPr>
            <p:ph type="title"/>
          </p:nvPr>
        </p:nvSpPr>
        <p:spPr>
          <a:xfrm>
            <a:off x="909458" y="1664014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71" name="Google Shape;1471;p34"/>
          <p:cNvSpPr txBox="1">
            <a:spLocks noGrp="1"/>
          </p:cNvSpPr>
          <p:nvPr>
            <p:ph type="subTitle" idx="1"/>
          </p:nvPr>
        </p:nvSpPr>
        <p:spPr>
          <a:xfrm>
            <a:off x="909138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72" name="Google Shape;1472;p34"/>
          <p:cNvGrpSpPr/>
          <p:nvPr/>
        </p:nvGrpSpPr>
        <p:grpSpPr>
          <a:xfrm>
            <a:off x="-2255105" y="4433249"/>
            <a:ext cx="4477807" cy="839588"/>
            <a:chOff x="3098100" y="3849750"/>
            <a:chExt cx="940775" cy="270425"/>
          </a:xfrm>
        </p:grpSpPr>
        <p:sp>
          <p:nvSpPr>
            <p:cNvPr id="1473" name="Google Shape;1473;p34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34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34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6" name="Google Shape;1476;p34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1477" name="Google Shape;1477;p34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1478" name="Google Shape;1478;p34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9" name="Google Shape;1479;p34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34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81" name="Google Shape;1481;p3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82" name="Google Shape;1482;p3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5"/>
          <p:cNvSpPr txBox="1">
            <a:spLocks noGrp="1"/>
          </p:cNvSpPr>
          <p:nvPr>
            <p:ph type="ctrTitle"/>
          </p:nvPr>
        </p:nvSpPr>
        <p:spPr>
          <a:xfrm>
            <a:off x="6430548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00" name="Google Shape;100;p5"/>
          <p:cNvSpPr txBox="1">
            <a:spLocks noGrp="1"/>
          </p:cNvSpPr>
          <p:nvPr>
            <p:ph type="subTitle" idx="1"/>
          </p:nvPr>
        </p:nvSpPr>
        <p:spPr>
          <a:xfrm>
            <a:off x="5042950" y="3122523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01" name="Google Shape;101;p5"/>
          <p:cNvSpPr txBox="1">
            <a:spLocks noGrp="1"/>
          </p:cNvSpPr>
          <p:nvPr>
            <p:ph type="title" idx="2"/>
          </p:nvPr>
        </p:nvSpPr>
        <p:spPr>
          <a:xfrm>
            <a:off x="914238" y="50714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2" name="Google Shape;102;p5"/>
          <p:cNvSpPr txBox="1">
            <a:spLocks noGrp="1"/>
          </p:cNvSpPr>
          <p:nvPr>
            <p:ph type="ctrTitle" idx="3"/>
          </p:nvPr>
        </p:nvSpPr>
        <p:spPr>
          <a:xfrm>
            <a:off x="1221943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3" name="Google Shape;103;p5"/>
          <p:cNvSpPr txBox="1">
            <a:spLocks noGrp="1"/>
          </p:cNvSpPr>
          <p:nvPr>
            <p:ph type="subTitle" idx="4"/>
          </p:nvPr>
        </p:nvSpPr>
        <p:spPr>
          <a:xfrm>
            <a:off x="1359900" y="3118599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04" name="Google Shape;104;p5"/>
          <p:cNvGrpSpPr/>
          <p:nvPr/>
        </p:nvGrpSpPr>
        <p:grpSpPr>
          <a:xfrm>
            <a:off x="-720095" y="3263904"/>
            <a:ext cx="3539492" cy="2951122"/>
            <a:chOff x="-720095" y="3263904"/>
            <a:chExt cx="3539492" cy="2951122"/>
          </a:xfrm>
        </p:grpSpPr>
        <p:sp>
          <p:nvSpPr>
            <p:cNvPr id="105" name="Google Shape;105;p5"/>
            <p:cNvSpPr/>
            <p:nvPr/>
          </p:nvSpPr>
          <p:spPr>
            <a:xfrm rot="-4042627" flipH="1">
              <a:off x="-482993" y="3745959"/>
              <a:ext cx="1004486" cy="118336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5"/>
            <p:cNvSpPr/>
            <p:nvPr/>
          </p:nvSpPr>
          <p:spPr>
            <a:xfrm rot="-1422298" flipH="1">
              <a:off x="-289786" y="3599993"/>
              <a:ext cx="2150190" cy="2278942"/>
            </a:xfrm>
            <a:custGeom>
              <a:avLst/>
              <a:gdLst/>
              <a:ahLst/>
              <a:cxnLst/>
              <a:rect l="l" t="t" r="r" b="b"/>
              <a:pathLst>
                <a:path w="37180" h="44554" extrusionOk="0">
                  <a:moveTo>
                    <a:pt x="27786" y="0"/>
                  </a:moveTo>
                  <a:cubicBezTo>
                    <a:pt x="24969" y="3347"/>
                    <a:pt x="24958" y="8209"/>
                    <a:pt x="23557" y="12382"/>
                  </a:cubicBezTo>
                  <a:cubicBezTo>
                    <a:pt x="21980" y="17084"/>
                    <a:pt x="18515" y="21019"/>
                    <a:pt x="14327" y="23676"/>
                  </a:cubicBezTo>
                  <a:cubicBezTo>
                    <a:pt x="10400" y="26173"/>
                    <a:pt x="5653" y="27775"/>
                    <a:pt x="2944" y="31561"/>
                  </a:cubicBezTo>
                  <a:cubicBezTo>
                    <a:pt x="1949" y="32947"/>
                    <a:pt x="1294" y="34553"/>
                    <a:pt x="798" y="36188"/>
                  </a:cubicBezTo>
                  <a:cubicBezTo>
                    <a:pt x="336" y="37712"/>
                    <a:pt x="0" y="39289"/>
                    <a:pt x="38" y="40880"/>
                  </a:cubicBezTo>
                  <a:cubicBezTo>
                    <a:pt x="71" y="42154"/>
                    <a:pt x="347" y="43387"/>
                    <a:pt x="817" y="44553"/>
                  </a:cubicBezTo>
                  <a:lnTo>
                    <a:pt x="37179" y="44553"/>
                  </a:lnTo>
                  <a:lnTo>
                    <a:pt x="3717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07" name="Google Shape;107;p5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408555" y="4129802"/>
              <a:ext cx="3227952" cy="181572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8" name="Google Shape;108;p5"/>
          <p:cNvGrpSpPr/>
          <p:nvPr/>
        </p:nvGrpSpPr>
        <p:grpSpPr>
          <a:xfrm>
            <a:off x="6779002" y="-295280"/>
            <a:ext cx="3020946" cy="1248196"/>
            <a:chOff x="6779002" y="-295280"/>
            <a:chExt cx="3020946" cy="1248196"/>
          </a:xfrm>
        </p:grpSpPr>
        <p:sp>
          <p:nvSpPr>
            <p:cNvPr id="109" name="Google Shape;109;p5"/>
            <p:cNvSpPr/>
            <p:nvPr/>
          </p:nvSpPr>
          <p:spPr>
            <a:xfrm rot="-10552813">
              <a:off x="7265370" y="25277"/>
              <a:ext cx="2293577" cy="84634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" name="Google Shape;110;p5"/>
            <p:cNvGrpSpPr/>
            <p:nvPr/>
          </p:nvGrpSpPr>
          <p:grpSpPr>
            <a:xfrm rot="-10552854" flipH="1">
              <a:off x="6807262" y="-79993"/>
              <a:ext cx="2878776" cy="890349"/>
              <a:chOff x="3098100" y="3849750"/>
              <a:chExt cx="940775" cy="270425"/>
            </a:xfrm>
          </p:grpSpPr>
          <p:sp>
            <p:nvSpPr>
              <p:cNvPr id="111" name="Google Shape;111;p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13" name="Google Shape;113;p5"/>
            <p:cNvPicPr preferRelativeResize="0"/>
            <p:nvPr/>
          </p:nvPicPr>
          <p:blipFill rotWithShape="1">
            <a:blip r:embed="rId2">
              <a:alphaModFix/>
            </a:blip>
            <a:srcRect r="67147"/>
            <a:stretch/>
          </p:blipFill>
          <p:spPr>
            <a:xfrm rot="-5400000">
              <a:off x="8361850" y="-672905"/>
              <a:ext cx="1060474" cy="1815723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 2">
  <p:cSld name="CAPTION_ONLY_1">
    <p:bg>
      <p:bgPr>
        <a:noFill/>
        <a:effectLst/>
      </p:bgPr>
    </p:bg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" name="Google Shape;1484;p35"/>
          <p:cNvSpPr/>
          <p:nvPr/>
        </p:nvSpPr>
        <p:spPr>
          <a:xfrm>
            <a:off x="0" y="-94075"/>
            <a:ext cx="5010300" cy="5284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5" name="Google Shape;1485;p35"/>
          <p:cNvSpPr txBox="1">
            <a:spLocks noGrp="1"/>
          </p:cNvSpPr>
          <p:nvPr>
            <p:ph type="title"/>
          </p:nvPr>
        </p:nvSpPr>
        <p:spPr>
          <a:xfrm>
            <a:off x="914400" y="989590"/>
            <a:ext cx="2743200" cy="15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6" name="Google Shape;1486;p35"/>
          <p:cNvSpPr txBox="1">
            <a:spLocks noGrp="1"/>
          </p:cNvSpPr>
          <p:nvPr>
            <p:ph type="subTitle" idx="1"/>
          </p:nvPr>
        </p:nvSpPr>
        <p:spPr>
          <a:xfrm>
            <a:off x="914400" y="2602412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grpSp>
        <p:nvGrpSpPr>
          <p:cNvPr id="1487" name="Google Shape;1487;p35"/>
          <p:cNvGrpSpPr/>
          <p:nvPr/>
        </p:nvGrpSpPr>
        <p:grpSpPr>
          <a:xfrm>
            <a:off x="-665807" y="3431744"/>
            <a:ext cx="2280393" cy="2280580"/>
            <a:chOff x="-665807" y="3431744"/>
            <a:chExt cx="2280393" cy="2280580"/>
          </a:xfrm>
        </p:grpSpPr>
        <p:sp>
          <p:nvSpPr>
            <p:cNvPr id="1488" name="Google Shape;1488;p35"/>
            <p:cNvSpPr/>
            <p:nvPr/>
          </p:nvSpPr>
          <p:spPr>
            <a:xfrm rot="6847533" flipH="1">
              <a:off x="-356027" y="4216323"/>
              <a:ext cx="1115230" cy="140137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9" name="Google Shape;1489;p35"/>
            <p:cNvGrpSpPr/>
            <p:nvPr/>
          </p:nvGrpSpPr>
          <p:grpSpPr>
            <a:xfrm rot="-5400000">
              <a:off x="-171875" y="3453684"/>
              <a:ext cx="1808401" cy="1764522"/>
              <a:chOff x="2024475" y="4433550"/>
              <a:chExt cx="623350" cy="608225"/>
            </a:xfrm>
          </p:grpSpPr>
          <p:sp>
            <p:nvSpPr>
              <p:cNvPr id="1490" name="Google Shape;1490;p35"/>
              <p:cNvSpPr/>
              <p:nvPr/>
            </p:nvSpPr>
            <p:spPr>
              <a:xfrm>
                <a:off x="2637250" y="4451875"/>
                <a:ext cx="7875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315" h="16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4" y="96"/>
                      <a:pt x="106" y="167"/>
                      <a:pt x="208" y="167"/>
                    </a:cubicBezTo>
                    <a:cubicBezTo>
                      <a:pt x="246" y="167"/>
                      <a:pt x="283" y="154"/>
                      <a:pt x="314" y="137"/>
                    </a:cubicBezTo>
                    <a:cubicBezTo>
                      <a:pt x="297" y="93"/>
                      <a:pt x="283" y="52"/>
                      <a:pt x="263" y="8"/>
                    </a:cubicBezTo>
                    <a:lnTo>
                      <a:pt x="208" y="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5"/>
              <p:cNvSpPr/>
              <p:nvPr/>
            </p:nvSpPr>
            <p:spPr>
              <a:xfrm>
                <a:off x="26190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2" name="Google Shape;1492;p35"/>
              <p:cNvSpPr/>
              <p:nvPr/>
            </p:nvSpPr>
            <p:spPr>
              <a:xfrm>
                <a:off x="26190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3" name="Google Shape;1493;p35"/>
              <p:cNvSpPr/>
              <p:nvPr/>
            </p:nvSpPr>
            <p:spPr>
              <a:xfrm>
                <a:off x="26370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5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4" name="Google Shape;1494;p35"/>
              <p:cNvSpPr/>
              <p:nvPr/>
            </p:nvSpPr>
            <p:spPr>
              <a:xfrm>
                <a:off x="26370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5"/>
                    </a:cubicBezTo>
                    <a:cubicBezTo>
                      <a:pt x="433" y="96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5" name="Google Shape;1495;p35"/>
              <p:cNvSpPr/>
              <p:nvPr/>
            </p:nvSpPr>
            <p:spPr>
              <a:xfrm>
                <a:off x="26190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6" name="Google Shape;1496;p35"/>
              <p:cNvSpPr/>
              <p:nvPr/>
            </p:nvSpPr>
            <p:spPr>
              <a:xfrm>
                <a:off x="2619025" y="4571375"/>
                <a:ext cx="742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297" h="338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263"/>
                      <a:pt x="17" y="304"/>
                      <a:pt x="42" y="338"/>
                    </a:cubicBezTo>
                    <a:cubicBezTo>
                      <a:pt x="130" y="236"/>
                      <a:pt x="215" y="126"/>
                      <a:pt x="297" y="17"/>
                    </a:cubicBezTo>
                    <a:cubicBezTo>
                      <a:pt x="273" y="7"/>
                      <a:pt x="24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7" name="Google Shape;1497;p35"/>
              <p:cNvSpPr/>
              <p:nvPr/>
            </p:nvSpPr>
            <p:spPr>
              <a:xfrm>
                <a:off x="2600975" y="4450775"/>
                <a:ext cx="10750" cy="530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2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" y="120"/>
                      <a:pt x="99" y="211"/>
                      <a:pt x="218" y="211"/>
                    </a:cubicBezTo>
                    <a:cubicBezTo>
                      <a:pt x="330" y="211"/>
                      <a:pt x="419" y="123"/>
                      <a:pt x="429" y="14"/>
                    </a:cubicBezTo>
                    <a:lnTo>
                      <a:pt x="218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8" name="Google Shape;1498;p35"/>
              <p:cNvSpPr/>
              <p:nvPr/>
            </p:nvSpPr>
            <p:spPr>
              <a:xfrm>
                <a:off x="25830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9" name="Google Shape;1499;p35"/>
              <p:cNvSpPr/>
              <p:nvPr/>
            </p:nvSpPr>
            <p:spPr>
              <a:xfrm>
                <a:off x="26009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0" name="Google Shape;1500;p35"/>
              <p:cNvSpPr/>
              <p:nvPr/>
            </p:nvSpPr>
            <p:spPr>
              <a:xfrm>
                <a:off x="25830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1" name="Google Shape;1501;p35"/>
              <p:cNvSpPr/>
              <p:nvPr/>
            </p:nvSpPr>
            <p:spPr>
              <a:xfrm>
                <a:off x="25830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5"/>
              <p:cNvSpPr/>
              <p:nvPr/>
            </p:nvSpPr>
            <p:spPr>
              <a:xfrm>
                <a:off x="26009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5"/>
              <p:cNvSpPr/>
              <p:nvPr/>
            </p:nvSpPr>
            <p:spPr>
              <a:xfrm>
                <a:off x="26009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5"/>
              <p:cNvSpPr/>
              <p:nvPr/>
            </p:nvSpPr>
            <p:spPr>
              <a:xfrm>
                <a:off x="25830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5"/>
              <p:cNvSpPr/>
              <p:nvPr/>
            </p:nvSpPr>
            <p:spPr>
              <a:xfrm>
                <a:off x="2600975" y="4589425"/>
                <a:ext cx="8525" cy="7875"/>
              </a:xfrm>
              <a:custGeom>
                <a:avLst/>
                <a:gdLst/>
                <a:ahLst/>
                <a:cxnLst/>
                <a:rect l="l" t="t" r="r" b="b"/>
                <a:pathLst>
                  <a:path w="341" h="315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253"/>
                      <a:pt x="11" y="283"/>
                      <a:pt x="28" y="314"/>
                    </a:cubicBezTo>
                    <a:cubicBezTo>
                      <a:pt x="65" y="283"/>
                      <a:pt x="102" y="250"/>
                      <a:pt x="140" y="215"/>
                    </a:cubicBezTo>
                    <a:cubicBezTo>
                      <a:pt x="167" y="195"/>
                      <a:pt x="191" y="174"/>
                      <a:pt x="218" y="151"/>
                    </a:cubicBezTo>
                    <a:cubicBezTo>
                      <a:pt x="259" y="116"/>
                      <a:pt x="300" y="82"/>
                      <a:pt x="341" y="45"/>
                    </a:cubicBezTo>
                    <a:cubicBezTo>
                      <a:pt x="307" y="17"/>
                      <a:pt x="262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5"/>
              <p:cNvSpPr/>
              <p:nvPr/>
            </p:nvSpPr>
            <p:spPr>
              <a:xfrm>
                <a:off x="2584275" y="4607650"/>
                <a:ext cx="3000" cy="1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73" extrusionOk="0">
                    <a:moveTo>
                      <a:pt x="119" y="1"/>
                    </a:moveTo>
                    <a:lnTo>
                      <a:pt x="119" y="1"/>
                    </a:lnTo>
                    <a:cubicBezTo>
                      <a:pt x="72" y="11"/>
                      <a:pt x="31" y="35"/>
                      <a:pt x="1" y="72"/>
                    </a:cubicBezTo>
                    <a:cubicBezTo>
                      <a:pt x="38" y="48"/>
                      <a:pt x="83" y="24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5"/>
              <p:cNvSpPr/>
              <p:nvPr/>
            </p:nvSpPr>
            <p:spPr>
              <a:xfrm>
                <a:off x="25468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8" name="Google Shape;1508;p35"/>
              <p:cNvSpPr/>
              <p:nvPr/>
            </p:nvSpPr>
            <p:spPr>
              <a:xfrm>
                <a:off x="2564950" y="4449675"/>
                <a:ext cx="10825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256" extrusionOk="0">
                    <a:moveTo>
                      <a:pt x="7" y="0"/>
                    </a:moveTo>
                    <a:cubicBezTo>
                      <a:pt x="7" y="14"/>
                      <a:pt x="0" y="27"/>
                      <a:pt x="0" y="41"/>
                    </a:cubicBezTo>
                    <a:cubicBezTo>
                      <a:pt x="0" y="160"/>
                      <a:pt x="95" y="255"/>
                      <a:pt x="215" y="255"/>
                    </a:cubicBezTo>
                    <a:cubicBezTo>
                      <a:pt x="334" y="255"/>
                      <a:pt x="433" y="160"/>
                      <a:pt x="433" y="41"/>
                    </a:cubicBezTo>
                    <a:cubicBezTo>
                      <a:pt x="433" y="30"/>
                      <a:pt x="430" y="24"/>
                      <a:pt x="426" y="14"/>
                    </a:cubicBezTo>
                    <a:lnTo>
                      <a:pt x="215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9" name="Google Shape;1509;p35"/>
              <p:cNvSpPr/>
              <p:nvPr/>
            </p:nvSpPr>
            <p:spPr>
              <a:xfrm>
                <a:off x="25468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5"/>
              <p:cNvSpPr/>
              <p:nvPr/>
            </p:nvSpPr>
            <p:spPr>
              <a:xfrm>
                <a:off x="25649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5"/>
              <p:cNvSpPr/>
              <p:nvPr/>
            </p:nvSpPr>
            <p:spPr>
              <a:xfrm>
                <a:off x="25468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5"/>
              <p:cNvSpPr/>
              <p:nvPr/>
            </p:nvSpPr>
            <p:spPr>
              <a:xfrm>
                <a:off x="25649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5"/>
              <p:cNvSpPr/>
              <p:nvPr/>
            </p:nvSpPr>
            <p:spPr>
              <a:xfrm>
                <a:off x="25649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5"/>
              <p:cNvSpPr/>
              <p:nvPr/>
            </p:nvSpPr>
            <p:spPr>
              <a:xfrm>
                <a:off x="25468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5"/>
              <p:cNvSpPr/>
              <p:nvPr/>
            </p:nvSpPr>
            <p:spPr>
              <a:xfrm>
                <a:off x="25468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6" name="Google Shape;1516;p35"/>
              <p:cNvSpPr/>
              <p:nvPr/>
            </p:nvSpPr>
            <p:spPr>
              <a:xfrm>
                <a:off x="25649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7" name="Google Shape;1517;p35"/>
              <p:cNvSpPr/>
              <p:nvPr/>
            </p:nvSpPr>
            <p:spPr>
              <a:xfrm>
                <a:off x="2528900" y="4448575"/>
                <a:ext cx="1085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00" extrusionOk="0">
                    <a:moveTo>
                      <a:pt x="18" y="0"/>
                    </a:moveTo>
                    <a:cubicBezTo>
                      <a:pt x="8" y="27"/>
                      <a:pt x="1" y="54"/>
                      <a:pt x="1" y="85"/>
                    </a:cubicBezTo>
                    <a:cubicBezTo>
                      <a:pt x="1" y="204"/>
                      <a:pt x="97" y="299"/>
                      <a:pt x="216" y="299"/>
                    </a:cubicBezTo>
                    <a:cubicBezTo>
                      <a:pt x="335" y="299"/>
                      <a:pt x="433" y="204"/>
                      <a:pt x="433" y="85"/>
                    </a:cubicBezTo>
                    <a:cubicBezTo>
                      <a:pt x="433" y="58"/>
                      <a:pt x="427" y="34"/>
                      <a:pt x="420" y="13"/>
                    </a:cubicBezTo>
                    <a:lnTo>
                      <a:pt x="216" y="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5"/>
              <p:cNvSpPr/>
              <p:nvPr/>
            </p:nvSpPr>
            <p:spPr>
              <a:xfrm>
                <a:off x="25108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9" name="Google Shape;1519;p35"/>
              <p:cNvSpPr/>
              <p:nvPr/>
            </p:nvSpPr>
            <p:spPr>
              <a:xfrm>
                <a:off x="25289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0" name="Google Shape;1520;p35"/>
              <p:cNvSpPr/>
              <p:nvPr/>
            </p:nvSpPr>
            <p:spPr>
              <a:xfrm>
                <a:off x="25108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5"/>
              <p:cNvSpPr/>
              <p:nvPr/>
            </p:nvSpPr>
            <p:spPr>
              <a:xfrm>
                <a:off x="25289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2" name="Google Shape;1522;p35"/>
              <p:cNvSpPr/>
              <p:nvPr/>
            </p:nvSpPr>
            <p:spPr>
              <a:xfrm>
                <a:off x="25108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3" name="Google Shape;1523;p35"/>
              <p:cNvSpPr/>
              <p:nvPr/>
            </p:nvSpPr>
            <p:spPr>
              <a:xfrm>
                <a:off x="25108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4" name="Google Shape;1524;p35"/>
              <p:cNvSpPr/>
              <p:nvPr/>
            </p:nvSpPr>
            <p:spPr>
              <a:xfrm>
                <a:off x="25289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5" name="Google Shape;1525;p35"/>
              <p:cNvSpPr/>
              <p:nvPr/>
            </p:nvSpPr>
            <p:spPr>
              <a:xfrm>
                <a:off x="25289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6" name="Google Shape;1526;p35"/>
              <p:cNvSpPr/>
              <p:nvPr/>
            </p:nvSpPr>
            <p:spPr>
              <a:xfrm>
                <a:off x="25108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7" name="Google Shape;1527;p35"/>
              <p:cNvSpPr/>
              <p:nvPr/>
            </p:nvSpPr>
            <p:spPr>
              <a:xfrm>
                <a:off x="2528900" y="4625450"/>
                <a:ext cx="105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260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232"/>
                      <a:pt x="8" y="246"/>
                      <a:pt x="8" y="260"/>
                    </a:cubicBezTo>
                    <a:cubicBezTo>
                      <a:pt x="39" y="252"/>
                      <a:pt x="70" y="249"/>
                      <a:pt x="100" y="239"/>
                    </a:cubicBezTo>
                    <a:cubicBezTo>
                      <a:pt x="127" y="232"/>
                      <a:pt x="155" y="225"/>
                      <a:pt x="182" y="215"/>
                    </a:cubicBezTo>
                    <a:cubicBezTo>
                      <a:pt x="192" y="215"/>
                      <a:pt x="205" y="208"/>
                      <a:pt x="216" y="205"/>
                    </a:cubicBezTo>
                    <a:cubicBezTo>
                      <a:pt x="284" y="188"/>
                      <a:pt x="352" y="167"/>
                      <a:pt x="420" y="147"/>
                    </a:cubicBezTo>
                    <a:cubicBezTo>
                      <a:pt x="389" y="62"/>
                      <a:pt x="311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8" name="Google Shape;1528;p35"/>
              <p:cNvSpPr/>
              <p:nvPr/>
            </p:nvSpPr>
            <p:spPr>
              <a:xfrm>
                <a:off x="24748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9" name="Google Shape;1529;p35"/>
              <p:cNvSpPr/>
              <p:nvPr/>
            </p:nvSpPr>
            <p:spPr>
              <a:xfrm>
                <a:off x="2492900" y="4447450"/>
                <a:ext cx="10825" cy="86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45" extrusionOk="0">
                    <a:moveTo>
                      <a:pt x="48" y="1"/>
                    </a:moveTo>
                    <a:cubicBezTo>
                      <a:pt x="18" y="38"/>
                      <a:pt x="0" y="83"/>
                      <a:pt x="0" y="130"/>
                    </a:cubicBezTo>
                    <a:cubicBezTo>
                      <a:pt x="0" y="249"/>
                      <a:pt x="95" y="344"/>
                      <a:pt x="215" y="344"/>
                    </a:cubicBezTo>
                    <a:cubicBezTo>
                      <a:pt x="334" y="344"/>
                      <a:pt x="433" y="249"/>
                      <a:pt x="433" y="130"/>
                    </a:cubicBezTo>
                    <a:cubicBezTo>
                      <a:pt x="433" y="86"/>
                      <a:pt x="416" y="45"/>
                      <a:pt x="392" y="11"/>
                    </a:cubicBezTo>
                    <a:lnTo>
                      <a:pt x="215" y="7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0" name="Google Shape;1530;p35"/>
              <p:cNvSpPr/>
              <p:nvPr/>
            </p:nvSpPr>
            <p:spPr>
              <a:xfrm>
                <a:off x="24929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1" name="Google Shape;1531;p35"/>
              <p:cNvSpPr/>
              <p:nvPr/>
            </p:nvSpPr>
            <p:spPr>
              <a:xfrm>
                <a:off x="24748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2" name="Google Shape;1532;p35"/>
              <p:cNvSpPr/>
              <p:nvPr/>
            </p:nvSpPr>
            <p:spPr>
              <a:xfrm>
                <a:off x="24748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3" name="Google Shape;1533;p35"/>
              <p:cNvSpPr/>
              <p:nvPr/>
            </p:nvSpPr>
            <p:spPr>
              <a:xfrm>
                <a:off x="24929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4" name="Google Shape;1534;p35"/>
              <p:cNvSpPr/>
              <p:nvPr/>
            </p:nvSpPr>
            <p:spPr>
              <a:xfrm>
                <a:off x="24748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5" name="Google Shape;1535;p35"/>
              <p:cNvSpPr/>
              <p:nvPr/>
            </p:nvSpPr>
            <p:spPr>
              <a:xfrm>
                <a:off x="249290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6" name="Google Shape;1536;p35"/>
              <p:cNvSpPr/>
              <p:nvPr/>
            </p:nvSpPr>
            <p:spPr>
              <a:xfrm>
                <a:off x="24748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7" name="Google Shape;1537;p35"/>
              <p:cNvSpPr/>
              <p:nvPr/>
            </p:nvSpPr>
            <p:spPr>
              <a:xfrm>
                <a:off x="249290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8" name="Google Shape;1538;p35"/>
              <p:cNvSpPr/>
              <p:nvPr/>
            </p:nvSpPr>
            <p:spPr>
              <a:xfrm>
                <a:off x="2492900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9" name="Google Shape;1539;p35"/>
              <p:cNvSpPr/>
              <p:nvPr/>
            </p:nvSpPr>
            <p:spPr>
              <a:xfrm>
                <a:off x="2456850" y="4446450"/>
                <a:ext cx="10850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5" extrusionOk="0">
                    <a:moveTo>
                      <a:pt x="90" y="0"/>
                    </a:moveTo>
                    <a:cubicBezTo>
                      <a:pt x="39" y="37"/>
                      <a:pt x="1" y="98"/>
                      <a:pt x="1" y="170"/>
                    </a:cubicBezTo>
                    <a:cubicBezTo>
                      <a:pt x="1" y="289"/>
                      <a:pt x="97" y="384"/>
                      <a:pt x="216" y="384"/>
                    </a:cubicBezTo>
                    <a:cubicBezTo>
                      <a:pt x="335" y="384"/>
                      <a:pt x="433" y="289"/>
                      <a:pt x="433" y="170"/>
                    </a:cubicBezTo>
                    <a:cubicBezTo>
                      <a:pt x="433" y="102"/>
                      <a:pt x="400" y="47"/>
                      <a:pt x="352" y="7"/>
                    </a:cubicBezTo>
                    <a:lnTo>
                      <a:pt x="216" y="3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0" name="Google Shape;1540;p35"/>
              <p:cNvSpPr/>
              <p:nvPr/>
            </p:nvSpPr>
            <p:spPr>
              <a:xfrm>
                <a:off x="24388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1" name="Google Shape;1541;p35"/>
              <p:cNvSpPr/>
              <p:nvPr/>
            </p:nvSpPr>
            <p:spPr>
              <a:xfrm>
                <a:off x="24388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2" name="Google Shape;1542;p35"/>
              <p:cNvSpPr/>
              <p:nvPr/>
            </p:nvSpPr>
            <p:spPr>
              <a:xfrm>
                <a:off x="24568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3" name="Google Shape;1543;p35"/>
              <p:cNvSpPr/>
              <p:nvPr/>
            </p:nvSpPr>
            <p:spPr>
              <a:xfrm>
                <a:off x="24388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4" name="Google Shape;1544;p35"/>
              <p:cNvSpPr/>
              <p:nvPr/>
            </p:nvSpPr>
            <p:spPr>
              <a:xfrm>
                <a:off x="24568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35"/>
              <p:cNvSpPr/>
              <p:nvPr/>
            </p:nvSpPr>
            <p:spPr>
              <a:xfrm>
                <a:off x="24568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6" name="Google Shape;1546;p35"/>
              <p:cNvSpPr/>
              <p:nvPr/>
            </p:nvSpPr>
            <p:spPr>
              <a:xfrm>
                <a:off x="24388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7" name="Google Shape;1547;p35"/>
              <p:cNvSpPr/>
              <p:nvPr/>
            </p:nvSpPr>
            <p:spPr>
              <a:xfrm>
                <a:off x="24568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8" name="Google Shape;1548;p35"/>
              <p:cNvSpPr/>
              <p:nvPr/>
            </p:nvSpPr>
            <p:spPr>
              <a:xfrm>
                <a:off x="243880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9" name="Google Shape;1549;p35"/>
              <p:cNvSpPr/>
              <p:nvPr/>
            </p:nvSpPr>
            <p:spPr>
              <a:xfrm>
                <a:off x="24568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8"/>
                      <a:pt x="97" y="433"/>
                      <a:pt x="216" y="433"/>
                    </a:cubicBezTo>
                    <a:cubicBezTo>
                      <a:pt x="335" y="433"/>
                      <a:pt x="433" y="338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0" name="Google Shape;1550;p35"/>
              <p:cNvSpPr/>
              <p:nvPr/>
            </p:nvSpPr>
            <p:spPr>
              <a:xfrm>
                <a:off x="2420850" y="4445425"/>
                <a:ext cx="10825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26" extrusionOk="0">
                    <a:moveTo>
                      <a:pt x="197" y="0"/>
                    </a:moveTo>
                    <a:cubicBezTo>
                      <a:pt x="85" y="7"/>
                      <a:pt x="0" y="98"/>
                      <a:pt x="0" y="211"/>
                    </a:cubicBezTo>
                    <a:cubicBezTo>
                      <a:pt x="0" y="330"/>
                      <a:pt x="95" y="425"/>
                      <a:pt x="214" y="425"/>
                    </a:cubicBezTo>
                    <a:cubicBezTo>
                      <a:pt x="334" y="425"/>
                      <a:pt x="433" y="330"/>
                      <a:pt x="433" y="211"/>
                    </a:cubicBezTo>
                    <a:cubicBezTo>
                      <a:pt x="433" y="98"/>
                      <a:pt x="348" y="13"/>
                      <a:pt x="23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1" name="Google Shape;1551;p35"/>
              <p:cNvSpPr/>
              <p:nvPr/>
            </p:nvSpPr>
            <p:spPr>
              <a:xfrm>
                <a:off x="24027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2" name="Google Shape;1552;p35"/>
              <p:cNvSpPr/>
              <p:nvPr/>
            </p:nvSpPr>
            <p:spPr>
              <a:xfrm>
                <a:off x="24208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3" name="Google Shape;1553;p35"/>
              <p:cNvSpPr/>
              <p:nvPr/>
            </p:nvSpPr>
            <p:spPr>
              <a:xfrm>
                <a:off x="24027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4" name="Google Shape;1554;p35"/>
              <p:cNvSpPr/>
              <p:nvPr/>
            </p:nvSpPr>
            <p:spPr>
              <a:xfrm>
                <a:off x="24027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5" name="Google Shape;1555;p35"/>
              <p:cNvSpPr/>
              <p:nvPr/>
            </p:nvSpPr>
            <p:spPr>
              <a:xfrm>
                <a:off x="24208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4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35"/>
              <p:cNvSpPr/>
              <p:nvPr/>
            </p:nvSpPr>
            <p:spPr>
              <a:xfrm>
                <a:off x="24208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35"/>
              <p:cNvSpPr/>
              <p:nvPr/>
            </p:nvSpPr>
            <p:spPr>
              <a:xfrm>
                <a:off x="24027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9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35"/>
              <p:cNvSpPr/>
              <p:nvPr/>
            </p:nvSpPr>
            <p:spPr>
              <a:xfrm>
                <a:off x="24208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4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35"/>
              <p:cNvSpPr/>
              <p:nvPr/>
            </p:nvSpPr>
            <p:spPr>
              <a:xfrm>
                <a:off x="2386025" y="4625450"/>
                <a:ext cx="9300" cy="4125"/>
              </a:xfrm>
              <a:custGeom>
                <a:avLst/>
                <a:gdLst/>
                <a:ahLst/>
                <a:cxnLst/>
                <a:rect l="l" t="t" r="r" b="b"/>
                <a:pathLst>
                  <a:path w="372" h="165" extrusionOk="0">
                    <a:moveTo>
                      <a:pt x="167" y="1"/>
                    </a:moveTo>
                    <a:cubicBezTo>
                      <a:pt x="98" y="1"/>
                      <a:pt x="37" y="35"/>
                      <a:pt x="0" y="86"/>
                    </a:cubicBezTo>
                    <a:cubicBezTo>
                      <a:pt x="54" y="100"/>
                      <a:pt x="112" y="109"/>
                      <a:pt x="167" y="120"/>
                    </a:cubicBezTo>
                    <a:cubicBezTo>
                      <a:pt x="235" y="137"/>
                      <a:pt x="303" y="150"/>
                      <a:pt x="371" y="164"/>
                    </a:cubicBezTo>
                    <a:cubicBezTo>
                      <a:pt x="348" y="69"/>
                      <a:pt x="266" y="1"/>
                      <a:pt x="16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35"/>
              <p:cNvSpPr/>
              <p:nvPr/>
            </p:nvSpPr>
            <p:spPr>
              <a:xfrm>
                <a:off x="24027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1" name="Google Shape;1561;p35"/>
              <p:cNvSpPr/>
              <p:nvPr/>
            </p:nvSpPr>
            <p:spPr>
              <a:xfrm>
                <a:off x="2420850" y="4625450"/>
                <a:ext cx="10825" cy="9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93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270"/>
                      <a:pt x="21" y="314"/>
                      <a:pt x="51" y="351"/>
                    </a:cubicBezTo>
                    <a:cubicBezTo>
                      <a:pt x="106" y="362"/>
                      <a:pt x="161" y="372"/>
                      <a:pt x="214" y="378"/>
                    </a:cubicBezTo>
                    <a:cubicBezTo>
                      <a:pt x="255" y="386"/>
                      <a:pt x="293" y="389"/>
                      <a:pt x="334" y="392"/>
                    </a:cubicBezTo>
                    <a:cubicBezTo>
                      <a:pt x="392" y="355"/>
                      <a:pt x="433" y="290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2" name="Google Shape;1562;p35"/>
              <p:cNvSpPr/>
              <p:nvPr/>
            </p:nvSpPr>
            <p:spPr>
              <a:xfrm>
                <a:off x="2384800" y="4445325"/>
                <a:ext cx="1077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0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6" y="429"/>
                    </a:cubicBezTo>
                    <a:cubicBezTo>
                      <a:pt x="335" y="429"/>
                      <a:pt x="430" y="334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3" name="Google Shape;1563;p35"/>
              <p:cNvSpPr/>
              <p:nvPr/>
            </p:nvSpPr>
            <p:spPr>
              <a:xfrm>
                <a:off x="23667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4" name="Google Shape;1564;p35"/>
              <p:cNvSpPr/>
              <p:nvPr/>
            </p:nvSpPr>
            <p:spPr>
              <a:xfrm>
                <a:off x="2384800" y="448135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5" name="Google Shape;1565;p35"/>
              <p:cNvSpPr/>
              <p:nvPr/>
            </p:nvSpPr>
            <p:spPr>
              <a:xfrm>
                <a:off x="23667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6" name="Google Shape;1566;p35"/>
              <p:cNvSpPr/>
              <p:nvPr/>
            </p:nvSpPr>
            <p:spPr>
              <a:xfrm>
                <a:off x="2384800" y="451737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6" y="433"/>
                    </a:cubicBezTo>
                    <a:cubicBezTo>
                      <a:pt x="335" y="433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7" name="Google Shape;1567;p35"/>
              <p:cNvSpPr/>
              <p:nvPr/>
            </p:nvSpPr>
            <p:spPr>
              <a:xfrm>
                <a:off x="23667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8" name="Google Shape;1568;p35"/>
              <p:cNvSpPr/>
              <p:nvPr/>
            </p:nvSpPr>
            <p:spPr>
              <a:xfrm>
                <a:off x="2384800" y="455340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9" name="Google Shape;1569;p35"/>
              <p:cNvSpPr/>
              <p:nvPr/>
            </p:nvSpPr>
            <p:spPr>
              <a:xfrm>
                <a:off x="23667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9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0" name="Google Shape;1570;p35"/>
              <p:cNvSpPr/>
              <p:nvPr/>
            </p:nvSpPr>
            <p:spPr>
              <a:xfrm>
                <a:off x="23667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1" name="Google Shape;1571;p35"/>
              <p:cNvSpPr/>
              <p:nvPr/>
            </p:nvSpPr>
            <p:spPr>
              <a:xfrm>
                <a:off x="2384800" y="458942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6" y="434"/>
                    </a:cubicBezTo>
                    <a:cubicBezTo>
                      <a:pt x="335" y="434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2" name="Google Shape;1572;p35"/>
              <p:cNvSpPr/>
              <p:nvPr/>
            </p:nvSpPr>
            <p:spPr>
              <a:xfrm>
                <a:off x="23487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3" name="Google Shape;1573;p35"/>
              <p:cNvSpPr/>
              <p:nvPr/>
            </p:nvSpPr>
            <p:spPr>
              <a:xfrm>
                <a:off x="23307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4" name="Google Shape;1574;p35"/>
              <p:cNvSpPr/>
              <p:nvPr/>
            </p:nvSpPr>
            <p:spPr>
              <a:xfrm>
                <a:off x="23307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5" name="Google Shape;1575;p35"/>
              <p:cNvSpPr/>
              <p:nvPr/>
            </p:nvSpPr>
            <p:spPr>
              <a:xfrm>
                <a:off x="23487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6" name="Google Shape;1576;p35"/>
              <p:cNvSpPr/>
              <p:nvPr/>
            </p:nvSpPr>
            <p:spPr>
              <a:xfrm>
                <a:off x="23487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7" name="Google Shape;1577;p35"/>
              <p:cNvSpPr/>
              <p:nvPr/>
            </p:nvSpPr>
            <p:spPr>
              <a:xfrm>
                <a:off x="23307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8" name="Google Shape;1578;p35"/>
              <p:cNvSpPr/>
              <p:nvPr/>
            </p:nvSpPr>
            <p:spPr>
              <a:xfrm>
                <a:off x="23307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9" name="Google Shape;1579;p35"/>
              <p:cNvSpPr/>
              <p:nvPr/>
            </p:nvSpPr>
            <p:spPr>
              <a:xfrm>
                <a:off x="23487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0" name="Google Shape;1580;p35"/>
              <p:cNvSpPr/>
              <p:nvPr/>
            </p:nvSpPr>
            <p:spPr>
              <a:xfrm>
                <a:off x="23487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1" name="Google Shape;1581;p35"/>
              <p:cNvSpPr/>
              <p:nvPr/>
            </p:nvSpPr>
            <p:spPr>
              <a:xfrm>
                <a:off x="2330725" y="4607400"/>
                <a:ext cx="1085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20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90"/>
                      <a:pt x="38" y="351"/>
                      <a:pt x="90" y="389"/>
                    </a:cubicBezTo>
                    <a:cubicBezTo>
                      <a:pt x="154" y="399"/>
                      <a:pt x="219" y="410"/>
                      <a:pt x="283" y="419"/>
                    </a:cubicBezTo>
                    <a:cubicBezTo>
                      <a:pt x="368" y="392"/>
                      <a:pt x="434" y="314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2" name="Google Shape;1582;p35"/>
              <p:cNvSpPr/>
              <p:nvPr/>
            </p:nvSpPr>
            <p:spPr>
              <a:xfrm>
                <a:off x="23126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3" name="Google Shape;1583;p35"/>
              <p:cNvSpPr/>
              <p:nvPr/>
            </p:nvSpPr>
            <p:spPr>
              <a:xfrm>
                <a:off x="22947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4" name="Google Shape;1584;p35"/>
              <p:cNvSpPr/>
              <p:nvPr/>
            </p:nvSpPr>
            <p:spPr>
              <a:xfrm>
                <a:off x="23126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5" name="Google Shape;1585;p35"/>
              <p:cNvSpPr/>
              <p:nvPr/>
            </p:nvSpPr>
            <p:spPr>
              <a:xfrm>
                <a:off x="22947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6" name="Google Shape;1586;p35"/>
              <p:cNvSpPr/>
              <p:nvPr/>
            </p:nvSpPr>
            <p:spPr>
              <a:xfrm>
                <a:off x="23126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7" name="Google Shape;1587;p35"/>
              <p:cNvSpPr/>
              <p:nvPr/>
            </p:nvSpPr>
            <p:spPr>
              <a:xfrm>
                <a:off x="22947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8" name="Google Shape;1588;p35"/>
              <p:cNvSpPr/>
              <p:nvPr/>
            </p:nvSpPr>
            <p:spPr>
              <a:xfrm>
                <a:off x="23126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35"/>
              <p:cNvSpPr/>
              <p:nvPr/>
            </p:nvSpPr>
            <p:spPr>
              <a:xfrm>
                <a:off x="22947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0" name="Google Shape;1590;p35"/>
              <p:cNvSpPr/>
              <p:nvPr/>
            </p:nvSpPr>
            <p:spPr>
              <a:xfrm>
                <a:off x="2294700" y="4607400"/>
                <a:ext cx="1085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67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232"/>
                      <a:pt x="4" y="242"/>
                      <a:pt x="7" y="256"/>
                    </a:cubicBezTo>
                    <a:cubicBezTo>
                      <a:pt x="147" y="256"/>
                      <a:pt x="284" y="259"/>
                      <a:pt x="424" y="266"/>
                    </a:cubicBezTo>
                    <a:cubicBezTo>
                      <a:pt x="427" y="249"/>
                      <a:pt x="433" y="235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1" name="Google Shape;1591;p35"/>
              <p:cNvSpPr/>
              <p:nvPr/>
            </p:nvSpPr>
            <p:spPr>
              <a:xfrm>
                <a:off x="23126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2" name="Google Shape;1592;p35"/>
              <p:cNvSpPr/>
              <p:nvPr/>
            </p:nvSpPr>
            <p:spPr>
              <a:xfrm>
                <a:off x="22766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3" name="Google Shape;1593;p35"/>
              <p:cNvSpPr/>
              <p:nvPr/>
            </p:nvSpPr>
            <p:spPr>
              <a:xfrm>
                <a:off x="22586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35"/>
              <p:cNvSpPr/>
              <p:nvPr/>
            </p:nvSpPr>
            <p:spPr>
              <a:xfrm>
                <a:off x="22586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35"/>
              <p:cNvSpPr/>
              <p:nvPr/>
            </p:nvSpPr>
            <p:spPr>
              <a:xfrm>
                <a:off x="22766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6" name="Google Shape;1596;p35"/>
              <p:cNvSpPr/>
              <p:nvPr/>
            </p:nvSpPr>
            <p:spPr>
              <a:xfrm>
                <a:off x="22586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35"/>
              <p:cNvSpPr/>
              <p:nvPr/>
            </p:nvSpPr>
            <p:spPr>
              <a:xfrm>
                <a:off x="22766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35"/>
              <p:cNvSpPr/>
              <p:nvPr/>
            </p:nvSpPr>
            <p:spPr>
              <a:xfrm>
                <a:off x="22586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35"/>
              <p:cNvSpPr/>
              <p:nvPr/>
            </p:nvSpPr>
            <p:spPr>
              <a:xfrm>
                <a:off x="22766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35"/>
              <p:cNvSpPr/>
              <p:nvPr/>
            </p:nvSpPr>
            <p:spPr>
              <a:xfrm>
                <a:off x="22766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35"/>
              <p:cNvSpPr/>
              <p:nvPr/>
            </p:nvSpPr>
            <p:spPr>
              <a:xfrm>
                <a:off x="2258675" y="4607400"/>
                <a:ext cx="10850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2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87"/>
                      <a:pt x="31" y="344"/>
                      <a:pt x="79" y="382"/>
                    </a:cubicBezTo>
                    <a:cubicBezTo>
                      <a:pt x="188" y="361"/>
                      <a:pt x="294" y="341"/>
                      <a:pt x="399" y="324"/>
                    </a:cubicBezTo>
                    <a:cubicBezTo>
                      <a:pt x="420" y="293"/>
                      <a:pt x="434" y="256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35"/>
              <p:cNvSpPr/>
              <p:nvPr/>
            </p:nvSpPr>
            <p:spPr>
              <a:xfrm>
                <a:off x="22226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35"/>
              <p:cNvSpPr/>
              <p:nvPr/>
            </p:nvSpPr>
            <p:spPr>
              <a:xfrm>
                <a:off x="22406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35"/>
              <p:cNvSpPr/>
              <p:nvPr/>
            </p:nvSpPr>
            <p:spPr>
              <a:xfrm>
                <a:off x="22226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35"/>
              <p:cNvSpPr/>
              <p:nvPr/>
            </p:nvSpPr>
            <p:spPr>
              <a:xfrm>
                <a:off x="22406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35"/>
              <p:cNvSpPr/>
              <p:nvPr/>
            </p:nvSpPr>
            <p:spPr>
              <a:xfrm>
                <a:off x="22226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35"/>
              <p:cNvSpPr/>
              <p:nvPr/>
            </p:nvSpPr>
            <p:spPr>
              <a:xfrm>
                <a:off x="22406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35"/>
              <p:cNvSpPr/>
              <p:nvPr/>
            </p:nvSpPr>
            <p:spPr>
              <a:xfrm>
                <a:off x="22226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35"/>
              <p:cNvSpPr/>
              <p:nvPr/>
            </p:nvSpPr>
            <p:spPr>
              <a:xfrm>
                <a:off x="22406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35"/>
              <p:cNvSpPr/>
              <p:nvPr/>
            </p:nvSpPr>
            <p:spPr>
              <a:xfrm>
                <a:off x="22406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35"/>
              <p:cNvSpPr/>
              <p:nvPr/>
            </p:nvSpPr>
            <p:spPr>
              <a:xfrm>
                <a:off x="22226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35"/>
              <p:cNvSpPr/>
              <p:nvPr/>
            </p:nvSpPr>
            <p:spPr>
              <a:xfrm>
                <a:off x="21866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35"/>
              <p:cNvSpPr/>
              <p:nvPr/>
            </p:nvSpPr>
            <p:spPr>
              <a:xfrm>
                <a:off x="22046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35"/>
              <p:cNvSpPr/>
              <p:nvPr/>
            </p:nvSpPr>
            <p:spPr>
              <a:xfrm>
                <a:off x="22046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35"/>
              <p:cNvSpPr/>
              <p:nvPr/>
            </p:nvSpPr>
            <p:spPr>
              <a:xfrm>
                <a:off x="2204588" y="4481313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35"/>
              <p:cNvSpPr/>
              <p:nvPr/>
            </p:nvSpPr>
            <p:spPr>
              <a:xfrm>
                <a:off x="21866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35"/>
              <p:cNvSpPr/>
              <p:nvPr/>
            </p:nvSpPr>
            <p:spPr>
              <a:xfrm>
                <a:off x="22046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35"/>
              <p:cNvSpPr/>
              <p:nvPr/>
            </p:nvSpPr>
            <p:spPr>
              <a:xfrm>
                <a:off x="22046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35"/>
              <p:cNvSpPr/>
              <p:nvPr/>
            </p:nvSpPr>
            <p:spPr>
              <a:xfrm>
                <a:off x="21866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35"/>
              <p:cNvSpPr/>
              <p:nvPr/>
            </p:nvSpPr>
            <p:spPr>
              <a:xfrm>
                <a:off x="22046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35"/>
              <p:cNvSpPr/>
              <p:nvPr/>
            </p:nvSpPr>
            <p:spPr>
              <a:xfrm>
                <a:off x="21866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35"/>
              <p:cNvSpPr/>
              <p:nvPr/>
            </p:nvSpPr>
            <p:spPr>
              <a:xfrm>
                <a:off x="22046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8"/>
                      <a:pt x="99" y="433"/>
                      <a:pt x="218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35"/>
              <p:cNvSpPr/>
              <p:nvPr/>
            </p:nvSpPr>
            <p:spPr>
              <a:xfrm>
                <a:off x="2186625" y="4643500"/>
                <a:ext cx="10425" cy="100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403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6"/>
                    </a:cubicBezTo>
                    <a:cubicBezTo>
                      <a:pt x="0" y="297"/>
                      <a:pt x="49" y="365"/>
                      <a:pt x="113" y="403"/>
                    </a:cubicBezTo>
                    <a:cubicBezTo>
                      <a:pt x="212" y="315"/>
                      <a:pt x="314" y="229"/>
                      <a:pt x="416" y="147"/>
                    </a:cubicBezTo>
                    <a:cubicBezTo>
                      <a:pt x="389" y="62"/>
                      <a:pt x="311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35"/>
              <p:cNvSpPr/>
              <p:nvPr/>
            </p:nvSpPr>
            <p:spPr>
              <a:xfrm>
                <a:off x="2152800" y="4436975"/>
                <a:ext cx="6000" cy="1125"/>
              </a:xfrm>
              <a:custGeom>
                <a:avLst/>
                <a:gdLst/>
                <a:ahLst/>
                <a:cxnLst/>
                <a:rect l="l" t="t" r="r" b="b"/>
                <a:pathLst>
                  <a:path w="240" h="4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9" y="27"/>
                      <a:pt x="79" y="45"/>
                      <a:pt x="127" y="45"/>
                    </a:cubicBezTo>
                    <a:cubicBezTo>
                      <a:pt x="172" y="45"/>
                      <a:pt x="209" y="27"/>
                      <a:pt x="240" y="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5" name="Google Shape;1625;p35"/>
              <p:cNvSpPr/>
              <p:nvPr/>
            </p:nvSpPr>
            <p:spPr>
              <a:xfrm>
                <a:off x="21506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6" name="Google Shape;1626;p35"/>
              <p:cNvSpPr/>
              <p:nvPr/>
            </p:nvSpPr>
            <p:spPr>
              <a:xfrm>
                <a:off x="21685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7" name="Google Shape;1627;p35"/>
              <p:cNvSpPr/>
              <p:nvPr/>
            </p:nvSpPr>
            <p:spPr>
              <a:xfrm>
                <a:off x="21685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8" name="Google Shape;1628;p35"/>
              <p:cNvSpPr/>
              <p:nvPr/>
            </p:nvSpPr>
            <p:spPr>
              <a:xfrm>
                <a:off x="21506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9" name="Google Shape;1629;p35"/>
              <p:cNvSpPr/>
              <p:nvPr/>
            </p:nvSpPr>
            <p:spPr>
              <a:xfrm>
                <a:off x="21506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0" name="Google Shape;1630;p35"/>
              <p:cNvSpPr/>
              <p:nvPr/>
            </p:nvSpPr>
            <p:spPr>
              <a:xfrm>
                <a:off x="21685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1" name="Google Shape;1631;p35"/>
              <p:cNvSpPr/>
              <p:nvPr/>
            </p:nvSpPr>
            <p:spPr>
              <a:xfrm>
                <a:off x="21506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2" name="Google Shape;1632;p35"/>
              <p:cNvSpPr/>
              <p:nvPr/>
            </p:nvSpPr>
            <p:spPr>
              <a:xfrm>
                <a:off x="21685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3" name="Google Shape;1633;p35"/>
              <p:cNvSpPr/>
              <p:nvPr/>
            </p:nvSpPr>
            <p:spPr>
              <a:xfrm>
                <a:off x="2150600" y="46074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4" name="Google Shape;1634;p35"/>
              <p:cNvSpPr/>
              <p:nvPr/>
            </p:nvSpPr>
            <p:spPr>
              <a:xfrm>
                <a:off x="21685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5" name="Google Shape;1635;p35"/>
              <p:cNvSpPr/>
              <p:nvPr/>
            </p:nvSpPr>
            <p:spPr>
              <a:xfrm>
                <a:off x="216857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9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6" name="Google Shape;1636;p35"/>
              <p:cNvSpPr/>
              <p:nvPr/>
            </p:nvSpPr>
            <p:spPr>
              <a:xfrm>
                <a:off x="2150600" y="4643500"/>
                <a:ext cx="107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0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6"/>
                    </a:cubicBezTo>
                    <a:cubicBezTo>
                      <a:pt x="1" y="335"/>
                      <a:pt x="96" y="430"/>
                      <a:pt x="215" y="430"/>
                    </a:cubicBezTo>
                    <a:cubicBezTo>
                      <a:pt x="334" y="430"/>
                      <a:pt x="430" y="335"/>
                      <a:pt x="430" y="216"/>
                    </a:cubicBezTo>
                    <a:cubicBezTo>
                      <a:pt x="430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7" name="Google Shape;1637;p35"/>
              <p:cNvSpPr/>
              <p:nvPr/>
            </p:nvSpPr>
            <p:spPr>
              <a:xfrm>
                <a:off x="2150600" y="4679550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5"/>
                      <a:pt x="1" y="214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0" y="334"/>
                      <a:pt x="430" y="214"/>
                    </a:cubicBezTo>
                    <a:cubicBezTo>
                      <a:pt x="430" y="95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35"/>
              <p:cNvSpPr/>
              <p:nvPr/>
            </p:nvSpPr>
            <p:spPr>
              <a:xfrm>
                <a:off x="2168575" y="4661475"/>
                <a:ext cx="1007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403" h="417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07"/>
                      <a:pt x="58" y="385"/>
                      <a:pt x="137" y="416"/>
                    </a:cubicBezTo>
                    <a:cubicBezTo>
                      <a:pt x="164" y="385"/>
                      <a:pt x="191" y="355"/>
                      <a:pt x="219" y="321"/>
                    </a:cubicBezTo>
                    <a:cubicBezTo>
                      <a:pt x="246" y="286"/>
                      <a:pt x="277" y="253"/>
                      <a:pt x="307" y="219"/>
                    </a:cubicBezTo>
                    <a:cubicBezTo>
                      <a:pt x="338" y="181"/>
                      <a:pt x="368" y="147"/>
                      <a:pt x="403" y="110"/>
                    </a:cubicBezTo>
                    <a:cubicBezTo>
                      <a:pt x="365" y="45"/>
                      <a:pt x="297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9" name="Google Shape;1639;p35"/>
              <p:cNvSpPr/>
              <p:nvPr/>
            </p:nvSpPr>
            <p:spPr>
              <a:xfrm>
                <a:off x="2150600" y="4896525"/>
                <a:ext cx="3450" cy="9575"/>
              </a:xfrm>
              <a:custGeom>
                <a:avLst/>
                <a:gdLst/>
                <a:ahLst/>
                <a:cxnLst/>
                <a:rect l="l" t="t" r="r" b="b"/>
                <a:pathLst>
                  <a:path w="138" h="383" extrusionOk="0">
                    <a:moveTo>
                      <a:pt x="103" y="1"/>
                    </a:moveTo>
                    <a:cubicBezTo>
                      <a:pt x="42" y="42"/>
                      <a:pt x="1" y="107"/>
                      <a:pt x="1" y="185"/>
                    </a:cubicBezTo>
                    <a:cubicBezTo>
                      <a:pt x="1" y="274"/>
                      <a:pt x="55" y="352"/>
                      <a:pt x="137" y="383"/>
                    </a:cubicBezTo>
                    <a:cubicBezTo>
                      <a:pt x="127" y="257"/>
                      <a:pt x="117" y="131"/>
                      <a:pt x="10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0" name="Google Shape;1640;p35"/>
              <p:cNvSpPr/>
              <p:nvPr/>
            </p:nvSpPr>
            <p:spPr>
              <a:xfrm>
                <a:off x="2150600" y="4932050"/>
                <a:ext cx="38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154" h="399" extrusionOk="0">
                    <a:moveTo>
                      <a:pt x="154" y="1"/>
                    </a:moveTo>
                    <a:cubicBezTo>
                      <a:pt x="65" y="28"/>
                      <a:pt x="1" y="106"/>
                      <a:pt x="1" y="205"/>
                    </a:cubicBezTo>
                    <a:cubicBezTo>
                      <a:pt x="1" y="290"/>
                      <a:pt x="51" y="365"/>
                      <a:pt x="123" y="399"/>
                    </a:cubicBezTo>
                    <a:cubicBezTo>
                      <a:pt x="137" y="276"/>
                      <a:pt x="147" y="150"/>
                      <a:pt x="154" y="28"/>
                    </a:cubicBezTo>
                    <a:lnTo>
                      <a:pt x="15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1" name="Google Shape;1641;p35"/>
              <p:cNvSpPr/>
              <p:nvPr/>
            </p:nvSpPr>
            <p:spPr>
              <a:xfrm>
                <a:off x="2115700" y="4435800"/>
                <a:ext cx="8350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92" extrusionOk="0">
                    <a:moveTo>
                      <a:pt x="0" y="0"/>
                    </a:moveTo>
                    <a:cubicBezTo>
                      <a:pt x="37" y="54"/>
                      <a:pt x="98" y="92"/>
                      <a:pt x="170" y="92"/>
                    </a:cubicBezTo>
                    <a:cubicBezTo>
                      <a:pt x="238" y="92"/>
                      <a:pt x="293" y="58"/>
                      <a:pt x="334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2" name="Google Shape;1642;p35"/>
              <p:cNvSpPr/>
              <p:nvPr/>
            </p:nvSpPr>
            <p:spPr>
              <a:xfrm>
                <a:off x="21144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3" name="Google Shape;1643;p35"/>
              <p:cNvSpPr/>
              <p:nvPr/>
            </p:nvSpPr>
            <p:spPr>
              <a:xfrm>
                <a:off x="21325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4" name="Google Shape;1644;p35"/>
              <p:cNvSpPr/>
              <p:nvPr/>
            </p:nvSpPr>
            <p:spPr>
              <a:xfrm>
                <a:off x="21144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5" name="Google Shape;1645;p35"/>
              <p:cNvSpPr/>
              <p:nvPr/>
            </p:nvSpPr>
            <p:spPr>
              <a:xfrm>
                <a:off x="21325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6" name="Google Shape;1646;p35"/>
              <p:cNvSpPr/>
              <p:nvPr/>
            </p:nvSpPr>
            <p:spPr>
              <a:xfrm>
                <a:off x="21325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7" name="Google Shape;1647;p35"/>
              <p:cNvSpPr/>
              <p:nvPr/>
            </p:nvSpPr>
            <p:spPr>
              <a:xfrm>
                <a:off x="21144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8" name="Google Shape;1648;p35"/>
              <p:cNvSpPr/>
              <p:nvPr/>
            </p:nvSpPr>
            <p:spPr>
              <a:xfrm>
                <a:off x="21325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9" name="Google Shape;1649;p35"/>
              <p:cNvSpPr/>
              <p:nvPr/>
            </p:nvSpPr>
            <p:spPr>
              <a:xfrm>
                <a:off x="21144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0" name="Google Shape;1650;p35"/>
              <p:cNvSpPr/>
              <p:nvPr/>
            </p:nvSpPr>
            <p:spPr>
              <a:xfrm>
                <a:off x="21325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1" name="Google Shape;1651;p35"/>
              <p:cNvSpPr/>
              <p:nvPr/>
            </p:nvSpPr>
            <p:spPr>
              <a:xfrm>
                <a:off x="21144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2" name="Google Shape;1652;p35"/>
              <p:cNvSpPr/>
              <p:nvPr/>
            </p:nvSpPr>
            <p:spPr>
              <a:xfrm>
                <a:off x="211447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3" name="Google Shape;1653;p35"/>
              <p:cNvSpPr/>
              <p:nvPr/>
            </p:nvSpPr>
            <p:spPr>
              <a:xfrm>
                <a:off x="21325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4" name="Google Shape;1654;p35"/>
              <p:cNvSpPr/>
              <p:nvPr/>
            </p:nvSpPr>
            <p:spPr>
              <a:xfrm>
                <a:off x="213255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5" name="Google Shape;1655;p35"/>
              <p:cNvSpPr/>
              <p:nvPr/>
            </p:nvSpPr>
            <p:spPr>
              <a:xfrm>
                <a:off x="211447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6" name="Google Shape;1656;p35"/>
              <p:cNvSpPr/>
              <p:nvPr/>
            </p:nvSpPr>
            <p:spPr>
              <a:xfrm>
                <a:off x="211447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7" name="Google Shape;1657;p35"/>
              <p:cNvSpPr/>
              <p:nvPr/>
            </p:nvSpPr>
            <p:spPr>
              <a:xfrm>
                <a:off x="213255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100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8" name="Google Shape;1658;p35"/>
              <p:cNvSpPr/>
              <p:nvPr/>
            </p:nvSpPr>
            <p:spPr>
              <a:xfrm>
                <a:off x="211447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9" name="Google Shape;1659;p35"/>
              <p:cNvSpPr/>
              <p:nvPr/>
            </p:nvSpPr>
            <p:spPr>
              <a:xfrm>
                <a:off x="2132550" y="4733525"/>
                <a:ext cx="87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9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39" y="434"/>
                      <a:pt x="259" y="426"/>
                      <a:pt x="280" y="420"/>
                    </a:cubicBezTo>
                    <a:cubicBezTo>
                      <a:pt x="290" y="355"/>
                      <a:pt x="297" y="287"/>
                      <a:pt x="311" y="219"/>
                    </a:cubicBezTo>
                    <a:cubicBezTo>
                      <a:pt x="311" y="209"/>
                      <a:pt x="314" y="198"/>
                      <a:pt x="314" y="192"/>
                    </a:cubicBezTo>
                    <a:cubicBezTo>
                      <a:pt x="324" y="143"/>
                      <a:pt x="338" y="96"/>
                      <a:pt x="348" y="49"/>
                    </a:cubicBezTo>
                    <a:cubicBezTo>
                      <a:pt x="311" y="21"/>
                      <a:pt x="26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0" name="Google Shape;1660;p35"/>
              <p:cNvSpPr/>
              <p:nvPr/>
            </p:nvSpPr>
            <p:spPr>
              <a:xfrm>
                <a:off x="211447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1" name="Google Shape;1661;p35"/>
              <p:cNvSpPr/>
              <p:nvPr/>
            </p:nvSpPr>
            <p:spPr>
              <a:xfrm>
                <a:off x="2132550" y="4769725"/>
                <a:ext cx="5050" cy="10600"/>
              </a:xfrm>
              <a:custGeom>
                <a:avLst/>
                <a:gdLst/>
                <a:ahLst/>
                <a:cxnLst/>
                <a:rect l="l" t="t" r="r" b="b"/>
                <a:pathLst>
                  <a:path w="202" h="424" extrusionOk="0">
                    <a:moveTo>
                      <a:pt x="198" y="0"/>
                    </a:moveTo>
                    <a:lnTo>
                      <a:pt x="198" y="0"/>
                    </a:lnTo>
                    <a:cubicBezTo>
                      <a:pt x="86" y="11"/>
                      <a:pt x="1" y="99"/>
                      <a:pt x="1" y="212"/>
                    </a:cubicBezTo>
                    <a:cubicBezTo>
                      <a:pt x="1" y="324"/>
                      <a:pt x="89" y="416"/>
                      <a:pt x="201" y="423"/>
                    </a:cubicBezTo>
                    <a:cubicBezTo>
                      <a:pt x="198" y="355"/>
                      <a:pt x="194" y="283"/>
                      <a:pt x="194" y="212"/>
                    </a:cubicBezTo>
                    <a:cubicBezTo>
                      <a:pt x="194" y="140"/>
                      <a:pt x="194" y="69"/>
                      <a:pt x="1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2" name="Google Shape;1662;p35"/>
              <p:cNvSpPr/>
              <p:nvPr/>
            </p:nvSpPr>
            <p:spPr>
              <a:xfrm>
                <a:off x="2132550" y="4805575"/>
                <a:ext cx="8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32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59" y="434"/>
                      <a:pt x="297" y="420"/>
                      <a:pt x="331" y="396"/>
                    </a:cubicBezTo>
                    <a:cubicBezTo>
                      <a:pt x="320" y="338"/>
                      <a:pt x="314" y="277"/>
                      <a:pt x="303" y="219"/>
                    </a:cubicBezTo>
                    <a:cubicBezTo>
                      <a:pt x="297" y="151"/>
                      <a:pt x="290" y="82"/>
                      <a:pt x="283" y="14"/>
                    </a:cubicBezTo>
                    <a:cubicBezTo>
                      <a:pt x="259" y="8"/>
                      <a:pt x="239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3" name="Google Shape;1663;p35"/>
              <p:cNvSpPr/>
              <p:nvPr/>
            </p:nvSpPr>
            <p:spPr>
              <a:xfrm>
                <a:off x="211447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4" name="Google Shape;1664;p35"/>
              <p:cNvSpPr/>
              <p:nvPr/>
            </p:nvSpPr>
            <p:spPr>
              <a:xfrm>
                <a:off x="213255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5" name="Google Shape;1665;p35"/>
              <p:cNvSpPr/>
              <p:nvPr/>
            </p:nvSpPr>
            <p:spPr>
              <a:xfrm>
                <a:off x="211447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6" name="Google Shape;1666;p35"/>
              <p:cNvSpPr/>
              <p:nvPr/>
            </p:nvSpPr>
            <p:spPr>
              <a:xfrm>
                <a:off x="211447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35"/>
              <p:cNvSpPr/>
              <p:nvPr/>
            </p:nvSpPr>
            <p:spPr>
              <a:xfrm>
                <a:off x="213255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35"/>
              <p:cNvSpPr/>
              <p:nvPr/>
            </p:nvSpPr>
            <p:spPr>
              <a:xfrm>
                <a:off x="211447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35"/>
              <p:cNvSpPr/>
              <p:nvPr/>
            </p:nvSpPr>
            <p:spPr>
              <a:xfrm>
                <a:off x="213255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0" name="Google Shape;1670;p35"/>
              <p:cNvSpPr/>
              <p:nvPr/>
            </p:nvSpPr>
            <p:spPr>
              <a:xfrm>
                <a:off x="211447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1" name="Google Shape;1671;p35"/>
              <p:cNvSpPr/>
              <p:nvPr/>
            </p:nvSpPr>
            <p:spPr>
              <a:xfrm>
                <a:off x="213255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35"/>
              <p:cNvSpPr/>
              <p:nvPr/>
            </p:nvSpPr>
            <p:spPr>
              <a:xfrm>
                <a:off x="2132550" y="4985800"/>
                <a:ext cx="940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76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27"/>
                      <a:pt x="86" y="420"/>
                      <a:pt x="198" y="430"/>
                    </a:cubicBezTo>
                    <a:cubicBezTo>
                      <a:pt x="205" y="416"/>
                      <a:pt x="212" y="406"/>
                      <a:pt x="215" y="395"/>
                    </a:cubicBezTo>
                    <a:cubicBezTo>
                      <a:pt x="249" y="334"/>
                      <a:pt x="283" y="277"/>
                      <a:pt x="314" y="215"/>
                    </a:cubicBezTo>
                    <a:cubicBezTo>
                      <a:pt x="338" y="170"/>
                      <a:pt x="355" y="120"/>
                      <a:pt x="375" y="72"/>
                    </a:cubicBezTo>
                    <a:cubicBezTo>
                      <a:pt x="338" y="27"/>
                      <a:pt x="280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35"/>
              <p:cNvSpPr/>
              <p:nvPr/>
            </p:nvSpPr>
            <p:spPr>
              <a:xfrm>
                <a:off x="211447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35"/>
              <p:cNvSpPr/>
              <p:nvPr/>
            </p:nvSpPr>
            <p:spPr>
              <a:xfrm>
                <a:off x="2078900" y="4434675"/>
                <a:ext cx="9900" cy="3425"/>
              </a:xfrm>
              <a:custGeom>
                <a:avLst/>
                <a:gdLst/>
                <a:ahLst/>
                <a:cxnLst/>
                <a:rect l="l" t="t" r="r" b="b"/>
                <a:pathLst>
                  <a:path w="396" h="13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4" y="79"/>
                      <a:pt x="109" y="137"/>
                      <a:pt x="201" y="137"/>
                    </a:cubicBezTo>
                    <a:cubicBezTo>
                      <a:pt x="287" y="137"/>
                      <a:pt x="358" y="86"/>
                      <a:pt x="395" y="14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35"/>
              <p:cNvSpPr/>
              <p:nvPr/>
            </p:nvSpPr>
            <p:spPr>
              <a:xfrm>
                <a:off x="20784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35"/>
              <p:cNvSpPr/>
              <p:nvPr/>
            </p:nvSpPr>
            <p:spPr>
              <a:xfrm>
                <a:off x="20965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35"/>
              <p:cNvSpPr/>
              <p:nvPr/>
            </p:nvSpPr>
            <p:spPr>
              <a:xfrm>
                <a:off x="20784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35"/>
              <p:cNvSpPr/>
              <p:nvPr/>
            </p:nvSpPr>
            <p:spPr>
              <a:xfrm>
                <a:off x="20965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35"/>
              <p:cNvSpPr/>
              <p:nvPr/>
            </p:nvSpPr>
            <p:spPr>
              <a:xfrm>
                <a:off x="20965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35"/>
              <p:cNvSpPr/>
              <p:nvPr/>
            </p:nvSpPr>
            <p:spPr>
              <a:xfrm>
                <a:off x="20784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35"/>
              <p:cNvSpPr/>
              <p:nvPr/>
            </p:nvSpPr>
            <p:spPr>
              <a:xfrm>
                <a:off x="20784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35"/>
              <p:cNvSpPr/>
              <p:nvPr/>
            </p:nvSpPr>
            <p:spPr>
              <a:xfrm>
                <a:off x="20965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35"/>
              <p:cNvSpPr/>
              <p:nvPr/>
            </p:nvSpPr>
            <p:spPr>
              <a:xfrm>
                <a:off x="20784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35"/>
              <p:cNvSpPr/>
              <p:nvPr/>
            </p:nvSpPr>
            <p:spPr>
              <a:xfrm>
                <a:off x="20965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35"/>
              <p:cNvSpPr/>
              <p:nvPr/>
            </p:nvSpPr>
            <p:spPr>
              <a:xfrm>
                <a:off x="209652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35"/>
              <p:cNvSpPr/>
              <p:nvPr/>
            </p:nvSpPr>
            <p:spPr>
              <a:xfrm>
                <a:off x="2078475" y="46435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0"/>
                      <a:pt x="218" y="430"/>
                    </a:cubicBezTo>
                    <a:cubicBezTo>
                      <a:pt x="337" y="430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35"/>
              <p:cNvSpPr/>
              <p:nvPr/>
            </p:nvSpPr>
            <p:spPr>
              <a:xfrm>
                <a:off x="2078475" y="46795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35"/>
              <p:cNvSpPr/>
              <p:nvPr/>
            </p:nvSpPr>
            <p:spPr>
              <a:xfrm>
                <a:off x="2096525" y="46614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35"/>
              <p:cNvSpPr/>
              <p:nvPr/>
            </p:nvSpPr>
            <p:spPr>
              <a:xfrm>
                <a:off x="2096525" y="46975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35"/>
              <p:cNvSpPr/>
              <p:nvPr/>
            </p:nvSpPr>
            <p:spPr>
              <a:xfrm>
                <a:off x="2078475" y="4715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35"/>
              <p:cNvSpPr/>
              <p:nvPr/>
            </p:nvSpPr>
            <p:spPr>
              <a:xfrm>
                <a:off x="2078475" y="47516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35"/>
              <p:cNvSpPr/>
              <p:nvPr/>
            </p:nvSpPr>
            <p:spPr>
              <a:xfrm>
                <a:off x="2096525" y="47335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35"/>
              <p:cNvSpPr/>
              <p:nvPr/>
            </p:nvSpPr>
            <p:spPr>
              <a:xfrm>
                <a:off x="2096525" y="4769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35"/>
              <p:cNvSpPr/>
              <p:nvPr/>
            </p:nvSpPr>
            <p:spPr>
              <a:xfrm>
                <a:off x="2078475" y="47876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35"/>
              <p:cNvSpPr/>
              <p:nvPr/>
            </p:nvSpPr>
            <p:spPr>
              <a:xfrm>
                <a:off x="2096525" y="48055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35"/>
              <p:cNvSpPr/>
              <p:nvPr/>
            </p:nvSpPr>
            <p:spPr>
              <a:xfrm>
                <a:off x="2078475" y="48236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35"/>
              <p:cNvSpPr/>
              <p:nvPr/>
            </p:nvSpPr>
            <p:spPr>
              <a:xfrm>
                <a:off x="2096525" y="48417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35"/>
              <p:cNvSpPr/>
              <p:nvPr/>
            </p:nvSpPr>
            <p:spPr>
              <a:xfrm>
                <a:off x="2078475" y="48596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35"/>
              <p:cNvSpPr/>
              <p:nvPr/>
            </p:nvSpPr>
            <p:spPr>
              <a:xfrm>
                <a:off x="2096525" y="48777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35"/>
              <p:cNvSpPr/>
              <p:nvPr/>
            </p:nvSpPr>
            <p:spPr>
              <a:xfrm>
                <a:off x="2078475" y="48957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35"/>
              <p:cNvSpPr/>
              <p:nvPr/>
            </p:nvSpPr>
            <p:spPr>
              <a:xfrm>
                <a:off x="2096525" y="4913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35"/>
              <p:cNvSpPr/>
              <p:nvPr/>
            </p:nvSpPr>
            <p:spPr>
              <a:xfrm>
                <a:off x="2078475" y="49317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35"/>
              <p:cNvSpPr/>
              <p:nvPr/>
            </p:nvSpPr>
            <p:spPr>
              <a:xfrm>
                <a:off x="2096525" y="49497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4" name="Google Shape;1704;p35"/>
              <p:cNvSpPr/>
              <p:nvPr/>
            </p:nvSpPr>
            <p:spPr>
              <a:xfrm>
                <a:off x="2078475" y="4967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5" name="Google Shape;1705;p35"/>
              <p:cNvSpPr/>
              <p:nvPr/>
            </p:nvSpPr>
            <p:spPr>
              <a:xfrm>
                <a:off x="2096525" y="49858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6" name="Google Shape;1706;p35"/>
              <p:cNvSpPr/>
              <p:nvPr/>
            </p:nvSpPr>
            <p:spPr>
              <a:xfrm>
                <a:off x="2078475" y="50037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7" name="Google Shape;1707;p35"/>
              <p:cNvSpPr/>
              <p:nvPr/>
            </p:nvSpPr>
            <p:spPr>
              <a:xfrm>
                <a:off x="2080950" y="5039875"/>
                <a:ext cx="3500" cy="975"/>
              </a:xfrm>
              <a:custGeom>
                <a:avLst/>
                <a:gdLst/>
                <a:ahLst/>
                <a:cxnLst/>
                <a:rect l="l" t="t" r="r" b="b"/>
                <a:pathLst>
                  <a:path w="140" h="39" extrusionOk="0">
                    <a:moveTo>
                      <a:pt x="119" y="1"/>
                    </a:moveTo>
                    <a:cubicBezTo>
                      <a:pt x="75" y="1"/>
                      <a:pt x="34" y="15"/>
                      <a:pt x="0" y="38"/>
                    </a:cubicBezTo>
                    <a:cubicBezTo>
                      <a:pt x="48" y="28"/>
                      <a:pt x="92" y="15"/>
                      <a:pt x="139" y="4"/>
                    </a:cubicBezTo>
                    <a:cubicBezTo>
                      <a:pt x="133" y="1"/>
                      <a:pt x="126" y="1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8" name="Google Shape;1708;p35"/>
              <p:cNvSpPr/>
              <p:nvPr/>
            </p:nvSpPr>
            <p:spPr>
              <a:xfrm>
                <a:off x="2096525" y="50218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228" y="433"/>
                      <a:pt x="242" y="426"/>
                      <a:pt x="252" y="426"/>
                    </a:cubicBezTo>
                    <a:cubicBezTo>
                      <a:pt x="297" y="399"/>
                      <a:pt x="341" y="375"/>
                      <a:pt x="382" y="348"/>
                    </a:cubicBezTo>
                    <a:cubicBezTo>
                      <a:pt x="412" y="311"/>
                      <a:pt x="433" y="266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9" name="Google Shape;1709;p35"/>
              <p:cNvSpPr/>
              <p:nvPr/>
            </p:nvSpPr>
            <p:spPr>
              <a:xfrm>
                <a:off x="2042625" y="4433550"/>
                <a:ext cx="10400" cy="45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82" extrusionOk="0">
                    <a:moveTo>
                      <a:pt x="0" y="1"/>
                    </a:moveTo>
                    <a:cubicBezTo>
                      <a:pt x="21" y="103"/>
                      <a:pt x="102" y="182"/>
                      <a:pt x="211" y="182"/>
                    </a:cubicBezTo>
                    <a:cubicBezTo>
                      <a:pt x="313" y="182"/>
                      <a:pt x="395" y="110"/>
                      <a:pt x="416" y="15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0" name="Google Shape;1710;p35"/>
              <p:cNvSpPr/>
              <p:nvPr/>
            </p:nvSpPr>
            <p:spPr>
              <a:xfrm>
                <a:off x="20424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1" name="Google Shape;1711;p35"/>
              <p:cNvSpPr/>
              <p:nvPr/>
            </p:nvSpPr>
            <p:spPr>
              <a:xfrm>
                <a:off x="20605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2" name="Google Shape;1712;p35"/>
              <p:cNvSpPr/>
              <p:nvPr/>
            </p:nvSpPr>
            <p:spPr>
              <a:xfrm>
                <a:off x="20424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3" name="Google Shape;1713;p35"/>
              <p:cNvSpPr/>
              <p:nvPr/>
            </p:nvSpPr>
            <p:spPr>
              <a:xfrm>
                <a:off x="20605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4" name="Google Shape;1714;p35"/>
              <p:cNvSpPr/>
              <p:nvPr/>
            </p:nvSpPr>
            <p:spPr>
              <a:xfrm>
                <a:off x="20424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5" name="Google Shape;1715;p35"/>
              <p:cNvSpPr/>
              <p:nvPr/>
            </p:nvSpPr>
            <p:spPr>
              <a:xfrm>
                <a:off x="20605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35"/>
              <p:cNvSpPr/>
              <p:nvPr/>
            </p:nvSpPr>
            <p:spPr>
              <a:xfrm>
                <a:off x="20605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35"/>
              <p:cNvSpPr/>
              <p:nvPr/>
            </p:nvSpPr>
            <p:spPr>
              <a:xfrm>
                <a:off x="2024725" y="4589425"/>
                <a:ext cx="105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23" h="434" extrusionOk="0">
                    <a:moveTo>
                      <a:pt x="205" y="0"/>
                    </a:moveTo>
                    <a:cubicBezTo>
                      <a:pt x="106" y="0"/>
                      <a:pt x="28" y="69"/>
                      <a:pt x="1" y="157"/>
                    </a:cubicBezTo>
                    <a:lnTo>
                      <a:pt x="1" y="215"/>
                    </a:lnTo>
                    <a:cubicBezTo>
                      <a:pt x="1" y="239"/>
                      <a:pt x="1" y="259"/>
                      <a:pt x="4" y="280"/>
                    </a:cubicBezTo>
                    <a:cubicBezTo>
                      <a:pt x="31" y="368"/>
                      <a:pt x="110" y="434"/>
                      <a:pt x="205" y="434"/>
                    </a:cubicBezTo>
                    <a:cubicBezTo>
                      <a:pt x="324" y="434"/>
                      <a:pt x="423" y="335"/>
                      <a:pt x="423" y="215"/>
                    </a:cubicBezTo>
                    <a:cubicBezTo>
                      <a:pt x="423" y="96"/>
                      <a:pt x="324" y="0"/>
                      <a:pt x="20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35"/>
              <p:cNvSpPr/>
              <p:nvPr/>
            </p:nvSpPr>
            <p:spPr>
              <a:xfrm>
                <a:off x="20424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35"/>
              <p:cNvSpPr/>
              <p:nvPr/>
            </p:nvSpPr>
            <p:spPr>
              <a:xfrm>
                <a:off x="20424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35"/>
              <p:cNvSpPr/>
              <p:nvPr/>
            </p:nvSpPr>
            <p:spPr>
              <a:xfrm>
                <a:off x="20605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35"/>
              <p:cNvSpPr/>
              <p:nvPr/>
            </p:nvSpPr>
            <p:spPr>
              <a:xfrm>
                <a:off x="2025050" y="4625450"/>
                <a:ext cx="102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10" h="434" extrusionOk="0">
                    <a:moveTo>
                      <a:pt x="192" y="1"/>
                    </a:moveTo>
                    <a:cubicBezTo>
                      <a:pt x="106" y="1"/>
                      <a:pt x="35" y="51"/>
                      <a:pt x="1" y="123"/>
                    </a:cubicBezTo>
                    <a:lnTo>
                      <a:pt x="1" y="215"/>
                    </a:lnTo>
                    <a:lnTo>
                      <a:pt x="1" y="314"/>
                    </a:lnTo>
                    <a:cubicBezTo>
                      <a:pt x="39" y="382"/>
                      <a:pt x="110" y="433"/>
                      <a:pt x="192" y="433"/>
                    </a:cubicBezTo>
                    <a:cubicBezTo>
                      <a:pt x="311" y="433"/>
                      <a:pt x="410" y="338"/>
                      <a:pt x="410" y="215"/>
                    </a:cubicBezTo>
                    <a:cubicBezTo>
                      <a:pt x="410" y="96"/>
                      <a:pt x="311" y="1"/>
                      <a:pt x="19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35"/>
              <p:cNvSpPr/>
              <p:nvPr/>
            </p:nvSpPr>
            <p:spPr>
              <a:xfrm>
                <a:off x="204242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35"/>
              <p:cNvSpPr/>
              <p:nvPr/>
            </p:nvSpPr>
            <p:spPr>
              <a:xfrm>
                <a:off x="20605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4" name="Google Shape;1724;p35"/>
              <p:cNvSpPr/>
              <p:nvPr/>
            </p:nvSpPr>
            <p:spPr>
              <a:xfrm>
                <a:off x="2025325" y="4661475"/>
                <a:ext cx="99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34" extrusionOk="0">
                    <a:moveTo>
                      <a:pt x="181" y="0"/>
                    </a:moveTo>
                    <a:cubicBezTo>
                      <a:pt x="106" y="0"/>
                      <a:pt x="41" y="45"/>
                      <a:pt x="1" y="102"/>
                    </a:cubicBezTo>
                    <a:cubicBezTo>
                      <a:pt x="1" y="140"/>
                      <a:pt x="4" y="181"/>
                      <a:pt x="4" y="219"/>
                    </a:cubicBezTo>
                    <a:lnTo>
                      <a:pt x="4" y="331"/>
                    </a:lnTo>
                    <a:cubicBezTo>
                      <a:pt x="41" y="393"/>
                      <a:pt x="106" y="434"/>
                      <a:pt x="181" y="434"/>
                    </a:cubicBezTo>
                    <a:cubicBezTo>
                      <a:pt x="300" y="434"/>
                      <a:pt x="399" y="338"/>
                      <a:pt x="399" y="219"/>
                    </a:cubicBezTo>
                    <a:cubicBezTo>
                      <a:pt x="399" y="96"/>
                      <a:pt x="300" y="0"/>
                      <a:pt x="18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5" name="Google Shape;1725;p35"/>
              <p:cNvSpPr/>
              <p:nvPr/>
            </p:nvSpPr>
            <p:spPr>
              <a:xfrm>
                <a:off x="206050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6" name="Google Shape;1726;p35"/>
              <p:cNvSpPr/>
              <p:nvPr/>
            </p:nvSpPr>
            <p:spPr>
              <a:xfrm>
                <a:off x="2025650" y="4697500"/>
                <a:ext cx="96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34" extrusionOk="0">
                    <a:moveTo>
                      <a:pt x="168" y="1"/>
                    </a:moveTo>
                    <a:cubicBezTo>
                      <a:pt x="100" y="1"/>
                      <a:pt x="42" y="35"/>
                      <a:pt x="1" y="86"/>
                    </a:cubicBezTo>
                    <a:lnTo>
                      <a:pt x="1" y="219"/>
                    </a:lnTo>
                    <a:cubicBezTo>
                      <a:pt x="1" y="263"/>
                      <a:pt x="5" y="307"/>
                      <a:pt x="5" y="351"/>
                    </a:cubicBezTo>
                    <a:cubicBezTo>
                      <a:pt x="42" y="399"/>
                      <a:pt x="100" y="433"/>
                      <a:pt x="168" y="433"/>
                    </a:cubicBezTo>
                    <a:cubicBezTo>
                      <a:pt x="287" y="433"/>
                      <a:pt x="386" y="338"/>
                      <a:pt x="386" y="219"/>
                    </a:cubicBezTo>
                    <a:cubicBezTo>
                      <a:pt x="386" y="100"/>
                      <a:pt x="287" y="1"/>
                      <a:pt x="1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7" name="Google Shape;1727;p35"/>
              <p:cNvSpPr/>
              <p:nvPr/>
            </p:nvSpPr>
            <p:spPr>
              <a:xfrm>
                <a:off x="204242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8" name="Google Shape;1728;p35"/>
              <p:cNvSpPr/>
              <p:nvPr/>
            </p:nvSpPr>
            <p:spPr>
              <a:xfrm>
                <a:off x="206050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9" name="Google Shape;1729;p35"/>
              <p:cNvSpPr/>
              <p:nvPr/>
            </p:nvSpPr>
            <p:spPr>
              <a:xfrm>
                <a:off x="2026000" y="4733525"/>
                <a:ext cx="9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72" h="434" extrusionOk="0">
                    <a:moveTo>
                      <a:pt x="154" y="0"/>
                    </a:moveTo>
                    <a:cubicBezTo>
                      <a:pt x="93" y="0"/>
                      <a:pt x="38" y="28"/>
                      <a:pt x="1" y="69"/>
                    </a:cubicBezTo>
                    <a:lnTo>
                      <a:pt x="1" y="219"/>
                    </a:lnTo>
                    <a:lnTo>
                      <a:pt x="1" y="372"/>
                    </a:lnTo>
                    <a:cubicBezTo>
                      <a:pt x="41" y="409"/>
                      <a:pt x="96" y="434"/>
                      <a:pt x="154" y="434"/>
                    </a:cubicBezTo>
                    <a:cubicBezTo>
                      <a:pt x="273" y="434"/>
                      <a:pt x="372" y="338"/>
                      <a:pt x="372" y="219"/>
                    </a:cubicBezTo>
                    <a:cubicBezTo>
                      <a:pt x="372" y="99"/>
                      <a:pt x="273" y="0"/>
                      <a:pt x="15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0" name="Google Shape;1730;p35"/>
              <p:cNvSpPr/>
              <p:nvPr/>
            </p:nvSpPr>
            <p:spPr>
              <a:xfrm>
                <a:off x="204242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1" name="Google Shape;1731;p35"/>
              <p:cNvSpPr/>
              <p:nvPr/>
            </p:nvSpPr>
            <p:spPr>
              <a:xfrm>
                <a:off x="204242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2" name="Google Shape;1732;p35"/>
              <p:cNvSpPr/>
              <p:nvPr/>
            </p:nvSpPr>
            <p:spPr>
              <a:xfrm>
                <a:off x="2026275" y="4769550"/>
                <a:ext cx="90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4" extrusionOk="0">
                    <a:moveTo>
                      <a:pt x="143" y="1"/>
                    </a:moveTo>
                    <a:cubicBezTo>
                      <a:pt x="88" y="1"/>
                      <a:pt x="37" y="25"/>
                      <a:pt x="0" y="59"/>
                    </a:cubicBezTo>
                    <a:cubicBezTo>
                      <a:pt x="0" y="113"/>
                      <a:pt x="0" y="164"/>
                      <a:pt x="3" y="219"/>
                    </a:cubicBezTo>
                    <a:lnTo>
                      <a:pt x="3" y="379"/>
                    </a:lnTo>
                    <a:cubicBezTo>
                      <a:pt x="41" y="413"/>
                      <a:pt x="88" y="433"/>
                      <a:pt x="143" y="433"/>
                    </a:cubicBezTo>
                    <a:cubicBezTo>
                      <a:pt x="262" y="433"/>
                      <a:pt x="361" y="338"/>
                      <a:pt x="361" y="219"/>
                    </a:cubicBezTo>
                    <a:cubicBezTo>
                      <a:pt x="361" y="100"/>
                      <a:pt x="262" y="1"/>
                      <a:pt x="14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3" name="Google Shape;1733;p35"/>
              <p:cNvSpPr/>
              <p:nvPr/>
            </p:nvSpPr>
            <p:spPr>
              <a:xfrm>
                <a:off x="2060500" y="47335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4" name="Google Shape;1734;p35"/>
              <p:cNvSpPr/>
              <p:nvPr/>
            </p:nvSpPr>
            <p:spPr>
              <a:xfrm>
                <a:off x="204242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5" name="Google Shape;1735;p35"/>
              <p:cNvSpPr/>
              <p:nvPr/>
            </p:nvSpPr>
            <p:spPr>
              <a:xfrm>
                <a:off x="2060500" y="4769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6" name="Google Shape;1736;p35"/>
              <p:cNvSpPr/>
              <p:nvPr/>
            </p:nvSpPr>
            <p:spPr>
              <a:xfrm>
                <a:off x="2026600" y="4805575"/>
                <a:ext cx="87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8" h="434" extrusionOk="0">
                    <a:moveTo>
                      <a:pt x="130" y="0"/>
                    </a:moveTo>
                    <a:cubicBezTo>
                      <a:pt x="79" y="0"/>
                      <a:pt x="38" y="21"/>
                      <a:pt x="0" y="52"/>
                    </a:cubicBezTo>
                    <a:lnTo>
                      <a:pt x="0" y="219"/>
                    </a:lnTo>
                    <a:cubicBezTo>
                      <a:pt x="0" y="277"/>
                      <a:pt x="4" y="332"/>
                      <a:pt x="4" y="389"/>
                    </a:cubicBezTo>
                    <a:cubicBezTo>
                      <a:pt x="38" y="417"/>
                      <a:pt x="82" y="434"/>
                      <a:pt x="130" y="434"/>
                    </a:cubicBezTo>
                    <a:cubicBezTo>
                      <a:pt x="249" y="434"/>
                      <a:pt x="348" y="338"/>
                      <a:pt x="348" y="219"/>
                    </a:cubicBezTo>
                    <a:cubicBezTo>
                      <a:pt x="348" y="99"/>
                      <a:pt x="249" y="0"/>
                      <a:pt x="1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7" name="Google Shape;1737;p35"/>
              <p:cNvSpPr/>
              <p:nvPr/>
            </p:nvSpPr>
            <p:spPr>
              <a:xfrm>
                <a:off x="2060500" y="48055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8" name="Google Shape;1738;p35"/>
              <p:cNvSpPr/>
              <p:nvPr/>
            </p:nvSpPr>
            <p:spPr>
              <a:xfrm>
                <a:off x="2026850" y="4841700"/>
                <a:ext cx="84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430" extrusionOk="0">
                    <a:moveTo>
                      <a:pt x="120" y="0"/>
                    </a:moveTo>
                    <a:cubicBezTo>
                      <a:pt x="75" y="0"/>
                      <a:pt x="38" y="14"/>
                      <a:pt x="1" y="38"/>
                    </a:cubicBezTo>
                    <a:cubicBezTo>
                      <a:pt x="4" y="96"/>
                      <a:pt x="4" y="157"/>
                      <a:pt x="4" y="215"/>
                    </a:cubicBezTo>
                    <a:lnTo>
                      <a:pt x="4" y="392"/>
                    </a:lnTo>
                    <a:cubicBezTo>
                      <a:pt x="38" y="415"/>
                      <a:pt x="75" y="429"/>
                      <a:pt x="120" y="429"/>
                    </a:cubicBezTo>
                    <a:cubicBezTo>
                      <a:pt x="239" y="429"/>
                      <a:pt x="338" y="334"/>
                      <a:pt x="338" y="215"/>
                    </a:cubicBezTo>
                    <a:cubicBezTo>
                      <a:pt x="338" y="96"/>
                      <a:pt x="239" y="0"/>
                      <a:pt x="1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9" name="Google Shape;1739;p35"/>
              <p:cNvSpPr/>
              <p:nvPr/>
            </p:nvSpPr>
            <p:spPr>
              <a:xfrm>
                <a:off x="204242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0" name="Google Shape;1740;p35"/>
              <p:cNvSpPr/>
              <p:nvPr/>
            </p:nvSpPr>
            <p:spPr>
              <a:xfrm>
                <a:off x="2027175" y="4877725"/>
                <a:ext cx="81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25" h="434" extrusionOk="0">
                    <a:moveTo>
                      <a:pt x="107" y="1"/>
                    </a:moveTo>
                    <a:cubicBezTo>
                      <a:pt x="70" y="1"/>
                      <a:pt x="32" y="14"/>
                      <a:pt x="1" y="31"/>
                    </a:cubicBezTo>
                    <a:cubicBezTo>
                      <a:pt x="1" y="92"/>
                      <a:pt x="1" y="153"/>
                      <a:pt x="5" y="215"/>
                    </a:cubicBezTo>
                    <a:lnTo>
                      <a:pt x="5" y="402"/>
                    </a:lnTo>
                    <a:cubicBezTo>
                      <a:pt x="35" y="419"/>
                      <a:pt x="70" y="433"/>
                      <a:pt x="107" y="433"/>
                    </a:cubicBezTo>
                    <a:cubicBezTo>
                      <a:pt x="226" y="433"/>
                      <a:pt x="325" y="334"/>
                      <a:pt x="325" y="215"/>
                    </a:cubicBezTo>
                    <a:cubicBezTo>
                      <a:pt x="325" y="95"/>
                      <a:pt x="226" y="1"/>
                      <a:pt x="1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1" name="Google Shape;1741;p35"/>
              <p:cNvSpPr/>
              <p:nvPr/>
            </p:nvSpPr>
            <p:spPr>
              <a:xfrm>
                <a:off x="204242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35"/>
              <p:cNvSpPr/>
              <p:nvPr/>
            </p:nvSpPr>
            <p:spPr>
              <a:xfrm>
                <a:off x="206050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35"/>
              <p:cNvSpPr/>
              <p:nvPr/>
            </p:nvSpPr>
            <p:spPr>
              <a:xfrm>
                <a:off x="206050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35"/>
              <p:cNvSpPr/>
              <p:nvPr/>
            </p:nvSpPr>
            <p:spPr>
              <a:xfrm>
                <a:off x="2027525" y="4913750"/>
                <a:ext cx="77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33" extrusionOk="0">
                    <a:moveTo>
                      <a:pt x="93" y="0"/>
                    </a:moveTo>
                    <a:cubicBezTo>
                      <a:pt x="59" y="0"/>
                      <a:pt x="28" y="7"/>
                      <a:pt x="1" y="24"/>
                    </a:cubicBezTo>
                    <a:lnTo>
                      <a:pt x="1" y="215"/>
                    </a:lnTo>
                    <a:cubicBezTo>
                      <a:pt x="1" y="280"/>
                      <a:pt x="4" y="344"/>
                      <a:pt x="4" y="409"/>
                    </a:cubicBezTo>
                    <a:cubicBezTo>
                      <a:pt x="32" y="423"/>
                      <a:pt x="62" y="433"/>
                      <a:pt x="93" y="433"/>
                    </a:cubicBezTo>
                    <a:cubicBezTo>
                      <a:pt x="212" y="433"/>
                      <a:pt x="311" y="334"/>
                      <a:pt x="311" y="215"/>
                    </a:cubicBezTo>
                    <a:cubicBezTo>
                      <a:pt x="311" y="96"/>
                      <a:pt x="212" y="0"/>
                      <a:pt x="9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5" name="Google Shape;1745;p35"/>
              <p:cNvSpPr/>
              <p:nvPr/>
            </p:nvSpPr>
            <p:spPr>
              <a:xfrm>
                <a:off x="204242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6" name="Google Shape;1746;p35"/>
              <p:cNvSpPr/>
              <p:nvPr/>
            </p:nvSpPr>
            <p:spPr>
              <a:xfrm>
                <a:off x="2027800" y="4949775"/>
                <a:ext cx="75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00" h="434" extrusionOk="0">
                    <a:moveTo>
                      <a:pt x="82" y="1"/>
                    </a:moveTo>
                    <a:cubicBezTo>
                      <a:pt x="54" y="1"/>
                      <a:pt x="27" y="7"/>
                      <a:pt x="0" y="17"/>
                    </a:cubicBezTo>
                    <a:cubicBezTo>
                      <a:pt x="4" y="82"/>
                      <a:pt x="4" y="150"/>
                      <a:pt x="4" y="215"/>
                    </a:cubicBezTo>
                    <a:lnTo>
                      <a:pt x="4" y="416"/>
                    </a:lnTo>
                    <a:cubicBezTo>
                      <a:pt x="31" y="426"/>
                      <a:pt x="54" y="433"/>
                      <a:pt x="82" y="433"/>
                    </a:cubicBezTo>
                    <a:cubicBezTo>
                      <a:pt x="201" y="433"/>
                      <a:pt x="300" y="334"/>
                      <a:pt x="300" y="215"/>
                    </a:cubicBezTo>
                    <a:cubicBezTo>
                      <a:pt x="300" y="95"/>
                      <a:pt x="201" y="1"/>
                      <a:pt x="8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7" name="Google Shape;1747;p35"/>
              <p:cNvSpPr/>
              <p:nvPr/>
            </p:nvSpPr>
            <p:spPr>
              <a:xfrm>
                <a:off x="204242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35"/>
              <p:cNvSpPr/>
              <p:nvPr/>
            </p:nvSpPr>
            <p:spPr>
              <a:xfrm>
                <a:off x="206050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35"/>
              <p:cNvSpPr/>
              <p:nvPr/>
            </p:nvSpPr>
            <p:spPr>
              <a:xfrm>
                <a:off x="2028125" y="4985800"/>
                <a:ext cx="71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433" extrusionOk="0">
                    <a:moveTo>
                      <a:pt x="69" y="0"/>
                    </a:moveTo>
                    <a:cubicBezTo>
                      <a:pt x="45" y="0"/>
                      <a:pt x="21" y="7"/>
                      <a:pt x="1" y="14"/>
                    </a:cubicBezTo>
                    <a:cubicBezTo>
                      <a:pt x="1" y="82"/>
                      <a:pt x="1" y="150"/>
                      <a:pt x="4" y="215"/>
                    </a:cubicBezTo>
                    <a:lnTo>
                      <a:pt x="4" y="420"/>
                    </a:lnTo>
                    <a:cubicBezTo>
                      <a:pt x="24" y="426"/>
                      <a:pt x="45" y="433"/>
                      <a:pt x="69" y="433"/>
                    </a:cubicBezTo>
                    <a:cubicBezTo>
                      <a:pt x="188" y="433"/>
                      <a:pt x="287" y="334"/>
                      <a:pt x="287" y="215"/>
                    </a:cubicBezTo>
                    <a:cubicBezTo>
                      <a:pt x="287" y="96"/>
                      <a:pt x="188" y="0"/>
                      <a:pt x="6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0" name="Google Shape;1750;p35"/>
              <p:cNvSpPr/>
              <p:nvPr/>
            </p:nvSpPr>
            <p:spPr>
              <a:xfrm>
                <a:off x="206050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1" name="Google Shape;1751;p35"/>
              <p:cNvSpPr/>
              <p:nvPr/>
            </p:nvSpPr>
            <p:spPr>
              <a:xfrm>
                <a:off x="204242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2" name="Google Shape;1752;p35"/>
              <p:cNvSpPr/>
              <p:nvPr/>
            </p:nvSpPr>
            <p:spPr>
              <a:xfrm>
                <a:off x="2028475" y="5021825"/>
                <a:ext cx="6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34" extrusionOk="0">
                    <a:moveTo>
                      <a:pt x="55" y="1"/>
                    </a:moveTo>
                    <a:cubicBezTo>
                      <a:pt x="35" y="1"/>
                      <a:pt x="18" y="7"/>
                      <a:pt x="0" y="11"/>
                    </a:cubicBezTo>
                    <a:lnTo>
                      <a:pt x="0" y="215"/>
                    </a:lnTo>
                    <a:cubicBezTo>
                      <a:pt x="0" y="287"/>
                      <a:pt x="4" y="355"/>
                      <a:pt x="4" y="423"/>
                    </a:cubicBezTo>
                    <a:cubicBezTo>
                      <a:pt x="21" y="426"/>
                      <a:pt x="38" y="433"/>
                      <a:pt x="55" y="433"/>
                    </a:cubicBezTo>
                    <a:cubicBezTo>
                      <a:pt x="174" y="433"/>
                      <a:pt x="273" y="334"/>
                      <a:pt x="273" y="215"/>
                    </a:cubicBezTo>
                    <a:cubicBezTo>
                      <a:pt x="273" y="96"/>
                      <a:pt x="174" y="1"/>
                      <a:pt x="5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3" name="Google Shape;1753;p35"/>
              <p:cNvSpPr/>
              <p:nvPr/>
            </p:nvSpPr>
            <p:spPr>
              <a:xfrm>
                <a:off x="204242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4" name="Google Shape;1754;p35"/>
              <p:cNvSpPr/>
              <p:nvPr/>
            </p:nvSpPr>
            <p:spPr>
              <a:xfrm>
                <a:off x="2060500" y="49858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5" name="Google Shape;1755;p35"/>
              <p:cNvSpPr/>
              <p:nvPr/>
            </p:nvSpPr>
            <p:spPr>
              <a:xfrm>
                <a:off x="2045675" y="5039875"/>
                <a:ext cx="625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250" h="76" extrusionOk="0">
                    <a:moveTo>
                      <a:pt x="89" y="1"/>
                    </a:moveTo>
                    <a:cubicBezTo>
                      <a:pt x="55" y="1"/>
                      <a:pt x="28" y="7"/>
                      <a:pt x="1" y="18"/>
                    </a:cubicBezTo>
                    <a:cubicBezTo>
                      <a:pt x="83" y="42"/>
                      <a:pt x="164" y="62"/>
                      <a:pt x="249" y="76"/>
                    </a:cubicBezTo>
                    <a:cubicBezTo>
                      <a:pt x="212" y="28"/>
                      <a:pt x="154" y="1"/>
                      <a:pt x="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6" name="Google Shape;1756;p35"/>
              <p:cNvSpPr/>
              <p:nvPr/>
            </p:nvSpPr>
            <p:spPr>
              <a:xfrm>
                <a:off x="2060500" y="50218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7" name="Google Shape;1757;p35"/>
              <p:cNvSpPr/>
              <p:nvPr/>
            </p:nvSpPr>
            <p:spPr>
              <a:xfrm>
                <a:off x="20244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8" name="Google Shape;1758;p35"/>
              <p:cNvSpPr/>
              <p:nvPr/>
            </p:nvSpPr>
            <p:spPr>
              <a:xfrm>
                <a:off x="20244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9" name="Google Shape;1759;p35"/>
              <p:cNvSpPr/>
              <p:nvPr/>
            </p:nvSpPr>
            <p:spPr>
              <a:xfrm>
                <a:off x="20244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0" name="Google Shape;1760;p35"/>
              <p:cNvSpPr/>
              <p:nvPr/>
            </p:nvSpPr>
            <p:spPr>
              <a:xfrm>
                <a:off x="20244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761" name="Google Shape;1761;p35"/>
          <p:cNvSpPr/>
          <p:nvPr/>
        </p:nvSpPr>
        <p:spPr>
          <a:xfrm rot="-4421961">
            <a:off x="2756334" y="1581448"/>
            <a:ext cx="5541644" cy="273578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62" name="Google Shape;1762;p35"/>
          <p:cNvGrpSpPr/>
          <p:nvPr/>
        </p:nvGrpSpPr>
        <p:grpSpPr>
          <a:xfrm>
            <a:off x="6539446" y="-344139"/>
            <a:ext cx="2878067" cy="5824284"/>
            <a:chOff x="5883539" y="-344156"/>
            <a:chExt cx="3534407" cy="5824284"/>
          </a:xfrm>
        </p:grpSpPr>
        <p:sp>
          <p:nvSpPr>
            <p:cNvPr id="1763" name="Google Shape;1763;p35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35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35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35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35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68" name="Google Shape;1768;p35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1769" name="Google Shape;1769;p35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35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35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35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35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35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35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35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35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35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35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35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1" name="Google Shape;1781;p35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2" name="Google Shape;1782;p35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3" name="Google Shape;1783;p35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4" name="Google Shape;1784;p35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5" name="Google Shape;1785;p35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6" name="Google Shape;1786;p35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7" name="Google Shape;1787;p35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8" name="Google Shape;1788;p35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9" name="Google Shape;1789;p35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0" name="Google Shape;1790;p35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1" name="Google Shape;1791;p35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2" name="Google Shape;1792;p35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3" name="Google Shape;1793;p35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4" name="Google Shape;1794;p35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5" name="Google Shape;1795;p35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6" name="Google Shape;1796;p35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7" name="Google Shape;1797;p35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798" name="Google Shape;1798;p35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799" name="Google Shape;1799;p35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35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35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3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93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29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02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21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18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65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9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2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6"/>
          <p:cNvSpPr txBox="1">
            <a:spLocks noGrp="1"/>
          </p:cNvSpPr>
          <p:nvPr>
            <p:ph type="title"/>
          </p:nvPr>
        </p:nvSpPr>
        <p:spPr>
          <a:xfrm>
            <a:off x="914400" y="511907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16" name="Google Shape;116;p6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117" name="Google Shape;117;p6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9" name="Google Shape;119;p6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0" name="Google Shape;120;p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1" name="Google Shape;121;p6"/>
          <p:cNvGrpSpPr/>
          <p:nvPr/>
        </p:nvGrpSpPr>
        <p:grpSpPr>
          <a:xfrm>
            <a:off x="6920084" y="-349974"/>
            <a:ext cx="2501000" cy="1597424"/>
            <a:chOff x="6920084" y="-349974"/>
            <a:chExt cx="2501000" cy="1597424"/>
          </a:xfrm>
        </p:grpSpPr>
        <p:sp>
          <p:nvSpPr>
            <p:cNvPr id="122" name="Google Shape;122;p6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3" name="Google Shape;123;p6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920084" y="-3499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12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"/>
          <p:cNvSpPr txBox="1">
            <a:spLocks noGrp="1"/>
          </p:cNvSpPr>
          <p:nvPr>
            <p:ph type="title"/>
          </p:nvPr>
        </p:nvSpPr>
        <p:spPr>
          <a:xfrm>
            <a:off x="4572000" y="1697008"/>
            <a:ext cx="3660900" cy="88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6" name="Google Shape;126;p7"/>
          <p:cNvSpPr txBox="1">
            <a:spLocks noGrp="1"/>
          </p:cNvSpPr>
          <p:nvPr>
            <p:ph type="subTitle" idx="1"/>
          </p:nvPr>
        </p:nvSpPr>
        <p:spPr>
          <a:xfrm>
            <a:off x="4573650" y="2589965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7" name="Google Shape;127;p7"/>
          <p:cNvGrpSpPr/>
          <p:nvPr/>
        </p:nvGrpSpPr>
        <p:grpSpPr>
          <a:xfrm>
            <a:off x="-1204808" y="-74100"/>
            <a:ext cx="7231283" cy="5464048"/>
            <a:chOff x="-1204808" y="-74100"/>
            <a:chExt cx="7231283" cy="5464048"/>
          </a:xfrm>
        </p:grpSpPr>
        <p:sp>
          <p:nvSpPr>
            <p:cNvPr id="128" name="Google Shape;128;p7"/>
            <p:cNvSpPr/>
            <p:nvPr/>
          </p:nvSpPr>
          <p:spPr>
            <a:xfrm rot="10800000">
              <a:off x="4153341" y="4476950"/>
              <a:ext cx="1156796" cy="708608"/>
            </a:xfrm>
            <a:custGeom>
              <a:avLst/>
              <a:gdLst/>
              <a:ahLst/>
              <a:cxnLst/>
              <a:rect l="l" t="t" r="r" b="b"/>
              <a:pathLst>
                <a:path w="15223" h="8282" extrusionOk="0">
                  <a:moveTo>
                    <a:pt x="0" y="1"/>
                  </a:moveTo>
                  <a:cubicBezTo>
                    <a:pt x="1891" y="2425"/>
                    <a:pt x="4014" y="4641"/>
                    <a:pt x="6636" y="6221"/>
                  </a:cubicBezTo>
                  <a:cubicBezTo>
                    <a:pt x="8786" y="7515"/>
                    <a:pt x="11353" y="8281"/>
                    <a:pt x="13851" y="8281"/>
                  </a:cubicBezTo>
                  <a:cubicBezTo>
                    <a:pt x="14312" y="8281"/>
                    <a:pt x="14770" y="8255"/>
                    <a:pt x="15223" y="8202"/>
                  </a:cubicBezTo>
                  <a:cubicBezTo>
                    <a:pt x="14696" y="5500"/>
                    <a:pt x="14653" y="2713"/>
                    <a:pt x="1515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7"/>
            <p:cNvSpPr/>
            <p:nvPr/>
          </p:nvSpPr>
          <p:spPr>
            <a:xfrm rot="10800000">
              <a:off x="395212" y="361343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7"/>
            <p:cNvSpPr/>
            <p:nvPr/>
          </p:nvSpPr>
          <p:spPr>
            <a:xfrm rot="10800000">
              <a:off x="2128619" y="4341080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7"/>
            <p:cNvSpPr/>
            <p:nvPr/>
          </p:nvSpPr>
          <p:spPr>
            <a:xfrm rot="10800000">
              <a:off x="2356486" y="-55043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7"/>
            <p:cNvSpPr/>
            <p:nvPr/>
          </p:nvSpPr>
          <p:spPr>
            <a:xfrm rot="10800000">
              <a:off x="-764693" y="248660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7"/>
            <p:cNvSpPr/>
            <p:nvPr/>
          </p:nvSpPr>
          <p:spPr>
            <a:xfrm rot="10800000">
              <a:off x="2068004" y="-55044"/>
              <a:ext cx="3958471" cy="1281175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7"/>
            <p:cNvSpPr/>
            <p:nvPr/>
          </p:nvSpPr>
          <p:spPr>
            <a:xfrm rot="10800000">
              <a:off x="2356486" y="-55039"/>
              <a:ext cx="2800232" cy="738468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7"/>
            <p:cNvSpPr/>
            <p:nvPr/>
          </p:nvSpPr>
          <p:spPr>
            <a:xfrm rot="10800000">
              <a:off x="874085" y="729362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7"/>
            <p:cNvSpPr/>
            <p:nvPr/>
          </p:nvSpPr>
          <p:spPr>
            <a:xfrm rot="10800000">
              <a:off x="-764698" y="-55041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" name="Google Shape;137;p7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204808" y="1697000"/>
              <a:ext cx="4162461" cy="369294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8" name="Google Shape;138;p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68798" y="-74100"/>
              <a:ext cx="4575068" cy="12811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748">
          <p15:clr>
            <a:srgbClr val="FA7B17"/>
          </p15:clr>
        </p15:guide>
        <p15:guide id="2" pos="2206">
          <p15:clr>
            <a:srgbClr val="FA7B17"/>
          </p15:clr>
        </p15:guide>
        <p15:guide id="3" pos="1765">
          <p15:clr>
            <a:srgbClr val="FA7B17"/>
          </p15:clr>
        </p15:guide>
        <p15:guide id="4" orient="horz" pos="1250">
          <p15:clr>
            <a:srgbClr val="FA7B17"/>
          </p15:clr>
        </p15:guide>
        <p15:guide id="5">
          <p15:clr>
            <a:srgbClr val="FA7B17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_1">
    <p:bg>
      <p:bgPr>
        <a:solidFill>
          <a:schemeClr val="accent1"/>
        </a:solidFill>
        <a:effectLst/>
      </p:bgPr>
    </p:bg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8"/>
          <p:cNvSpPr txBox="1">
            <a:spLocks noGrp="1"/>
          </p:cNvSpPr>
          <p:nvPr>
            <p:ph type="ctrTitle"/>
          </p:nvPr>
        </p:nvSpPr>
        <p:spPr>
          <a:xfrm>
            <a:off x="914400" y="2571750"/>
            <a:ext cx="3651600" cy="186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"/>
              <a:buFont typeface="Staatliches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41" name="Google Shape;141;p8"/>
          <p:cNvSpPr txBox="1">
            <a:spLocks noGrp="1"/>
          </p:cNvSpPr>
          <p:nvPr>
            <p:ph type="subTitle" idx="1"/>
          </p:nvPr>
        </p:nvSpPr>
        <p:spPr>
          <a:xfrm>
            <a:off x="914400" y="1521300"/>
            <a:ext cx="3651600" cy="1050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b="1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42" name="Google Shape;142;p8"/>
          <p:cNvGrpSpPr/>
          <p:nvPr/>
        </p:nvGrpSpPr>
        <p:grpSpPr>
          <a:xfrm>
            <a:off x="2493374" y="-81232"/>
            <a:ext cx="6955431" cy="5558106"/>
            <a:chOff x="2493374" y="-81232"/>
            <a:chExt cx="6955431" cy="5558106"/>
          </a:xfrm>
        </p:grpSpPr>
        <p:sp>
          <p:nvSpPr>
            <p:cNvPr id="143" name="Google Shape;143;p8"/>
            <p:cNvSpPr/>
            <p:nvPr/>
          </p:nvSpPr>
          <p:spPr>
            <a:xfrm rot="10800000" flipH="1">
              <a:off x="4366399" y="335155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8"/>
            <p:cNvSpPr/>
            <p:nvPr/>
          </p:nvSpPr>
          <p:spPr>
            <a:xfrm rot="10800000" flipH="1">
              <a:off x="4323086" y="4314893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8"/>
            <p:cNvSpPr/>
            <p:nvPr/>
          </p:nvSpPr>
          <p:spPr>
            <a:xfrm rot="10800000" flipH="1">
              <a:off x="3363131" y="-81230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8"/>
            <p:cNvSpPr/>
            <p:nvPr/>
          </p:nvSpPr>
          <p:spPr>
            <a:xfrm rot="10800000" flipH="1">
              <a:off x="7314957" y="222473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8"/>
            <p:cNvSpPr/>
            <p:nvPr/>
          </p:nvSpPr>
          <p:spPr>
            <a:xfrm rot="10800000" flipH="1">
              <a:off x="7135398" y="-81228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" name="Google Shape;148;p8"/>
            <p:cNvGrpSpPr/>
            <p:nvPr/>
          </p:nvGrpSpPr>
          <p:grpSpPr>
            <a:xfrm>
              <a:off x="2493374" y="-81232"/>
              <a:ext cx="3958471" cy="1281175"/>
              <a:chOff x="2493374" y="-81232"/>
              <a:chExt cx="3958471" cy="1281175"/>
            </a:xfrm>
          </p:grpSpPr>
          <p:sp>
            <p:nvSpPr>
              <p:cNvPr id="149" name="Google Shape;149;p8"/>
              <p:cNvSpPr/>
              <p:nvPr/>
            </p:nvSpPr>
            <p:spPr>
              <a:xfrm rot="10800000" flipH="1">
                <a:off x="2493374" y="-81232"/>
                <a:ext cx="3958471" cy="1281175"/>
              </a:xfrm>
              <a:custGeom>
                <a:avLst/>
                <a:gdLst/>
                <a:ahLst/>
                <a:cxnLst/>
                <a:rect l="l" t="t" r="r" b="b"/>
                <a:pathLst>
                  <a:path w="52092" h="14974" extrusionOk="0">
                    <a:moveTo>
                      <a:pt x="10073" y="5769"/>
                    </a:moveTo>
                    <a:cubicBezTo>
                      <a:pt x="7479" y="5769"/>
                      <a:pt x="4891" y="6731"/>
                      <a:pt x="3028" y="8466"/>
                    </a:cubicBezTo>
                    <a:cubicBezTo>
                      <a:pt x="1213" y="10159"/>
                      <a:pt x="137" y="12540"/>
                      <a:pt x="0" y="14974"/>
                    </a:cubicBezTo>
                    <a:lnTo>
                      <a:pt x="11446" y="14974"/>
                    </a:lnTo>
                    <a:cubicBezTo>
                      <a:pt x="12158" y="12102"/>
                      <a:pt x="13582" y="9408"/>
                      <a:pt x="15534" y="7183"/>
                    </a:cubicBezTo>
                    <a:cubicBezTo>
                      <a:pt x="14502" y="6711"/>
                      <a:pt x="13450" y="6278"/>
                      <a:pt x="12337" y="6023"/>
                    </a:cubicBezTo>
                    <a:cubicBezTo>
                      <a:pt x="11597" y="5853"/>
                      <a:pt x="10833" y="5769"/>
                      <a:pt x="10073" y="5769"/>
                    </a:cubicBezTo>
                    <a:close/>
                    <a:moveTo>
                      <a:pt x="45074" y="1"/>
                    </a:moveTo>
                    <a:cubicBezTo>
                      <a:pt x="43566" y="1"/>
                      <a:pt x="41995" y="486"/>
                      <a:pt x="40619" y="1128"/>
                    </a:cubicBezTo>
                    <a:cubicBezTo>
                      <a:pt x="37595" y="2533"/>
                      <a:pt x="34973" y="4604"/>
                      <a:pt x="32144" y="6344"/>
                    </a:cubicBezTo>
                    <a:cubicBezTo>
                      <a:pt x="32964" y="7452"/>
                      <a:pt x="33822" y="8509"/>
                      <a:pt x="35001" y="9182"/>
                    </a:cubicBezTo>
                    <a:cubicBezTo>
                      <a:pt x="37124" y="10394"/>
                      <a:pt x="39736" y="10065"/>
                      <a:pt x="42179" y="10168"/>
                    </a:cubicBezTo>
                    <a:cubicBezTo>
                      <a:pt x="44617" y="10272"/>
                      <a:pt x="47447" y="11215"/>
                      <a:pt x="48126" y="13563"/>
                    </a:cubicBezTo>
                    <a:cubicBezTo>
                      <a:pt x="48258" y="14021"/>
                      <a:pt x="48291" y="14497"/>
                      <a:pt x="48296" y="14974"/>
                    </a:cubicBezTo>
                    <a:lnTo>
                      <a:pt x="51884" y="14974"/>
                    </a:lnTo>
                    <a:cubicBezTo>
                      <a:pt x="52092" y="11470"/>
                      <a:pt x="51993" y="7956"/>
                      <a:pt x="50790" y="4670"/>
                    </a:cubicBezTo>
                    <a:cubicBezTo>
                      <a:pt x="50211" y="3085"/>
                      <a:pt x="49299" y="1505"/>
                      <a:pt x="47791" y="661"/>
                    </a:cubicBezTo>
                    <a:cubicBezTo>
                      <a:pt x="46951" y="194"/>
                      <a:pt x="46027" y="1"/>
                      <a:pt x="45074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0;p8"/>
              <p:cNvSpPr/>
              <p:nvPr/>
            </p:nvSpPr>
            <p:spPr>
              <a:xfrm rot="10800000" flipH="1">
                <a:off x="3363131" y="-81227"/>
                <a:ext cx="2800232" cy="738468"/>
              </a:xfrm>
              <a:custGeom>
                <a:avLst/>
                <a:gdLst/>
                <a:ahLst/>
                <a:cxnLst/>
                <a:rect l="l" t="t" r="r" b="b"/>
                <a:pathLst>
                  <a:path w="36850" h="8631" extrusionOk="0">
                    <a:moveTo>
                      <a:pt x="20698" y="1"/>
                    </a:moveTo>
                    <a:cubicBezTo>
                      <a:pt x="20434" y="166"/>
                      <a:pt x="20169" y="321"/>
                      <a:pt x="19905" y="477"/>
                    </a:cubicBezTo>
                    <a:cubicBezTo>
                      <a:pt x="17354" y="1968"/>
                      <a:pt x="14431" y="3137"/>
                      <a:pt x="11488" y="3137"/>
                    </a:cubicBezTo>
                    <a:cubicBezTo>
                      <a:pt x="10814" y="3137"/>
                      <a:pt x="10134" y="3076"/>
                      <a:pt x="9460" y="2943"/>
                    </a:cubicBezTo>
                    <a:cubicBezTo>
                      <a:pt x="7564" y="2566"/>
                      <a:pt x="5847" y="1642"/>
                      <a:pt x="4088" y="840"/>
                    </a:cubicBezTo>
                    <a:cubicBezTo>
                      <a:pt x="2136" y="3065"/>
                      <a:pt x="712" y="5759"/>
                      <a:pt x="0" y="8631"/>
                    </a:cubicBezTo>
                    <a:lnTo>
                      <a:pt x="36850" y="8631"/>
                    </a:lnTo>
                    <a:cubicBezTo>
                      <a:pt x="36845" y="8154"/>
                      <a:pt x="36812" y="7678"/>
                      <a:pt x="36680" y="7220"/>
                    </a:cubicBezTo>
                    <a:cubicBezTo>
                      <a:pt x="36001" y="4872"/>
                      <a:pt x="33171" y="3929"/>
                      <a:pt x="30733" y="3825"/>
                    </a:cubicBezTo>
                    <a:cubicBezTo>
                      <a:pt x="28290" y="3722"/>
                      <a:pt x="25678" y="4051"/>
                      <a:pt x="23555" y="2839"/>
                    </a:cubicBezTo>
                    <a:cubicBezTo>
                      <a:pt x="22376" y="2166"/>
                      <a:pt x="21518" y="1109"/>
                      <a:pt x="20698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1" name="Google Shape;151;p8"/>
            <p:cNvSpPr/>
            <p:nvPr/>
          </p:nvSpPr>
          <p:spPr>
            <a:xfrm rot="10800000" flipH="1">
              <a:off x="6530534" y="703175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52" name="Google Shape;152;p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551674" y="-76200"/>
              <a:ext cx="4820928" cy="27117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3" name="Google Shape;153;p8"/>
            <p:cNvPicPr preferRelativeResize="0"/>
            <p:nvPr/>
          </p:nvPicPr>
          <p:blipFill rotWithShape="1">
            <a:blip r:embed="rId3">
              <a:alphaModFix/>
            </a:blip>
            <a:srcRect l="29507"/>
            <a:stretch/>
          </p:blipFill>
          <p:spPr>
            <a:xfrm>
              <a:off x="5033275" y="1953450"/>
              <a:ext cx="4415530" cy="35234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rgbClr val="FFFFFF"/>
        </a:solidFill>
        <a:effectLst/>
      </p:bgPr>
    </p:bg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9"/>
          <p:cNvSpPr txBox="1">
            <a:spLocks noGrp="1"/>
          </p:cNvSpPr>
          <p:nvPr>
            <p:ph type="subTitle" idx="1"/>
          </p:nvPr>
        </p:nvSpPr>
        <p:spPr>
          <a:xfrm flipH="1">
            <a:off x="2894200" y="3121150"/>
            <a:ext cx="3525600" cy="3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9"/>
          <p:cNvSpPr txBox="1">
            <a:spLocks noGrp="1"/>
          </p:cNvSpPr>
          <p:nvPr>
            <p:ph type="ctrTitle"/>
          </p:nvPr>
        </p:nvSpPr>
        <p:spPr>
          <a:xfrm flipH="1">
            <a:off x="668300" y="2732350"/>
            <a:ext cx="7977300" cy="38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9"/>
          <p:cNvSpPr txBox="1">
            <a:spLocks noGrp="1"/>
          </p:cNvSpPr>
          <p:nvPr>
            <p:ph type="subTitle" idx="2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8" name="Google Shape;158;p9"/>
          <p:cNvSpPr txBox="1">
            <a:spLocks noGrp="1"/>
          </p:cNvSpPr>
          <p:nvPr>
            <p:ph type="ctrTitle" idx="3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9" name="Google Shape;159;p9"/>
          <p:cNvSpPr txBox="1">
            <a:spLocks noGrp="1"/>
          </p:cNvSpPr>
          <p:nvPr>
            <p:ph type="title" idx="4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0" name="Google Shape;160;p9"/>
          <p:cNvSpPr/>
          <p:nvPr/>
        </p:nvSpPr>
        <p:spPr>
          <a:xfrm>
            <a:off x="0" y="-76200"/>
            <a:ext cx="2668237" cy="1145841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9"/>
          <p:cNvSpPr/>
          <p:nvPr/>
        </p:nvSpPr>
        <p:spPr>
          <a:xfrm>
            <a:off x="0" y="-76200"/>
            <a:ext cx="4572074" cy="247402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2" name="Google Shape;162;p9"/>
          <p:cNvGrpSpPr/>
          <p:nvPr/>
        </p:nvGrpSpPr>
        <p:grpSpPr>
          <a:xfrm>
            <a:off x="-40223" y="-142013"/>
            <a:ext cx="1291147" cy="2218459"/>
            <a:chOff x="4895725" y="2485200"/>
            <a:chExt cx="464525" cy="744050"/>
          </a:xfrm>
        </p:grpSpPr>
        <p:sp>
          <p:nvSpPr>
            <p:cNvPr id="163" name="Google Shape;163;p9"/>
            <p:cNvSpPr/>
            <p:nvPr/>
          </p:nvSpPr>
          <p:spPr>
            <a:xfrm>
              <a:off x="4896150" y="2564650"/>
              <a:ext cx="407475" cy="415225"/>
            </a:xfrm>
            <a:custGeom>
              <a:avLst/>
              <a:gdLst/>
              <a:ahLst/>
              <a:cxnLst/>
              <a:rect l="l" t="t" r="r" b="b"/>
              <a:pathLst>
                <a:path w="16299" h="16609" extrusionOk="0">
                  <a:moveTo>
                    <a:pt x="1" y="0"/>
                  </a:moveTo>
                  <a:lnTo>
                    <a:pt x="4" y="314"/>
                  </a:lnTo>
                  <a:lnTo>
                    <a:pt x="6817" y="7128"/>
                  </a:lnTo>
                  <a:lnTo>
                    <a:pt x="6845" y="7155"/>
                  </a:lnTo>
                  <a:lnTo>
                    <a:pt x="6872" y="7182"/>
                  </a:lnTo>
                  <a:lnTo>
                    <a:pt x="14619" y="14928"/>
                  </a:lnTo>
                  <a:lnTo>
                    <a:pt x="14646" y="14956"/>
                  </a:lnTo>
                  <a:lnTo>
                    <a:pt x="16298" y="16609"/>
                  </a:lnTo>
                  <a:cubicBezTo>
                    <a:pt x="16298" y="16506"/>
                    <a:pt x="16298" y="16400"/>
                    <a:pt x="16295" y="16295"/>
                  </a:cubicBezTo>
                  <a:lnTo>
                    <a:pt x="14826" y="14826"/>
                  </a:lnTo>
                  <a:lnTo>
                    <a:pt x="14799" y="14799"/>
                  </a:lnTo>
                  <a:lnTo>
                    <a:pt x="7029" y="7025"/>
                  </a:lnTo>
                  <a:lnTo>
                    <a:pt x="7001" y="6998"/>
                  </a:lnTo>
                  <a:lnTo>
                    <a:pt x="6974" y="69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9"/>
            <p:cNvSpPr/>
            <p:nvPr/>
          </p:nvSpPr>
          <p:spPr>
            <a:xfrm>
              <a:off x="4896675" y="2643100"/>
              <a:ext cx="398000" cy="404125"/>
            </a:xfrm>
            <a:custGeom>
              <a:avLst/>
              <a:gdLst/>
              <a:ahLst/>
              <a:cxnLst/>
              <a:rect l="l" t="t" r="r" b="b"/>
              <a:pathLst>
                <a:path w="15920" h="16165" extrusionOk="0">
                  <a:moveTo>
                    <a:pt x="0" y="0"/>
                  </a:moveTo>
                  <a:lnTo>
                    <a:pt x="0" y="314"/>
                  </a:lnTo>
                  <a:lnTo>
                    <a:pt x="5236" y="5550"/>
                  </a:lnTo>
                  <a:lnTo>
                    <a:pt x="5263" y="5577"/>
                  </a:lnTo>
                  <a:lnTo>
                    <a:pt x="5291" y="5604"/>
                  </a:lnTo>
                  <a:lnTo>
                    <a:pt x="13038" y="13351"/>
                  </a:lnTo>
                  <a:lnTo>
                    <a:pt x="13065" y="13378"/>
                  </a:lnTo>
                  <a:lnTo>
                    <a:pt x="13092" y="13405"/>
                  </a:lnTo>
                  <a:lnTo>
                    <a:pt x="15848" y="16165"/>
                  </a:lnTo>
                  <a:cubicBezTo>
                    <a:pt x="15875" y="16083"/>
                    <a:pt x="15899" y="16005"/>
                    <a:pt x="15920" y="15923"/>
                  </a:cubicBezTo>
                  <a:lnTo>
                    <a:pt x="13245" y="13249"/>
                  </a:lnTo>
                  <a:lnTo>
                    <a:pt x="13218" y="13221"/>
                  </a:lnTo>
                  <a:lnTo>
                    <a:pt x="13194" y="13194"/>
                  </a:lnTo>
                  <a:lnTo>
                    <a:pt x="5447" y="5447"/>
                  </a:lnTo>
                  <a:lnTo>
                    <a:pt x="5420" y="5420"/>
                  </a:lnTo>
                  <a:lnTo>
                    <a:pt x="5393" y="53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9"/>
            <p:cNvSpPr/>
            <p:nvPr/>
          </p:nvSpPr>
          <p:spPr>
            <a:xfrm>
              <a:off x="4896400" y="2603925"/>
              <a:ext cx="405100" cy="411800"/>
            </a:xfrm>
            <a:custGeom>
              <a:avLst/>
              <a:gdLst/>
              <a:ahLst/>
              <a:cxnLst/>
              <a:rect l="l" t="t" r="r" b="b"/>
              <a:pathLst>
                <a:path w="16204" h="16472" extrusionOk="0">
                  <a:moveTo>
                    <a:pt x="0" y="0"/>
                  </a:moveTo>
                  <a:lnTo>
                    <a:pt x="4" y="313"/>
                  </a:lnTo>
                  <a:lnTo>
                    <a:pt x="6054" y="6364"/>
                  </a:lnTo>
                  <a:lnTo>
                    <a:pt x="6082" y="6391"/>
                  </a:lnTo>
                  <a:lnTo>
                    <a:pt x="13829" y="14138"/>
                  </a:lnTo>
                  <a:lnTo>
                    <a:pt x="13856" y="14165"/>
                  </a:lnTo>
                  <a:lnTo>
                    <a:pt x="16162" y="16472"/>
                  </a:lnTo>
                  <a:cubicBezTo>
                    <a:pt x="16176" y="16383"/>
                    <a:pt x="16189" y="16291"/>
                    <a:pt x="16203" y="16199"/>
                  </a:cubicBezTo>
                  <a:lnTo>
                    <a:pt x="14036" y="14036"/>
                  </a:lnTo>
                  <a:lnTo>
                    <a:pt x="14009" y="14008"/>
                  </a:lnTo>
                  <a:lnTo>
                    <a:pt x="13982" y="13981"/>
                  </a:lnTo>
                  <a:lnTo>
                    <a:pt x="6211" y="6207"/>
                  </a:lnTo>
                  <a:lnTo>
                    <a:pt x="6184" y="61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9"/>
            <p:cNvSpPr/>
            <p:nvPr/>
          </p:nvSpPr>
          <p:spPr>
            <a:xfrm>
              <a:off x="4898950" y="3035450"/>
              <a:ext cx="189175" cy="190300"/>
            </a:xfrm>
            <a:custGeom>
              <a:avLst/>
              <a:gdLst/>
              <a:ahLst/>
              <a:cxnLst/>
              <a:rect l="l" t="t" r="r" b="b"/>
              <a:pathLst>
                <a:path w="7567" h="7612" extrusionOk="0">
                  <a:moveTo>
                    <a:pt x="1" y="0"/>
                  </a:moveTo>
                  <a:lnTo>
                    <a:pt x="1" y="314"/>
                  </a:lnTo>
                  <a:lnTo>
                    <a:pt x="5145" y="5458"/>
                  </a:lnTo>
                  <a:lnTo>
                    <a:pt x="5172" y="5486"/>
                  </a:lnTo>
                  <a:lnTo>
                    <a:pt x="5200" y="5513"/>
                  </a:lnTo>
                  <a:lnTo>
                    <a:pt x="7298" y="7612"/>
                  </a:lnTo>
                  <a:cubicBezTo>
                    <a:pt x="7390" y="7598"/>
                    <a:pt x="7479" y="7584"/>
                    <a:pt x="7567" y="7567"/>
                  </a:cubicBezTo>
                  <a:lnTo>
                    <a:pt x="5356" y="5356"/>
                  </a:lnTo>
                  <a:lnTo>
                    <a:pt x="5329" y="5329"/>
                  </a:lnTo>
                  <a:lnTo>
                    <a:pt x="5302" y="530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9"/>
            <p:cNvSpPr/>
            <p:nvPr/>
          </p:nvSpPr>
          <p:spPr>
            <a:xfrm>
              <a:off x="4898025" y="2878500"/>
              <a:ext cx="300475" cy="303725"/>
            </a:xfrm>
            <a:custGeom>
              <a:avLst/>
              <a:gdLst/>
              <a:ahLst/>
              <a:cxnLst/>
              <a:rect l="l" t="t" r="r" b="b"/>
              <a:pathLst>
                <a:path w="12019" h="12149" extrusionOk="0">
                  <a:moveTo>
                    <a:pt x="0" y="0"/>
                  </a:moveTo>
                  <a:lnTo>
                    <a:pt x="4" y="314"/>
                  </a:lnTo>
                  <a:lnTo>
                    <a:pt x="528" y="841"/>
                  </a:lnTo>
                  <a:lnTo>
                    <a:pt x="556" y="869"/>
                  </a:lnTo>
                  <a:lnTo>
                    <a:pt x="8303" y="8616"/>
                  </a:lnTo>
                  <a:lnTo>
                    <a:pt x="8330" y="8643"/>
                  </a:lnTo>
                  <a:lnTo>
                    <a:pt x="8357" y="8670"/>
                  </a:lnTo>
                  <a:lnTo>
                    <a:pt x="11835" y="12149"/>
                  </a:lnTo>
                  <a:cubicBezTo>
                    <a:pt x="11896" y="12108"/>
                    <a:pt x="11962" y="12063"/>
                    <a:pt x="12019" y="12022"/>
                  </a:cubicBezTo>
                  <a:lnTo>
                    <a:pt x="8514" y="8514"/>
                  </a:lnTo>
                  <a:lnTo>
                    <a:pt x="8487" y="8486"/>
                  </a:lnTo>
                  <a:lnTo>
                    <a:pt x="8459" y="8459"/>
                  </a:lnTo>
                  <a:lnTo>
                    <a:pt x="712" y="712"/>
                  </a:lnTo>
                  <a:lnTo>
                    <a:pt x="685" y="685"/>
                  </a:lnTo>
                  <a:lnTo>
                    <a:pt x="658" y="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9"/>
            <p:cNvSpPr/>
            <p:nvPr/>
          </p:nvSpPr>
          <p:spPr>
            <a:xfrm>
              <a:off x="4897600" y="2800050"/>
              <a:ext cx="341900" cy="345975"/>
            </a:xfrm>
            <a:custGeom>
              <a:avLst/>
              <a:gdLst/>
              <a:ahLst/>
              <a:cxnLst/>
              <a:rect l="l" t="t" r="r" b="b"/>
              <a:pathLst>
                <a:path w="13676" h="13839" extrusionOk="0">
                  <a:moveTo>
                    <a:pt x="1" y="1"/>
                  </a:moveTo>
                  <a:lnTo>
                    <a:pt x="1" y="314"/>
                  </a:lnTo>
                  <a:lnTo>
                    <a:pt x="2078" y="2392"/>
                  </a:lnTo>
                  <a:lnTo>
                    <a:pt x="2106" y="2419"/>
                  </a:lnTo>
                  <a:lnTo>
                    <a:pt x="2133" y="2446"/>
                  </a:lnTo>
                  <a:lnTo>
                    <a:pt x="9880" y="10193"/>
                  </a:lnTo>
                  <a:lnTo>
                    <a:pt x="9907" y="10221"/>
                  </a:lnTo>
                  <a:lnTo>
                    <a:pt x="13525" y="13839"/>
                  </a:lnTo>
                  <a:cubicBezTo>
                    <a:pt x="13576" y="13787"/>
                    <a:pt x="13627" y="13733"/>
                    <a:pt x="13675" y="13679"/>
                  </a:cubicBezTo>
                  <a:lnTo>
                    <a:pt x="10091" y="10091"/>
                  </a:lnTo>
                  <a:lnTo>
                    <a:pt x="10064" y="10064"/>
                  </a:lnTo>
                  <a:lnTo>
                    <a:pt x="2290" y="2290"/>
                  </a:lnTo>
                  <a:lnTo>
                    <a:pt x="2262" y="2262"/>
                  </a:lnTo>
                  <a:lnTo>
                    <a:pt x="2235" y="22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9"/>
            <p:cNvSpPr/>
            <p:nvPr/>
          </p:nvSpPr>
          <p:spPr>
            <a:xfrm>
              <a:off x="4897100" y="2721600"/>
              <a:ext cx="374750" cy="379700"/>
            </a:xfrm>
            <a:custGeom>
              <a:avLst/>
              <a:gdLst/>
              <a:ahLst/>
              <a:cxnLst/>
              <a:rect l="l" t="t" r="r" b="b"/>
              <a:pathLst>
                <a:path w="14990" h="15188" extrusionOk="0">
                  <a:moveTo>
                    <a:pt x="0" y="1"/>
                  </a:moveTo>
                  <a:lnTo>
                    <a:pt x="4" y="315"/>
                  </a:lnTo>
                  <a:lnTo>
                    <a:pt x="3659" y="3970"/>
                  </a:lnTo>
                  <a:lnTo>
                    <a:pt x="3686" y="3997"/>
                  </a:lnTo>
                  <a:lnTo>
                    <a:pt x="11460" y="11771"/>
                  </a:lnTo>
                  <a:lnTo>
                    <a:pt x="11488" y="11798"/>
                  </a:lnTo>
                  <a:lnTo>
                    <a:pt x="11515" y="11826"/>
                  </a:lnTo>
                  <a:lnTo>
                    <a:pt x="14877" y="15188"/>
                  </a:lnTo>
                  <a:cubicBezTo>
                    <a:pt x="14914" y="15120"/>
                    <a:pt x="14952" y="15056"/>
                    <a:pt x="14990" y="14991"/>
                  </a:cubicBezTo>
                  <a:lnTo>
                    <a:pt x="11672" y="11669"/>
                  </a:lnTo>
                  <a:lnTo>
                    <a:pt x="11644" y="11642"/>
                  </a:lnTo>
                  <a:lnTo>
                    <a:pt x="11617" y="11614"/>
                  </a:lnTo>
                  <a:lnTo>
                    <a:pt x="3870" y="3867"/>
                  </a:lnTo>
                  <a:lnTo>
                    <a:pt x="3843" y="384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9"/>
            <p:cNvSpPr/>
            <p:nvPr/>
          </p:nvSpPr>
          <p:spPr>
            <a:xfrm>
              <a:off x="4898700" y="2996200"/>
              <a:ext cx="220950" cy="222650"/>
            </a:xfrm>
            <a:custGeom>
              <a:avLst/>
              <a:gdLst/>
              <a:ahLst/>
              <a:cxnLst/>
              <a:rect l="l" t="t" r="r" b="b"/>
              <a:pathLst>
                <a:path w="8838" h="8906" extrusionOk="0">
                  <a:moveTo>
                    <a:pt x="1" y="1"/>
                  </a:moveTo>
                  <a:lnTo>
                    <a:pt x="4" y="314"/>
                  </a:lnTo>
                  <a:lnTo>
                    <a:pt x="5935" y="6248"/>
                  </a:lnTo>
                  <a:lnTo>
                    <a:pt x="5962" y="6276"/>
                  </a:lnTo>
                  <a:lnTo>
                    <a:pt x="5990" y="6303"/>
                  </a:lnTo>
                  <a:lnTo>
                    <a:pt x="8592" y="8905"/>
                  </a:lnTo>
                  <a:cubicBezTo>
                    <a:pt x="8674" y="8882"/>
                    <a:pt x="8756" y="8861"/>
                    <a:pt x="8838" y="8837"/>
                  </a:cubicBezTo>
                  <a:lnTo>
                    <a:pt x="6146" y="6146"/>
                  </a:lnTo>
                  <a:lnTo>
                    <a:pt x="6119" y="6119"/>
                  </a:lnTo>
                  <a:lnTo>
                    <a:pt x="6092" y="609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9"/>
            <p:cNvSpPr/>
            <p:nvPr/>
          </p:nvSpPr>
          <p:spPr>
            <a:xfrm>
              <a:off x="4898275" y="2917750"/>
              <a:ext cx="276400" cy="279050"/>
            </a:xfrm>
            <a:custGeom>
              <a:avLst/>
              <a:gdLst/>
              <a:ahLst/>
              <a:cxnLst/>
              <a:rect l="l" t="t" r="r" b="b"/>
              <a:pathLst>
                <a:path w="11056" h="11162" extrusionOk="0">
                  <a:moveTo>
                    <a:pt x="1" y="1"/>
                  </a:moveTo>
                  <a:lnTo>
                    <a:pt x="1" y="314"/>
                  </a:lnTo>
                  <a:lnTo>
                    <a:pt x="7512" y="7826"/>
                  </a:lnTo>
                  <a:lnTo>
                    <a:pt x="7540" y="7853"/>
                  </a:lnTo>
                  <a:lnTo>
                    <a:pt x="7567" y="7881"/>
                  </a:lnTo>
                  <a:lnTo>
                    <a:pt x="10851" y="11161"/>
                  </a:lnTo>
                  <a:cubicBezTo>
                    <a:pt x="10919" y="11127"/>
                    <a:pt x="10987" y="11093"/>
                    <a:pt x="11056" y="11056"/>
                  </a:cubicBezTo>
                  <a:lnTo>
                    <a:pt x="7724" y="7724"/>
                  </a:lnTo>
                  <a:lnTo>
                    <a:pt x="7696" y="7697"/>
                  </a:lnTo>
                  <a:lnTo>
                    <a:pt x="7669" y="766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9"/>
            <p:cNvSpPr/>
            <p:nvPr/>
          </p:nvSpPr>
          <p:spPr>
            <a:xfrm>
              <a:off x="4897775" y="2839325"/>
              <a:ext cx="322375" cy="325950"/>
            </a:xfrm>
            <a:custGeom>
              <a:avLst/>
              <a:gdLst/>
              <a:ahLst/>
              <a:cxnLst/>
              <a:rect l="l" t="t" r="r" b="b"/>
              <a:pathLst>
                <a:path w="12895" h="13038" extrusionOk="0">
                  <a:moveTo>
                    <a:pt x="0" y="0"/>
                  </a:moveTo>
                  <a:lnTo>
                    <a:pt x="4" y="314"/>
                  </a:lnTo>
                  <a:lnTo>
                    <a:pt x="1291" y="1601"/>
                  </a:lnTo>
                  <a:lnTo>
                    <a:pt x="1318" y="1628"/>
                  </a:lnTo>
                  <a:lnTo>
                    <a:pt x="1346" y="1656"/>
                  </a:lnTo>
                  <a:lnTo>
                    <a:pt x="9093" y="9403"/>
                  </a:lnTo>
                  <a:lnTo>
                    <a:pt x="9120" y="9430"/>
                  </a:lnTo>
                  <a:lnTo>
                    <a:pt x="12728" y="13037"/>
                  </a:lnTo>
                  <a:cubicBezTo>
                    <a:pt x="12782" y="12990"/>
                    <a:pt x="12840" y="12939"/>
                    <a:pt x="12895" y="12891"/>
                  </a:cubicBezTo>
                  <a:lnTo>
                    <a:pt x="9304" y="9301"/>
                  </a:lnTo>
                  <a:lnTo>
                    <a:pt x="9277" y="9273"/>
                  </a:lnTo>
                  <a:lnTo>
                    <a:pt x="1475" y="1472"/>
                  </a:lnTo>
                  <a:lnTo>
                    <a:pt x="1448" y="14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9"/>
            <p:cNvSpPr/>
            <p:nvPr/>
          </p:nvSpPr>
          <p:spPr>
            <a:xfrm>
              <a:off x="4897350" y="2760800"/>
              <a:ext cx="359425" cy="363925"/>
            </a:xfrm>
            <a:custGeom>
              <a:avLst/>
              <a:gdLst/>
              <a:ahLst/>
              <a:cxnLst/>
              <a:rect l="l" t="t" r="r" b="b"/>
              <a:pathLst>
                <a:path w="14377" h="14557" extrusionOk="0">
                  <a:moveTo>
                    <a:pt x="0" y="0"/>
                  </a:moveTo>
                  <a:lnTo>
                    <a:pt x="0" y="313"/>
                  </a:lnTo>
                  <a:lnTo>
                    <a:pt x="2868" y="3182"/>
                  </a:lnTo>
                  <a:lnTo>
                    <a:pt x="2896" y="3209"/>
                  </a:lnTo>
                  <a:lnTo>
                    <a:pt x="2923" y="3236"/>
                  </a:lnTo>
                  <a:lnTo>
                    <a:pt x="10670" y="10983"/>
                  </a:lnTo>
                  <a:lnTo>
                    <a:pt x="10697" y="11011"/>
                  </a:lnTo>
                  <a:lnTo>
                    <a:pt x="10725" y="11038"/>
                  </a:lnTo>
                  <a:lnTo>
                    <a:pt x="14244" y="14557"/>
                  </a:lnTo>
                  <a:cubicBezTo>
                    <a:pt x="14288" y="14499"/>
                    <a:pt x="14332" y="14438"/>
                    <a:pt x="14376" y="14376"/>
                  </a:cubicBezTo>
                  <a:lnTo>
                    <a:pt x="10881" y="10881"/>
                  </a:lnTo>
                  <a:lnTo>
                    <a:pt x="10854" y="10854"/>
                  </a:lnTo>
                  <a:lnTo>
                    <a:pt x="10827" y="10827"/>
                  </a:lnTo>
                  <a:lnTo>
                    <a:pt x="3080" y="3080"/>
                  </a:lnTo>
                  <a:lnTo>
                    <a:pt x="3052" y="3052"/>
                  </a:lnTo>
                  <a:lnTo>
                    <a:pt x="3025" y="30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9"/>
            <p:cNvSpPr/>
            <p:nvPr/>
          </p:nvSpPr>
          <p:spPr>
            <a:xfrm>
              <a:off x="4899375" y="3113900"/>
              <a:ext cx="115000" cy="115000"/>
            </a:xfrm>
            <a:custGeom>
              <a:avLst/>
              <a:gdLst/>
              <a:ahLst/>
              <a:cxnLst/>
              <a:rect l="l" t="t" r="r" b="b"/>
              <a:pathLst>
                <a:path w="4600" h="4600" extrusionOk="0">
                  <a:moveTo>
                    <a:pt x="1" y="0"/>
                  </a:moveTo>
                  <a:lnTo>
                    <a:pt x="4" y="314"/>
                  </a:lnTo>
                  <a:lnTo>
                    <a:pt x="3568" y="3878"/>
                  </a:lnTo>
                  <a:lnTo>
                    <a:pt x="3595" y="3905"/>
                  </a:lnTo>
                  <a:lnTo>
                    <a:pt x="3622" y="3931"/>
                  </a:lnTo>
                  <a:lnTo>
                    <a:pt x="4266" y="4576"/>
                  </a:lnTo>
                  <a:cubicBezTo>
                    <a:pt x="4378" y="4586"/>
                    <a:pt x="4491" y="4593"/>
                    <a:pt x="4600" y="4599"/>
                  </a:cubicBezTo>
                  <a:lnTo>
                    <a:pt x="3779" y="3779"/>
                  </a:lnTo>
                  <a:lnTo>
                    <a:pt x="3752" y="3751"/>
                  </a:lnTo>
                  <a:lnTo>
                    <a:pt x="3724" y="37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9"/>
            <p:cNvSpPr/>
            <p:nvPr/>
          </p:nvSpPr>
          <p:spPr>
            <a:xfrm>
              <a:off x="4899225" y="3074625"/>
              <a:ext cx="154075" cy="154625"/>
            </a:xfrm>
            <a:custGeom>
              <a:avLst/>
              <a:gdLst/>
              <a:ahLst/>
              <a:cxnLst/>
              <a:rect l="l" t="t" r="r" b="b"/>
              <a:pathLst>
                <a:path w="6163" h="6185" extrusionOk="0">
                  <a:moveTo>
                    <a:pt x="0" y="1"/>
                  </a:moveTo>
                  <a:lnTo>
                    <a:pt x="0" y="318"/>
                  </a:lnTo>
                  <a:lnTo>
                    <a:pt x="4354" y="4672"/>
                  </a:lnTo>
                  <a:lnTo>
                    <a:pt x="4381" y="4699"/>
                  </a:lnTo>
                  <a:lnTo>
                    <a:pt x="5870" y="6184"/>
                  </a:lnTo>
                  <a:cubicBezTo>
                    <a:pt x="5969" y="6180"/>
                    <a:pt x="6064" y="6174"/>
                    <a:pt x="6163" y="6167"/>
                  </a:cubicBezTo>
                  <a:lnTo>
                    <a:pt x="4565" y="4570"/>
                  </a:lnTo>
                  <a:lnTo>
                    <a:pt x="4538" y="454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9"/>
            <p:cNvSpPr/>
            <p:nvPr/>
          </p:nvSpPr>
          <p:spPr>
            <a:xfrm>
              <a:off x="5198925" y="2485200"/>
              <a:ext cx="135175" cy="131750"/>
            </a:xfrm>
            <a:custGeom>
              <a:avLst/>
              <a:gdLst/>
              <a:ahLst/>
              <a:cxnLst/>
              <a:rect l="l" t="t" r="r" b="b"/>
              <a:pathLst>
                <a:path w="5407" h="5270" extrusionOk="0">
                  <a:moveTo>
                    <a:pt x="0" y="0"/>
                  </a:moveTo>
                  <a:lnTo>
                    <a:pt x="2508" y="2507"/>
                  </a:lnTo>
                  <a:lnTo>
                    <a:pt x="2535" y="2535"/>
                  </a:lnTo>
                  <a:lnTo>
                    <a:pt x="2562" y="2562"/>
                  </a:lnTo>
                  <a:lnTo>
                    <a:pt x="5270" y="5270"/>
                  </a:lnTo>
                  <a:cubicBezTo>
                    <a:pt x="5315" y="5213"/>
                    <a:pt x="5363" y="5155"/>
                    <a:pt x="5407" y="5093"/>
                  </a:cubicBezTo>
                  <a:lnTo>
                    <a:pt x="2715" y="2405"/>
                  </a:lnTo>
                  <a:lnTo>
                    <a:pt x="2688" y="2378"/>
                  </a:lnTo>
                  <a:lnTo>
                    <a:pt x="2661" y="235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9"/>
            <p:cNvSpPr/>
            <p:nvPr/>
          </p:nvSpPr>
          <p:spPr>
            <a:xfrm>
              <a:off x="5159925" y="2485200"/>
              <a:ext cx="156300" cy="152550"/>
            </a:xfrm>
            <a:custGeom>
              <a:avLst/>
              <a:gdLst/>
              <a:ahLst/>
              <a:cxnLst/>
              <a:rect l="l" t="t" r="r" b="b"/>
              <a:pathLst>
                <a:path w="6252" h="6102" extrusionOk="0">
                  <a:moveTo>
                    <a:pt x="0" y="0"/>
                  </a:moveTo>
                  <a:lnTo>
                    <a:pt x="3288" y="3287"/>
                  </a:lnTo>
                  <a:lnTo>
                    <a:pt x="3315" y="3315"/>
                  </a:lnTo>
                  <a:lnTo>
                    <a:pt x="6101" y="6101"/>
                  </a:lnTo>
                  <a:cubicBezTo>
                    <a:pt x="6153" y="6047"/>
                    <a:pt x="6203" y="5996"/>
                    <a:pt x="6252" y="5941"/>
                  </a:cubicBezTo>
                  <a:lnTo>
                    <a:pt x="3495" y="3185"/>
                  </a:lnTo>
                  <a:lnTo>
                    <a:pt x="3468" y="3158"/>
                  </a:lnTo>
                  <a:lnTo>
                    <a:pt x="3441" y="313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9"/>
            <p:cNvSpPr/>
            <p:nvPr/>
          </p:nvSpPr>
          <p:spPr>
            <a:xfrm>
              <a:off x="5003900" y="2485200"/>
              <a:ext cx="246225" cy="244175"/>
            </a:xfrm>
            <a:custGeom>
              <a:avLst/>
              <a:gdLst/>
              <a:ahLst/>
              <a:cxnLst/>
              <a:rect l="l" t="t" r="r" b="b"/>
              <a:pathLst>
                <a:path w="9849" h="9767" extrusionOk="0">
                  <a:moveTo>
                    <a:pt x="0" y="0"/>
                  </a:moveTo>
                  <a:lnTo>
                    <a:pt x="6435" y="6432"/>
                  </a:lnTo>
                  <a:lnTo>
                    <a:pt x="6463" y="6460"/>
                  </a:lnTo>
                  <a:lnTo>
                    <a:pt x="9771" y="9767"/>
                  </a:lnTo>
                  <a:cubicBezTo>
                    <a:pt x="9791" y="9689"/>
                    <a:pt x="9821" y="9611"/>
                    <a:pt x="9848" y="9535"/>
                  </a:cubicBezTo>
                  <a:lnTo>
                    <a:pt x="6592" y="6279"/>
                  </a:lnTo>
                  <a:lnTo>
                    <a:pt x="6565" y="625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9"/>
            <p:cNvSpPr/>
            <p:nvPr/>
          </p:nvSpPr>
          <p:spPr>
            <a:xfrm>
              <a:off x="4898450" y="2956950"/>
              <a:ext cx="249900" cy="252175"/>
            </a:xfrm>
            <a:custGeom>
              <a:avLst/>
              <a:gdLst/>
              <a:ahLst/>
              <a:cxnLst/>
              <a:rect l="l" t="t" r="r" b="b"/>
              <a:pathLst>
                <a:path w="9996" h="10087" extrusionOk="0">
                  <a:moveTo>
                    <a:pt x="0" y="0"/>
                  </a:moveTo>
                  <a:lnTo>
                    <a:pt x="4" y="316"/>
                  </a:lnTo>
                  <a:lnTo>
                    <a:pt x="6753" y="7065"/>
                  </a:lnTo>
                  <a:lnTo>
                    <a:pt x="6780" y="7093"/>
                  </a:lnTo>
                  <a:lnTo>
                    <a:pt x="9774" y="10087"/>
                  </a:lnTo>
                  <a:cubicBezTo>
                    <a:pt x="9849" y="10057"/>
                    <a:pt x="9921" y="10026"/>
                    <a:pt x="9996" y="9995"/>
                  </a:cubicBezTo>
                  <a:lnTo>
                    <a:pt x="6909" y="6909"/>
                  </a:lnTo>
                  <a:lnTo>
                    <a:pt x="6882" y="68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9"/>
            <p:cNvSpPr/>
            <p:nvPr/>
          </p:nvSpPr>
          <p:spPr>
            <a:xfrm>
              <a:off x="4896825" y="2682350"/>
              <a:ext cx="387800" cy="393175"/>
            </a:xfrm>
            <a:custGeom>
              <a:avLst/>
              <a:gdLst/>
              <a:ahLst/>
              <a:cxnLst/>
              <a:rect l="l" t="t" r="r" b="b"/>
              <a:pathLst>
                <a:path w="15512" h="15727" extrusionOk="0">
                  <a:moveTo>
                    <a:pt x="1" y="0"/>
                  </a:moveTo>
                  <a:lnTo>
                    <a:pt x="4" y="314"/>
                  </a:lnTo>
                  <a:lnTo>
                    <a:pt x="4450" y="4760"/>
                  </a:lnTo>
                  <a:lnTo>
                    <a:pt x="4477" y="4787"/>
                  </a:lnTo>
                  <a:lnTo>
                    <a:pt x="12279" y="12588"/>
                  </a:lnTo>
                  <a:lnTo>
                    <a:pt x="12306" y="12616"/>
                  </a:lnTo>
                  <a:lnTo>
                    <a:pt x="15416" y="15726"/>
                  </a:lnTo>
                  <a:cubicBezTo>
                    <a:pt x="15450" y="15654"/>
                    <a:pt x="15480" y="15583"/>
                    <a:pt x="15512" y="15511"/>
                  </a:cubicBezTo>
                  <a:lnTo>
                    <a:pt x="12435" y="12432"/>
                  </a:lnTo>
                  <a:lnTo>
                    <a:pt x="12408" y="12404"/>
                  </a:lnTo>
                  <a:lnTo>
                    <a:pt x="4661" y="4657"/>
                  </a:lnTo>
                  <a:lnTo>
                    <a:pt x="4634" y="463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9"/>
            <p:cNvSpPr/>
            <p:nvPr/>
          </p:nvSpPr>
          <p:spPr>
            <a:xfrm>
              <a:off x="4899900" y="3192325"/>
              <a:ext cx="14925" cy="15025"/>
            </a:xfrm>
            <a:custGeom>
              <a:avLst/>
              <a:gdLst/>
              <a:ahLst/>
              <a:cxnLst/>
              <a:rect l="l" t="t" r="r" b="b"/>
              <a:pathLst>
                <a:path w="597" h="601" extrusionOk="0">
                  <a:moveTo>
                    <a:pt x="0" y="1"/>
                  </a:moveTo>
                  <a:lnTo>
                    <a:pt x="0" y="315"/>
                  </a:lnTo>
                  <a:lnTo>
                    <a:pt x="65" y="382"/>
                  </a:lnTo>
                  <a:cubicBezTo>
                    <a:pt x="242" y="458"/>
                    <a:pt x="420" y="532"/>
                    <a:pt x="596" y="60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9"/>
            <p:cNvSpPr/>
            <p:nvPr/>
          </p:nvSpPr>
          <p:spPr>
            <a:xfrm>
              <a:off x="4899650" y="3153175"/>
              <a:ext cx="70125" cy="70100"/>
            </a:xfrm>
            <a:custGeom>
              <a:avLst/>
              <a:gdLst/>
              <a:ahLst/>
              <a:cxnLst/>
              <a:rect l="l" t="t" r="r" b="b"/>
              <a:pathLst>
                <a:path w="2805" h="2804" extrusionOk="0">
                  <a:moveTo>
                    <a:pt x="0" y="0"/>
                  </a:moveTo>
                  <a:lnTo>
                    <a:pt x="0" y="313"/>
                  </a:lnTo>
                  <a:lnTo>
                    <a:pt x="2405" y="2715"/>
                  </a:lnTo>
                  <a:cubicBezTo>
                    <a:pt x="2538" y="2746"/>
                    <a:pt x="2671" y="2777"/>
                    <a:pt x="2804" y="28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9"/>
            <p:cNvSpPr/>
            <p:nvPr/>
          </p:nvSpPr>
          <p:spPr>
            <a:xfrm>
              <a:off x="5276925" y="2485200"/>
              <a:ext cx="83325" cy="81775"/>
            </a:xfrm>
            <a:custGeom>
              <a:avLst/>
              <a:gdLst/>
              <a:ahLst/>
              <a:cxnLst/>
              <a:rect l="l" t="t" r="r" b="b"/>
              <a:pathLst>
                <a:path w="3333" h="3271" extrusionOk="0">
                  <a:moveTo>
                    <a:pt x="1" y="0"/>
                  </a:moveTo>
                  <a:lnTo>
                    <a:pt x="975" y="974"/>
                  </a:lnTo>
                  <a:lnTo>
                    <a:pt x="1002" y="1002"/>
                  </a:lnTo>
                  <a:lnTo>
                    <a:pt x="3271" y="3271"/>
                  </a:lnTo>
                  <a:cubicBezTo>
                    <a:pt x="3295" y="3189"/>
                    <a:pt x="3315" y="3103"/>
                    <a:pt x="3333" y="3021"/>
                  </a:cubicBezTo>
                  <a:lnTo>
                    <a:pt x="1128" y="818"/>
                  </a:lnTo>
                  <a:lnTo>
                    <a:pt x="1101" y="79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9"/>
            <p:cNvSpPr/>
            <p:nvPr/>
          </p:nvSpPr>
          <p:spPr>
            <a:xfrm>
              <a:off x="5237925" y="2485200"/>
              <a:ext cx="111600" cy="108875"/>
            </a:xfrm>
            <a:custGeom>
              <a:avLst/>
              <a:gdLst/>
              <a:ahLst/>
              <a:cxnLst/>
              <a:rect l="l" t="t" r="r" b="b"/>
              <a:pathLst>
                <a:path w="4464" h="4355" extrusionOk="0">
                  <a:moveTo>
                    <a:pt x="1" y="0"/>
                  </a:moveTo>
                  <a:lnTo>
                    <a:pt x="1755" y="1754"/>
                  </a:lnTo>
                  <a:lnTo>
                    <a:pt x="1782" y="1782"/>
                  </a:lnTo>
                  <a:lnTo>
                    <a:pt x="4355" y="4354"/>
                  </a:lnTo>
                  <a:cubicBezTo>
                    <a:pt x="4391" y="4285"/>
                    <a:pt x="4426" y="4218"/>
                    <a:pt x="4463" y="4150"/>
                  </a:cubicBezTo>
                  <a:lnTo>
                    <a:pt x="1908" y="1598"/>
                  </a:lnTo>
                  <a:lnTo>
                    <a:pt x="1885" y="1570"/>
                  </a:lnTo>
                  <a:lnTo>
                    <a:pt x="1881" y="157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9"/>
            <p:cNvSpPr/>
            <p:nvPr/>
          </p:nvSpPr>
          <p:spPr>
            <a:xfrm>
              <a:off x="5120925" y="2485200"/>
              <a:ext cx="176475" cy="172750"/>
            </a:xfrm>
            <a:custGeom>
              <a:avLst/>
              <a:gdLst/>
              <a:ahLst/>
              <a:cxnLst/>
              <a:rect l="l" t="t" r="r" b="b"/>
              <a:pathLst>
                <a:path w="7059" h="6910" extrusionOk="0">
                  <a:moveTo>
                    <a:pt x="0" y="0"/>
                  </a:moveTo>
                  <a:lnTo>
                    <a:pt x="4068" y="4068"/>
                  </a:lnTo>
                  <a:lnTo>
                    <a:pt x="4095" y="4092"/>
                  </a:lnTo>
                  <a:lnTo>
                    <a:pt x="4122" y="4119"/>
                  </a:lnTo>
                  <a:lnTo>
                    <a:pt x="6909" y="6909"/>
                  </a:lnTo>
                  <a:cubicBezTo>
                    <a:pt x="6960" y="6854"/>
                    <a:pt x="7011" y="6800"/>
                    <a:pt x="7059" y="6746"/>
                  </a:cubicBezTo>
                  <a:lnTo>
                    <a:pt x="4275" y="3966"/>
                  </a:lnTo>
                  <a:lnTo>
                    <a:pt x="4248" y="3938"/>
                  </a:lnTo>
                  <a:lnTo>
                    <a:pt x="4224" y="391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9"/>
            <p:cNvSpPr/>
            <p:nvPr/>
          </p:nvSpPr>
          <p:spPr>
            <a:xfrm>
              <a:off x="4964875" y="2485200"/>
              <a:ext cx="279450" cy="279450"/>
            </a:xfrm>
            <a:custGeom>
              <a:avLst/>
              <a:gdLst/>
              <a:ahLst/>
              <a:cxnLst/>
              <a:rect l="l" t="t" r="r" b="b"/>
              <a:pathLst>
                <a:path w="11178" h="11178" extrusionOk="0">
                  <a:moveTo>
                    <a:pt x="0" y="0"/>
                  </a:moveTo>
                  <a:lnTo>
                    <a:pt x="7189" y="7185"/>
                  </a:lnTo>
                  <a:lnTo>
                    <a:pt x="7216" y="7212"/>
                  </a:lnTo>
                  <a:lnTo>
                    <a:pt x="7244" y="7240"/>
                  </a:lnTo>
                  <a:lnTo>
                    <a:pt x="11178" y="11177"/>
                  </a:lnTo>
                  <a:cubicBezTo>
                    <a:pt x="11175" y="11072"/>
                    <a:pt x="11175" y="10966"/>
                    <a:pt x="11178" y="10861"/>
                  </a:cubicBezTo>
                  <a:lnTo>
                    <a:pt x="7400" y="7086"/>
                  </a:lnTo>
                  <a:lnTo>
                    <a:pt x="7373" y="7059"/>
                  </a:lnTo>
                  <a:lnTo>
                    <a:pt x="7346" y="7032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>
              <a:off x="5042900" y="2485200"/>
              <a:ext cx="219750" cy="216850"/>
            </a:xfrm>
            <a:custGeom>
              <a:avLst/>
              <a:gdLst/>
              <a:ahLst/>
              <a:cxnLst/>
              <a:rect l="l" t="t" r="r" b="b"/>
              <a:pathLst>
                <a:path w="8790" h="8674" extrusionOk="0">
                  <a:moveTo>
                    <a:pt x="0" y="0"/>
                  </a:moveTo>
                  <a:lnTo>
                    <a:pt x="5628" y="5625"/>
                  </a:lnTo>
                  <a:lnTo>
                    <a:pt x="5656" y="5652"/>
                  </a:lnTo>
                  <a:lnTo>
                    <a:pt x="5683" y="5679"/>
                  </a:lnTo>
                  <a:lnTo>
                    <a:pt x="8677" y="8674"/>
                  </a:lnTo>
                  <a:cubicBezTo>
                    <a:pt x="8714" y="8609"/>
                    <a:pt x="8749" y="8540"/>
                    <a:pt x="8790" y="8476"/>
                  </a:cubicBezTo>
                  <a:lnTo>
                    <a:pt x="5840" y="5526"/>
                  </a:lnTo>
                  <a:lnTo>
                    <a:pt x="5812" y="5499"/>
                  </a:lnTo>
                  <a:lnTo>
                    <a:pt x="5785" y="547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>
              <a:off x="4895975" y="2525375"/>
              <a:ext cx="403625" cy="411475"/>
            </a:xfrm>
            <a:custGeom>
              <a:avLst/>
              <a:gdLst/>
              <a:ahLst/>
              <a:cxnLst/>
              <a:rect l="l" t="t" r="r" b="b"/>
              <a:pathLst>
                <a:path w="16145" h="16459" extrusionOk="0">
                  <a:moveTo>
                    <a:pt x="0" y="1"/>
                  </a:moveTo>
                  <a:lnTo>
                    <a:pt x="0" y="32"/>
                  </a:lnTo>
                  <a:lnTo>
                    <a:pt x="0" y="318"/>
                  </a:lnTo>
                  <a:lnTo>
                    <a:pt x="7604" y="7919"/>
                  </a:lnTo>
                  <a:lnTo>
                    <a:pt x="7632" y="7946"/>
                  </a:lnTo>
                  <a:lnTo>
                    <a:pt x="7659" y="7973"/>
                  </a:lnTo>
                  <a:lnTo>
                    <a:pt x="15406" y="15719"/>
                  </a:lnTo>
                  <a:lnTo>
                    <a:pt x="15433" y="15747"/>
                  </a:lnTo>
                  <a:lnTo>
                    <a:pt x="15460" y="15774"/>
                  </a:lnTo>
                  <a:lnTo>
                    <a:pt x="16145" y="16458"/>
                  </a:lnTo>
                  <a:cubicBezTo>
                    <a:pt x="16118" y="16326"/>
                    <a:pt x="16087" y="16189"/>
                    <a:pt x="16053" y="16057"/>
                  </a:cubicBezTo>
                  <a:lnTo>
                    <a:pt x="15613" y="15617"/>
                  </a:lnTo>
                  <a:lnTo>
                    <a:pt x="15586" y="15590"/>
                  </a:lnTo>
                  <a:lnTo>
                    <a:pt x="15559" y="15563"/>
                  </a:lnTo>
                  <a:lnTo>
                    <a:pt x="7816" y="7816"/>
                  </a:lnTo>
                  <a:lnTo>
                    <a:pt x="7788" y="7789"/>
                  </a:lnTo>
                  <a:lnTo>
                    <a:pt x="7761" y="7762"/>
                  </a:lnTo>
                  <a:lnTo>
                    <a:pt x="14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>
              <a:off x="5081900" y="2485200"/>
              <a:ext cx="197175" cy="193700"/>
            </a:xfrm>
            <a:custGeom>
              <a:avLst/>
              <a:gdLst/>
              <a:ahLst/>
              <a:cxnLst/>
              <a:rect l="l" t="t" r="r" b="b"/>
              <a:pathLst>
                <a:path w="7887" h="7748" extrusionOk="0">
                  <a:moveTo>
                    <a:pt x="0" y="0"/>
                  </a:moveTo>
                  <a:lnTo>
                    <a:pt x="4848" y="4845"/>
                  </a:lnTo>
                  <a:lnTo>
                    <a:pt x="4876" y="4872"/>
                  </a:lnTo>
                  <a:lnTo>
                    <a:pt x="4903" y="4899"/>
                  </a:lnTo>
                  <a:lnTo>
                    <a:pt x="7747" y="7747"/>
                  </a:lnTo>
                  <a:cubicBezTo>
                    <a:pt x="7795" y="7689"/>
                    <a:pt x="7840" y="7631"/>
                    <a:pt x="7887" y="7573"/>
                  </a:cubicBezTo>
                  <a:lnTo>
                    <a:pt x="5056" y="4746"/>
                  </a:lnTo>
                  <a:lnTo>
                    <a:pt x="5032" y="4718"/>
                  </a:lnTo>
                  <a:lnTo>
                    <a:pt x="5005" y="469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>
              <a:off x="4895725" y="2486225"/>
              <a:ext cx="384475" cy="392300"/>
            </a:xfrm>
            <a:custGeom>
              <a:avLst/>
              <a:gdLst/>
              <a:ahLst/>
              <a:cxnLst/>
              <a:rect l="l" t="t" r="r" b="b"/>
              <a:pathLst>
                <a:path w="15379" h="15692" extrusionOk="0">
                  <a:moveTo>
                    <a:pt x="1" y="0"/>
                  </a:moveTo>
                  <a:lnTo>
                    <a:pt x="4" y="313"/>
                  </a:lnTo>
                  <a:lnTo>
                    <a:pt x="620" y="933"/>
                  </a:lnTo>
                  <a:lnTo>
                    <a:pt x="648" y="961"/>
                  </a:lnTo>
                  <a:lnTo>
                    <a:pt x="8395" y="8704"/>
                  </a:lnTo>
                  <a:lnTo>
                    <a:pt x="8422" y="8732"/>
                  </a:lnTo>
                  <a:lnTo>
                    <a:pt x="8449" y="8759"/>
                  </a:lnTo>
                  <a:lnTo>
                    <a:pt x="15378" y="15691"/>
                  </a:lnTo>
                  <a:cubicBezTo>
                    <a:pt x="15300" y="15507"/>
                    <a:pt x="15222" y="15323"/>
                    <a:pt x="15140" y="15139"/>
                  </a:cubicBezTo>
                  <a:lnTo>
                    <a:pt x="8606" y="8602"/>
                  </a:lnTo>
                  <a:lnTo>
                    <a:pt x="8579" y="8578"/>
                  </a:lnTo>
                  <a:lnTo>
                    <a:pt x="8551" y="8551"/>
                  </a:lnTo>
                  <a:lnTo>
                    <a:pt x="804" y="804"/>
                  </a:lnTo>
                  <a:lnTo>
                    <a:pt x="777" y="777"/>
                  </a:lnTo>
                  <a:lnTo>
                    <a:pt x="750" y="74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>
              <a:off x="4925875" y="2485200"/>
              <a:ext cx="327650" cy="327575"/>
            </a:xfrm>
            <a:custGeom>
              <a:avLst/>
              <a:gdLst/>
              <a:ahLst/>
              <a:cxnLst/>
              <a:rect l="l" t="t" r="r" b="b"/>
              <a:pathLst>
                <a:path w="13106" h="13103" extrusionOk="0">
                  <a:moveTo>
                    <a:pt x="0" y="0"/>
                  </a:moveTo>
                  <a:lnTo>
                    <a:pt x="167" y="167"/>
                  </a:lnTo>
                  <a:lnTo>
                    <a:pt x="194" y="194"/>
                  </a:lnTo>
                  <a:lnTo>
                    <a:pt x="222" y="221"/>
                  </a:lnTo>
                  <a:lnTo>
                    <a:pt x="7969" y="7965"/>
                  </a:lnTo>
                  <a:lnTo>
                    <a:pt x="7996" y="7993"/>
                  </a:lnTo>
                  <a:lnTo>
                    <a:pt x="13106" y="13103"/>
                  </a:lnTo>
                  <a:cubicBezTo>
                    <a:pt x="13059" y="12955"/>
                    <a:pt x="13018" y="12809"/>
                    <a:pt x="12977" y="12663"/>
                  </a:cubicBezTo>
                  <a:lnTo>
                    <a:pt x="8180" y="7866"/>
                  </a:lnTo>
                  <a:lnTo>
                    <a:pt x="8153" y="7839"/>
                  </a:lnTo>
                  <a:lnTo>
                    <a:pt x="378" y="65"/>
                  </a:lnTo>
                  <a:lnTo>
                    <a:pt x="351" y="37"/>
                  </a:lnTo>
                  <a:lnTo>
                    <a:pt x="324" y="10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2" name="Google Shape;192;p9"/>
          <p:cNvSpPr/>
          <p:nvPr/>
        </p:nvSpPr>
        <p:spPr>
          <a:xfrm>
            <a:off x="5861375" y="4178175"/>
            <a:ext cx="3351600" cy="1021698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9"/>
          <p:cNvGrpSpPr/>
          <p:nvPr/>
        </p:nvGrpSpPr>
        <p:grpSpPr>
          <a:xfrm>
            <a:off x="6290393" y="4651784"/>
            <a:ext cx="3005329" cy="548185"/>
            <a:chOff x="6290110" y="4651689"/>
            <a:chExt cx="2765556" cy="548185"/>
          </a:xfrm>
        </p:grpSpPr>
        <p:sp>
          <p:nvSpPr>
            <p:cNvPr id="194" name="Google Shape;194;p9"/>
            <p:cNvSpPr/>
            <p:nvPr/>
          </p:nvSpPr>
          <p:spPr>
            <a:xfrm>
              <a:off x="8707752" y="4709513"/>
              <a:ext cx="347912" cy="331809"/>
            </a:xfrm>
            <a:custGeom>
              <a:avLst/>
              <a:gdLst/>
              <a:ahLst/>
              <a:cxnLst/>
              <a:rect l="l" t="t" r="r" b="b"/>
              <a:pathLst>
                <a:path w="4597" h="4648" extrusionOk="0">
                  <a:moveTo>
                    <a:pt x="263" y="1"/>
                  </a:moveTo>
                  <a:cubicBezTo>
                    <a:pt x="175" y="18"/>
                    <a:pt x="89" y="31"/>
                    <a:pt x="1" y="52"/>
                  </a:cubicBezTo>
                  <a:lnTo>
                    <a:pt x="4249" y="4300"/>
                  </a:lnTo>
                  <a:lnTo>
                    <a:pt x="4276" y="4328"/>
                  </a:lnTo>
                  <a:lnTo>
                    <a:pt x="4596" y="4647"/>
                  </a:lnTo>
                  <a:lnTo>
                    <a:pt x="4596" y="4334"/>
                  </a:lnTo>
                  <a:lnTo>
                    <a:pt x="4460" y="4198"/>
                  </a:lnTo>
                  <a:lnTo>
                    <a:pt x="4433" y="4171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9"/>
            <p:cNvSpPr/>
            <p:nvPr/>
          </p:nvSpPr>
          <p:spPr>
            <a:xfrm>
              <a:off x="8536031" y="4766481"/>
              <a:ext cx="475286" cy="433394"/>
            </a:xfrm>
            <a:custGeom>
              <a:avLst/>
              <a:gdLst/>
              <a:ahLst/>
              <a:cxnLst/>
              <a:rect l="l" t="t" r="r" b="b"/>
              <a:pathLst>
                <a:path w="6280" h="6071" extrusionOk="0">
                  <a:moveTo>
                    <a:pt x="209" y="0"/>
                  </a:moveTo>
                  <a:cubicBezTo>
                    <a:pt x="141" y="34"/>
                    <a:pt x="69" y="68"/>
                    <a:pt x="1" y="102"/>
                  </a:cubicBezTo>
                  <a:lnTo>
                    <a:pt x="4958" y="5063"/>
                  </a:lnTo>
                  <a:lnTo>
                    <a:pt x="4985" y="5090"/>
                  </a:lnTo>
                  <a:lnTo>
                    <a:pt x="5012" y="5117"/>
                  </a:lnTo>
                  <a:lnTo>
                    <a:pt x="5966" y="6071"/>
                  </a:lnTo>
                  <a:lnTo>
                    <a:pt x="6279" y="6071"/>
                  </a:lnTo>
                  <a:lnTo>
                    <a:pt x="5169" y="4961"/>
                  </a:lnTo>
                  <a:lnTo>
                    <a:pt x="5142" y="4933"/>
                  </a:lnTo>
                  <a:lnTo>
                    <a:pt x="5114" y="490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9"/>
            <p:cNvSpPr/>
            <p:nvPr/>
          </p:nvSpPr>
          <p:spPr>
            <a:xfrm>
              <a:off x="8458457" y="4804173"/>
              <a:ext cx="434493" cy="395487"/>
            </a:xfrm>
            <a:custGeom>
              <a:avLst/>
              <a:gdLst/>
              <a:ahLst/>
              <a:cxnLst/>
              <a:rect l="l" t="t" r="r" b="b"/>
              <a:pathLst>
                <a:path w="5741" h="5540" extrusionOk="0">
                  <a:moveTo>
                    <a:pt x="202" y="0"/>
                  </a:moveTo>
                  <a:cubicBezTo>
                    <a:pt x="137" y="38"/>
                    <a:pt x="68" y="75"/>
                    <a:pt x="1" y="112"/>
                  </a:cubicBezTo>
                  <a:lnTo>
                    <a:pt x="5202" y="5315"/>
                  </a:lnTo>
                  <a:lnTo>
                    <a:pt x="5230" y="5342"/>
                  </a:lnTo>
                  <a:lnTo>
                    <a:pt x="5257" y="5369"/>
                  </a:lnTo>
                  <a:lnTo>
                    <a:pt x="5427" y="5536"/>
                  </a:lnTo>
                  <a:lnTo>
                    <a:pt x="5741" y="5540"/>
                  </a:lnTo>
                  <a:lnTo>
                    <a:pt x="5414" y="5213"/>
                  </a:lnTo>
                  <a:lnTo>
                    <a:pt x="5386" y="5185"/>
                  </a:lnTo>
                  <a:lnTo>
                    <a:pt x="5359" y="5158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9"/>
            <p:cNvSpPr/>
            <p:nvPr/>
          </p:nvSpPr>
          <p:spPr>
            <a:xfrm>
              <a:off x="8617767" y="4733856"/>
              <a:ext cx="437899" cy="418902"/>
            </a:xfrm>
            <a:custGeom>
              <a:avLst/>
              <a:gdLst/>
              <a:ahLst/>
              <a:cxnLst/>
              <a:rect l="l" t="t" r="r" b="b"/>
              <a:pathLst>
                <a:path w="5786" h="5868" extrusionOk="0">
                  <a:moveTo>
                    <a:pt x="229" y="1"/>
                  </a:moveTo>
                  <a:cubicBezTo>
                    <a:pt x="154" y="28"/>
                    <a:pt x="76" y="52"/>
                    <a:pt x="1" y="83"/>
                  </a:cubicBezTo>
                  <a:lnTo>
                    <a:pt x="4658" y="4739"/>
                  </a:lnTo>
                  <a:lnTo>
                    <a:pt x="4685" y="4767"/>
                  </a:lnTo>
                  <a:lnTo>
                    <a:pt x="4712" y="4794"/>
                  </a:lnTo>
                  <a:lnTo>
                    <a:pt x="5785" y="5867"/>
                  </a:lnTo>
                  <a:lnTo>
                    <a:pt x="5785" y="5553"/>
                  </a:lnTo>
                  <a:lnTo>
                    <a:pt x="4869" y="4637"/>
                  </a:lnTo>
                  <a:lnTo>
                    <a:pt x="4842" y="4610"/>
                  </a:lnTo>
                  <a:lnTo>
                    <a:pt x="4814" y="4583"/>
                  </a:lnTo>
                  <a:lnTo>
                    <a:pt x="22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>
              <a:off x="8950916" y="4719793"/>
              <a:ext cx="104745" cy="98800"/>
            </a:xfrm>
            <a:custGeom>
              <a:avLst/>
              <a:gdLst/>
              <a:ahLst/>
              <a:cxnLst/>
              <a:rect l="l" t="t" r="r" b="b"/>
              <a:pathLst>
                <a:path w="1384" h="1384" extrusionOk="0">
                  <a:moveTo>
                    <a:pt x="0" y="0"/>
                  </a:moveTo>
                  <a:lnTo>
                    <a:pt x="1383" y="1383"/>
                  </a:lnTo>
                  <a:lnTo>
                    <a:pt x="1383" y="1073"/>
                  </a:lnTo>
                  <a:lnTo>
                    <a:pt x="525" y="211"/>
                  </a:lnTo>
                  <a:cubicBezTo>
                    <a:pt x="358" y="129"/>
                    <a:pt x="181" y="61"/>
                    <a:pt x="0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>
              <a:off x="8812949" y="4700947"/>
              <a:ext cx="242714" cy="229011"/>
            </a:xfrm>
            <a:custGeom>
              <a:avLst/>
              <a:gdLst/>
              <a:ahLst/>
              <a:cxnLst/>
              <a:rect l="l" t="t" r="r" b="b"/>
              <a:pathLst>
                <a:path w="3207" h="3208" extrusionOk="0">
                  <a:moveTo>
                    <a:pt x="93" y="0"/>
                  </a:moveTo>
                  <a:cubicBezTo>
                    <a:pt x="62" y="0"/>
                    <a:pt x="32" y="1"/>
                    <a:pt x="1" y="2"/>
                  </a:cubicBezTo>
                  <a:lnTo>
                    <a:pt x="3206" y="3207"/>
                  </a:lnTo>
                  <a:lnTo>
                    <a:pt x="3206" y="2894"/>
                  </a:lnTo>
                  <a:lnTo>
                    <a:pt x="318" y="5"/>
                  </a:lnTo>
                  <a:cubicBezTo>
                    <a:pt x="243" y="3"/>
                    <a:pt x="168" y="0"/>
                    <a:pt x="93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9"/>
            <p:cNvSpPr/>
            <p:nvPr/>
          </p:nvSpPr>
          <p:spPr>
            <a:xfrm>
              <a:off x="8050308" y="4980501"/>
              <a:ext cx="250433" cy="217161"/>
            </a:xfrm>
            <a:custGeom>
              <a:avLst/>
              <a:gdLst/>
              <a:ahLst/>
              <a:cxnLst/>
              <a:rect l="l" t="t" r="r" b="b"/>
              <a:pathLst>
                <a:path w="3309" h="3042" extrusionOk="0">
                  <a:moveTo>
                    <a:pt x="263" y="0"/>
                  </a:moveTo>
                  <a:cubicBezTo>
                    <a:pt x="175" y="17"/>
                    <a:pt x="89" y="34"/>
                    <a:pt x="1" y="48"/>
                  </a:cubicBezTo>
                  <a:lnTo>
                    <a:pt x="2996" y="3042"/>
                  </a:lnTo>
                  <a:lnTo>
                    <a:pt x="3309" y="3042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9"/>
            <p:cNvSpPr/>
            <p:nvPr/>
          </p:nvSpPr>
          <p:spPr>
            <a:xfrm>
              <a:off x="8228689" y="4922320"/>
              <a:ext cx="308709" cy="276127"/>
            </a:xfrm>
            <a:custGeom>
              <a:avLst/>
              <a:gdLst/>
              <a:ahLst/>
              <a:cxnLst/>
              <a:rect l="l" t="t" r="r" b="b"/>
              <a:pathLst>
                <a:path w="4079" h="3868" extrusionOk="0">
                  <a:moveTo>
                    <a:pt x="213" y="1"/>
                  </a:moveTo>
                  <a:cubicBezTo>
                    <a:pt x="141" y="34"/>
                    <a:pt x="73" y="66"/>
                    <a:pt x="1" y="100"/>
                  </a:cubicBezTo>
                  <a:lnTo>
                    <a:pt x="3769" y="3867"/>
                  </a:lnTo>
                  <a:lnTo>
                    <a:pt x="4079" y="3867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9"/>
            <p:cNvSpPr/>
            <p:nvPr/>
          </p:nvSpPr>
          <p:spPr>
            <a:xfrm>
              <a:off x="8383154" y="4844222"/>
              <a:ext cx="391203" cy="354939"/>
            </a:xfrm>
            <a:custGeom>
              <a:avLst/>
              <a:gdLst/>
              <a:ahLst/>
              <a:cxnLst/>
              <a:rect l="l" t="t" r="r" b="b"/>
              <a:pathLst>
                <a:path w="5169" h="4972" extrusionOk="0">
                  <a:moveTo>
                    <a:pt x="198" y="1"/>
                  </a:moveTo>
                  <a:cubicBezTo>
                    <a:pt x="134" y="39"/>
                    <a:pt x="65" y="76"/>
                    <a:pt x="1" y="114"/>
                  </a:cubicBezTo>
                  <a:lnTo>
                    <a:pt x="4855" y="4971"/>
                  </a:lnTo>
                  <a:lnTo>
                    <a:pt x="5169" y="4971"/>
                  </a:lnTo>
                  <a:lnTo>
                    <a:pt x="19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9"/>
            <p:cNvSpPr/>
            <p:nvPr/>
          </p:nvSpPr>
          <p:spPr>
            <a:xfrm>
              <a:off x="7938905" y="4990209"/>
              <a:ext cx="243244" cy="207238"/>
            </a:xfrm>
            <a:custGeom>
              <a:avLst/>
              <a:gdLst/>
              <a:ahLst/>
              <a:cxnLst/>
              <a:rect l="l" t="t" r="r" b="b"/>
              <a:pathLst>
                <a:path w="3214" h="2903" extrusionOk="0">
                  <a:moveTo>
                    <a:pt x="1" y="0"/>
                  </a:moveTo>
                  <a:lnTo>
                    <a:pt x="2900" y="2899"/>
                  </a:lnTo>
                  <a:lnTo>
                    <a:pt x="3213" y="2903"/>
                  </a:lnTo>
                  <a:lnTo>
                    <a:pt x="325" y="14"/>
                  </a:lnTo>
                  <a:cubicBezTo>
                    <a:pt x="216" y="11"/>
                    <a:pt x="106" y="7"/>
                    <a:pt x="1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9"/>
            <p:cNvSpPr/>
            <p:nvPr/>
          </p:nvSpPr>
          <p:spPr>
            <a:xfrm>
              <a:off x="8144153" y="4955372"/>
              <a:ext cx="274879" cy="242860"/>
            </a:xfrm>
            <a:custGeom>
              <a:avLst/>
              <a:gdLst/>
              <a:ahLst/>
              <a:cxnLst/>
              <a:rect l="l" t="t" r="r" b="b"/>
              <a:pathLst>
                <a:path w="3632" h="3402" extrusionOk="0">
                  <a:moveTo>
                    <a:pt x="232" y="1"/>
                  </a:moveTo>
                  <a:cubicBezTo>
                    <a:pt x="154" y="29"/>
                    <a:pt x="79" y="55"/>
                    <a:pt x="1" y="79"/>
                  </a:cubicBezTo>
                  <a:lnTo>
                    <a:pt x="3319" y="3398"/>
                  </a:lnTo>
                  <a:lnTo>
                    <a:pt x="3632" y="3401"/>
                  </a:lnTo>
                  <a:lnTo>
                    <a:pt x="232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9"/>
            <p:cNvSpPr/>
            <p:nvPr/>
          </p:nvSpPr>
          <p:spPr>
            <a:xfrm>
              <a:off x="8307322" y="4884413"/>
              <a:ext cx="348745" cy="314462"/>
            </a:xfrm>
            <a:custGeom>
              <a:avLst/>
              <a:gdLst/>
              <a:ahLst/>
              <a:cxnLst/>
              <a:rect l="l" t="t" r="r" b="b"/>
              <a:pathLst>
                <a:path w="4608" h="4405" extrusionOk="0">
                  <a:moveTo>
                    <a:pt x="202" y="0"/>
                  </a:moveTo>
                  <a:cubicBezTo>
                    <a:pt x="134" y="38"/>
                    <a:pt x="66" y="72"/>
                    <a:pt x="1" y="109"/>
                  </a:cubicBezTo>
                  <a:lnTo>
                    <a:pt x="4293" y="4402"/>
                  </a:lnTo>
                  <a:lnTo>
                    <a:pt x="4607" y="4405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9"/>
            <p:cNvSpPr/>
            <p:nvPr/>
          </p:nvSpPr>
          <p:spPr>
            <a:xfrm>
              <a:off x="7772103" y="4944236"/>
              <a:ext cx="291756" cy="252712"/>
            </a:xfrm>
            <a:custGeom>
              <a:avLst/>
              <a:gdLst/>
              <a:ahLst/>
              <a:cxnLst/>
              <a:rect l="l" t="t" r="r" b="b"/>
              <a:pathLst>
                <a:path w="3855" h="3540" extrusionOk="0">
                  <a:moveTo>
                    <a:pt x="1" y="1"/>
                  </a:moveTo>
                  <a:lnTo>
                    <a:pt x="1013" y="1012"/>
                  </a:lnTo>
                  <a:lnTo>
                    <a:pt x="1040" y="1040"/>
                  </a:lnTo>
                  <a:lnTo>
                    <a:pt x="1067" y="1067"/>
                  </a:lnTo>
                  <a:lnTo>
                    <a:pt x="3540" y="3540"/>
                  </a:lnTo>
                  <a:lnTo>
                    <a:pt x="3854" y="3540"/>
                  </a:lnTo>
                  <a:lnTo>
                    <a:pt x="1224" y="910"/>
                  </a:lnTo>
                  <a:lnTo>
                    <a:pt x="1197" y="883"/>
                  </a:lnTo>
                  <a:lnTo>
                    <a:pt x="1169" y="856"/>
                  </a:lnTo>
                  <a:lnTo>
                    <a:pt x="576" y="266"/>
                  </a:lnTo>
                  <a:cubicBezTo>
                    <a:pt x="382" y="188"/>
                    <a:pt x="188" y="95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9"/>
            <p:cNvSpPr/>
            <p:nvPr/>
          </p:nvSpPr>
          <p:spPr>
            <a:xfrm>
              <a:off x="7409362" y="4713440"/>
              <a:ext cx="535832" cy="483293"/>
            </a:xfrm>
            <a:custGeom>
              <a:avLst/>
              <a:gdLst/>
              <a:ahLst/>
              <a:cxnLst/>
              <a:rect l="l" t="t" r="r" b="b"/>
              <a:pathLst>
                <a:path w="7080" h="6770" extrusionOk="0">
                  <a:moveTo>
                    <a:pt x="1" y="1"/>
                  </a:moveTo>
                  <a:lnTo>
                    <a:pt x="5026" y="5025"/>
                  </a:lnTo>
                  <a:lnTo>
                    <a:pt x="5053" y="5053"/>
                  </a:lnTo>
                  <a:lnTo>
                    <a:pt x="5080" y="5080"/>
                  </a:lnTo>
                  <a:lnTo>
                    <a:pt x="6767" y="6770"/>
                  </a:lnTo>
                  <a:lnTo>
                    <a:pt x="7080" y="6770"/>
                  </a:lnTo>
                  <a:lnTo>
                    <a:pt x="5237" y="4923"/>
                  </a:lnTo>
                  <a:lnTo>
                    <a:pt x="5210" y="4896"/>
                  </a:lnTo>
                  <a:lnTo>
                    <a:pt x="5182" y="4869"/>
                  </a:lnTo>
                  <a:lnTo>
                    <a:pt x="726" y="413"/>
                  </a:lnTo>
                  <a:cubicBezTo>
                    <a:pt x="495" y="270"/>
                    <a:pt x="256" y="130"/>
                    <a:pt x="11" y="4"/>
                  </a:cubicBezTo>
                  <a:cubicBezTo>
                    <a:pt x="7" y="4"/>
                    <a:pt x="4" y="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9"/>
            <p:cNvSpPr/>
            <p:nvPr/>
          </p:nvSpPr>
          <p:spPr>
            <a:xfrm>
              <a:off x="7235068" y="4660399"/>
              <a:ext cx="591837" cy="535835"/>
            </a:xfrm>
            <a:custGeom>
              <a:avLst/>
              <a:gdLst/>
              <a:ahLst/>
              <a:cxnLst/>
              <a:rect l="l" t="t" r="r" b="b"/>
              <a:pathLst>
                <a:path w="7820" h="7506" extrusionOk="0">
                  <a:moveTo>
                    <a:pt x="1" y="1"/>
                  </a:moveTo>
                  <a:lnTo>
                    <a:pt x="6548" y="6549"/>
                  </a:lnTo>
                  <a:lnTo>
                    <a:pt x="6576" y="6576"/>
                  </a:lnTo>
                  <a:lnTo>
                    <a:pt x="7505" y="7505"/>
                  </a:lnTo>
                  <a:lnTo>
                    <a:pt x="7819" y="7505"/>
                  </a:lnTo>
                  <a:lnTo>
                    <a:pt x="6760" y="6447"/>
                  </a:lnTo>
                  <a:lnTo>
                    <a:pt x="6732" y="6419"/>
                  </a:lnTo>
                  <a:lnTo>
                    <a:pt x="389" y="76"/>
                  </a:lnTo>
                  <a:cubicBezTo>
                    <a:pt x="260" y="49"/>
                    <a:pt x="130" y="2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7107999" y="4651689"/>
              <a:ext cx="600541" cy="544330"/>
            </a:xfrm>
            <a:custGeom>
              <a:avLst/>
              <a:gdLst/>
              <a:ahLst/>
              <a:cxnLst/>
              <a:rect l="l" t="t" r="r" b="b"/>
              <a:pathLst>
                <a:path w="7935" h="7625" extrusionOk="0">
                  <a:moveTo>
                    <a:pt x="156" y="1"/>
                  </a:moveTo>
                  <a:cubicBezTo>
                    <a:pt x="103" y="1"/>
                    <a:pt x="51" y="2"/>
                    <a:pt x="0" y="3"/>
                  </a:cubicBezTo>
                  <a:lnTo>
                    <a:pt x="7447" y="7451"/>
                  </a:lnTo>
                  <a:lnTo>
                    <a:pt x="7475" y="7478"/>
                  </a:lnTo>
                  <a:lnTo>
                    <a:pt x="7502" y="7505"/>
                  </a:lnTo>
                  <a:lnTo>
                    <a:pt x="7621" y="7624"/>
                  </a:lnTo>
                  <a:lnTo>
                    <a:pt x="7934" y="7624"/>
                  </a:lnTo>
                  <a:lnTo>
                    <a:pt x="7659" y="7349"/>
                  </a:lnTo>
                  <a:lnTo>
                    <a:pt x="7631" y="7321"/>
                  </a:lnTo>
                  <a:lnTo>
                    <a:pt x="7604" y="7294"/>
                  </a:lnTo>
                  <a:lnTo>
                    <a:pt x="313" y="3"/>
                  </a:lnTo>
                  <a:cubicBezTo>
                    <a:pt x="261" y="2"/>
                    <a:pt x="208" y="1"/>
                    <a:pt x="156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6522452" y="4869065"/>
              <a:ext cx="356919" cy="324528"/>
            </a:xfrm>
            <a:custGeom>
              <a:avLst/>
              <a:gdLst/>
              <a:ahLst/>
              <a:cxnLst/>
              <a:rect l="l" t="t" r="r" b="b"/>
              <a:pathLst>
                <a:path w="4716" h="4546" extrusionOk="0">
                  <a:moveTo>
                    <a:pt x="171" y="0"/>
                  </a:moveTo>
                  <a:cubicBezTo>
                    <a:pt x="113" y="49"/>
                    <a:pt x="58" y="96"/>
                    <a:pt x="0" y="140"/>
                  </a:cubicBezTo>
                  <a:lnTo>
                    <a:pt x="1926" y="2065"/>
                  </a:lnTo>
                  <a:lnTo>
                    <a:pt x="1953" y="2093"/>
                  </a:lnTo>
                  <a:lnTo>
                    <a:pt x="1980" y="2120"/>
                  </a:lnTo>
                  <a:lnTo>
                    <a:pt x="4402" y="4541"/>
                  </a:lnTo>
                  <a:lnTo>
                    <a:pt x="4715" y="4546"/>
                  </a:lnTo>
                  <a:lnTo>
                    <a:pt x="4715" y="4546"/>
                  </a:lnTo>
                  <a:lnTo>
                    <a:pt x="2133" y="1963"/>
                  </a:lnTo>
                  <a:lnTo>
                    <a:pt x="2106" y="1936"/>
                  </a:lnTo>
                  <a:lnTo>
                    <a:pt x="2079" y="1909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6658527" y="4776403"/>
              <a:ext cx="457728" cy="417902"/>
            </a:xfrm>
            <a:custGeom>
              <a:avLst/>
              <a:gdLst/>
              <a:ahLst/>
              <a:cxnLst/>
              <a:rect l="l" t="t" r="r" b="b"/>
              <a:pathLst>
                <a:path w="6048" h="5854" extrusionOk="0">
                  <a:moveTo>
                    <a:pt x="196" y="1"/>
                  </a:moveTo>
                  <a:cubicBezTo>
                    <a:pt x="131" y="39"/>
                    <a:pt x="66" y="79"/>
                    <a:pt x="1" y="116"/>
                  </a:cubicBezTo>
                  <a:lnTo>
                    <a:pt x="1688" y="1803"/>
                  </a:lnTo>
                  <a:lnTo>
                    <a:pt x="1715" y="1830"/>
                  </a:lnTo>
                  <a:lnTo>
                    <a:pt x="1742" y="1858"/>
                  </a:lnTo>
                  <a:lnTo>
                    <a:pt x="5735" y="5850"/>
                  </a:lnTo>
                  <a:lnTo>
                    <a:pt x="6048" y="5853"/>
                  </a:lnTo>
                  <a:lnTo>
                    <a:pt x="1868" y="1674"/>
                  </a:lnTo>
                  <a:lnTo>
                    <a:pt x="196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6814582" y="4703231"/>
              <a:ext cx="538405" cy="491788"/>
            </a:xfrm>
            <a:custGeom>
              <a:avLst/>
              <a:gdLst/>
              <a:ahLst/>
              <a:cxnLst/>
              <a:rect l="l" t="t" r="r" b="b"/>
              <a:pathLst>
                <a:path w="7114" h="6889" extrusionOk="0">
                  <a:moveTo>
                    <a:pt x="225" y="1"/>
                  </a:moveTo>
                  <a:cubicBezTo>
                    <a:pt x="151" y="28"/>
                    <a:pt x="75" y="55"/>
                    <a:pt x="0" y="82"/>
                  </a:cubicBezTo>
                  <a:lnTo>
                    <a:pt x="1209" y="1295"/>
                  </a:lnTo>
                  <a:lnTo>
                    <a:pt x="6800" y="6885"/>
                  </a:lnTo>
                  <a:lnTo>
                    <a:pt x="7113" y="6889"/>
                  </a:lnTo>
                  <a:lnTo>
                    <a:pt x="1393" y="1166"/>
                  </a:lnTo>
                  <a:lnTo>
                    <a:pt x="1366" y="1138"/>
                  </a:lnTo>
                  <a:lnTo>
                    <a:pt x="1339" y="1111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6999699" y="4657971"/>
              <a:ext cx="590172" cy="537548"/>
            </a:xfrm>
            <a:custGeom>
              <a:avLst/>
              <a:gdLst/>
              <a:ahLst/>
              <a:cxnLst/>
              <a:rect l="l" t="t" r="r" b="b"/>
              <a:pathLst>
                <a:path w="7798" h="7530" extrusionOk="0">
                  <a:moveTo>
                    <a:pt x="269" y="1"/>
                  </a:moveTo>
                  <a:cubicBezTo>
                    <a:pt x="181" y="14"/>
                    <a:pt x="89" y="28"/>
                    <a:pt x="0" y="42"/>
                  </a:cubicBezTo>
                  <a:lnTo>
                    <a:pt x="296" y="341"/>
                  </a:lnTo>
                  <a:lnTo>
                    <a:pt x="324" y="369"/>
                  </a:lnTo>
                  <a:lnTo>
                    <a:pt x="351" y="396"/>
                  </a:lnTo>
                  <a:lnTo>
                    <a:pt x="7485" y="7530"/>
                  </a:lnTo>
                  <a:lnTo>
                    <a:pt x="7798" y="7530"/>
                  </a:lnTo>
                  <a:lnTo>
                    <a:pt x="508" y="239"/>
                  </a:lnTo>
                  <a:lnTo>
                    <a:pt x="480" y="212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6588446" y="4820664"/>
              <a:ext cx="409291" cy="373142"/>
            </a:xfrm>
            <a:custGeom>
              <a:avLst/>
              <a:gdLst/>
              <a:ahLst/>
              <a:cxnLst/>
              <a:rect l="l" t="t" r="r" b="b"/>
              <a:pathLst>
                <a:path w="5408" h="5227" extrusionOk="0">
                  <a:moveTo>
                    <a:pt x="181" y="1"/>
                  </a:moveTo>
                  <a:cubicBezTo>
                    <a:pt x="120" y="45"/>
                    <a:pt x="59" y="86"/>
                    <a:pt x="1" y="130"/>
                  </a:cubicBezTo>
                  <a:lnTo>
                    <a:pt x="1834" y="1963"/>
                  </a:lnTo>
                  <a:lnTo>
                    <a:pt x="1861" y="1990"/>
                  </a:lnTo>
                  <a:lnTo>
                    <a:pt x="1888" y="2018"/>
                  </a:lnTo>
                  <a:lnTo>
                    <a:pt x="5093" y="5227"/>
                  </a:lnTo>
                  <a:lnTo>
                    <a:pt x="5407" y="5227"/>
                  </a:lnTo>
                  <a:lnTo>
                    <a:pt x="2041" y="1861"/>
                  </a:lnTo>
                  <a:lnTo>
                    <a:pt x="2014" y="1834"/>
                  </a:lnTo>
                  <a:lnTo>
                    <a:pt x="1987" y="1806"/>
                  </a:lnTo>
                  <a:lnTo>
                    <a:pt x="18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6733603" y="4736783"/>
              <a:ext cx="501094" cy="457737"/>
            </a:xfrm>
            <a:custGeom>
              <a:avLst/>
              <a:gdLst/>
              <a:ahLst/>
              <a:cxnLst/>
              <a:rect l="l" t="t" r="r" b="b"/>
              <a:pathLst>
                <a:path w="6621" h="6412" extrusionOk="0">
                  <a:moveTo>
                    <a:pt x="208" y="1"/>
                  </a:moveTo>
                  <a:cubicBezTo>
                    <a:pt x="141" y="34"/>
                    <a:pt x="69" y="69"/>
                    <a:pt x="1" y="103"/>
                  </a:cubicBezTo>
                  <a:lnTo>
                    <a:pt x="1476" y="1578"/>
                  </a:lnTo>
                  <a:lnTo>
                    <a:pt x="1503" y="1605"/>
                  </a:lnTo>
                  <a:lnTo>
                    <a:pt x="1527" y="1632"/>
                  </a:lnTo>
                  <a:lnTo>
                    <a:pt x="6306" y="6412"/>
                  </a:lnTo>
                  <a:lnTo>
                    <a:pt x="6620" y="6412"/>
                  </a:lnTo>
                  <a:lnTo>
                    <a:pt x="1683" y="1476"/>
                  </a:lnTo>
                  <a:lnTo>
                    <a:pt x="1656" y="1448"/>
                  </a:lnTo>
                  <a:lnTo>
                    <a:pt x="1629" y="1421"/>
                  </a:lnTo>
                  <a:lnTo>
                    <a:pt x="20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6902751" y="4676461"/>
              <a:ext cx="568830" cy="518844"/>
            </a:xfrm>
            <a:custGeom>
              <a:avLst/>
              <a:gdLst/>
              <a:ahLst/>
              <a:cxnLst/>
              <a:rect l="l" t="t" r="r" b="b"/>
              <a:pathLst>
                <a:path w="7516" h="7268" extrusionOk="0">
                  <a:moveTo>
                    <a:pt x="246" y="0"/>
                  </a:moveTo>
                  <a:cubicBezTo>
                    <a:pt x="164" y="21"/>
                    <a:pt x="82" y="41"/>
                    <a:pt x="0" y="65"/>
                  </a:cubicBezTo>
                  <a:lnTo>
                    <a:pt x="797" y="862"/>
                  </a:lnTo>
                  <a:lnTo>
                    <a:pt x="825" y="890"/>
                  </a:lnTo>
                  <a:lnTo>
                    <a:pt x="852" y="917"/>
                  </a:lnTo>
                  <a:lnTo>
                    <a:pt x="7203" y="7267"/>
                  </a:lnTo>
                  <a:lnTo>
                    <a:pt x="7516" y="7267"/>
                  </a:lnTo>
                  <a:lnTo>
                    <a:pt x="1009" y="760"/>
                  </a:lnTo>
                  <a:lnTo>
                    <a:pt x="981" y="733"/>
                  </a:lnTo>
                  <a:lnTo>
                    <a:pt x="954" y="706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6401059" y="4975789"/>
              <a:ext cx="241351" cy="217018"/>
            </a:xfrm>
            <a:custGeom>
              <a:avLst/>
              <a:gdLst/>
              <a:ahLst/>
              <a:cxnLst/>
              <a:rect l="l" t="t" r="r" b="b"/>
              <a:pathLst>
                <a:path w="3189" h="3040" extrusionOk="0">
                  <a:moveTo>
                    <a:pt x="153" y="1"/>
                  </a:moveTo>
                  <a:cubicBezTo>
                    <a:pt x="102" y="56"/>
                    <a:pt x="51" y="107"/>
                    <a:pt x="0" y="161"/>
                  </a:cubicBezTo>
                  <a:lnTo>
                    <a:pt x="1969" y="2131"/>
                  </a:lnTo>
                  <a:lnTo>
                    <a:pt x="1997" y="2158"/>
                  </a:lnTo>
                  <a:lnTo>
                    <a:pt x="2876" y="3037"/>
                  </a:lnTo>
                  <a:lnTo>
                    <a:pt x="3189" y="3040"/>
                  </a:lnTo>
                  <a:lnTo>
                    <a:pt x="2177" y="2029"/>
                  </a:lnTo>
                  <a:lnTo>
                    <a:pt x="2150" y="2001"/>
                  </a:lnTo>
                  <a:lnTo>
                    <a:pt x="15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344525" y="5033470"/>
              <a:ext cx="179519" cy="158909"/>
            </a:xfrm>
            <a:custGeom>
              <a:avLst/>
              <a:gdLst/>
              <a:ahLst/>
              <a:cxnLst/>
              <a:rect l="l" t="t" r="r" b="b"/>
              <a:pathLst>
                <a:path w="2372" h="2226" extrusionOk="0">
                  <a:moveTo>
                    <a:pt x="144" y="1"/>
                  </a:moveTo>
                  <a:cubicBezTo>
                    <a:pt x="96" y="55"/>
                    <a:pt x="49" y="113"/>
                    <a:pt x="1" y="167"/>
                  </a:cubicBezTo>
                  <a:lnTo>
                    <a:pt x="1936" y="2103"/>
                  </a:lnTo>
                  <a:lnTo>
                    <a:pt x="1963" y="2130"/>
                  </a:lnTo>
                  <a:lnTo>
                    <a:pt x="1991" y="2157"/>
                  </a:lnTo>
                  <a:lnTo>
                    <a:pt x="2059" y="2225"/>
                  </a:lnTo>
                  <a:lnTo>
                    <a:pt x="2372" y="2225"/>
                  </a:lnTo>
                  <a:lnTo>
                    <a:pt x="2144" y="2001"/>
                  </a:lnTo>
                  <a:lnTo>
                    <a:pt x="2117" y="1973"/>
                  </a:lnTo>
                  <a:lnTo>
                    <a:pt x="2093" y="1946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6460090" y="4920892"/>
              <a:ext cx="300687" cy="272201"/>
            </a:xfrm>
            <a:custGeom>
              <a:avLst/>
              <a:gdLst/>
              <a:ahLst/>
              <a:cxnLst/>
              <a:rect l="l" t="t" r="r" b="b"/>
              <a:pathLst>
                <a:path w="3973" h="3813" extrusionOk="0">
                  <a:moveTo>
                    <a:pt x="164" y="1"/>
                  </a:moveTo>
                  <a:cubicBezTo>
                    <a:pt x="109" y="51"/>
                    <a:pt x="55" y="103"/>
                    <a:pt x="0" y="153"/>
                  </a:cubicBezTo>
                  <a:lnTo>
                    <a:pt x="1969" y="2119"/>
                  </a:lnTo>
                  <a:lnTo>
                    <a:pt x="1997" y="2147"/>
                  </a:lnTo>
                  <a:lnTo>
                    <a:pt x="2024" y="2174"/>
                  </a:lnTo>
                  <a:lnTo>
                    <a:pt x="3659" y="3812"/>
                  </a:lnTo>
                  <a:lnTo>
                    <a:pt x="3972" y="3812"/>
                  </a:lnTo>
                  <a:lnTo>
                    <a:pt x="2177" y="2017"/>
                  </a:lnTo>
                  <a:lnTo>
                    <a:pt x="2150" y="1990"/>
                  </a:lnTo>
                  <a:lnTo>
                    <a:pt x="2123" y="1963"/>
                  </a:lnTo>
                  <a:lnTo>
                    <a:pt x="16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6290110" y="5093293"/>
              <a:ext cx="115416" cy="98872"/>
            </a:xfrm>
            <a:custGeom>
              <a:avLst/>
              <a:gdLst/>
              <a:ahLst/>
              <a:cxnLst/>
              <a:rect l="l" t="t" r="r" b="b"/>
              <a:pathLst>
                <a:path w="1525" h="1385" extrusionOk="0">
                  <a:moveTo>
                    <a:pt x="144" y="1"/>
                  </a:moveTo>
                  <a:cubicBezTo>
                    <a:pt x="97" y="59"/>
                    <a:pt x="49" y="117"/>
                    <a:pt x="1" y="174"/>
                  </a:cubicBezTo>
                  <a:lnTo>
                    <a:pt x="1210" y="1380"/>
                  </a:lnTo>
                  <a:lnTo>
                    <a:pt x="1524" y="1384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bg>
      <p:bgPr>
        <a:solidFill>
          <a:schemeClr val="accent1"/>
        </a:soli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" name="Google Shape;222;p10"/>
          <p:cNvGrpSpPr/>
          <p:nvPr/>
        </p:nvGrpSpPr>
        <p:grpSpPr>
          <a:xfrm>
            <a:off x="2288000" y="-49525"/>
            <a:ext cx="5329733" cy="6118420"/>
            <a:chOff x="2288000" y="-49525"/>
            <a:chExt cx="5329733" cy="6118420"/>
          </a:xfrm>
        </p:grpSpPr>
        <p:sp>
          <p:nvSpPr>
            <p:cNvPr id="223" name="Google Shape;223;p10"/>
            <p:cNvSpPr/>
            <p:nvPr/>
          </p:nvSpPr>
          <p:spPr>
            <a:xfrm rot="-4421961">
              <a:off x="2777637" y="1686086"/>
              <a:ext cx="5541644" cy="2691324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10"/>
            <p:cNvSpPr/>
            <p:nvPr/>
          </p:nvSpPr>
          <p:spPr>
            <a:xfrm>
              <a:off x="2288000" y="-49525"/>
              <a:ext cx="2743200" cy="56466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5" name="Google Shape;225;p10"/>
          <p:cNvSpPr txBox="1">
            <a:spLocks noGrp="1"/>
          </p:cNvSpPr>
          <p:nvPr>
            <p:ph type="title"/>
          </p:nvPr>
        </p:nvSpPr>
        <p:spPr>
          <a:xfrm>
            <a:off x="914400" y="989590"/>
            <a:ext cx="2743200" cy="15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26" name="Google Shape;226;p10"/>
          <p:cNvSpPr txBox="1">
            <a:spLocks noGrp="1"/>
          </p:cNvSpPr>
          <p:nvPr>
            <p:ph type="subTitle" idx="1"/>
          </p:nvPr>
        </p:nvSpPr>
        <p:spPr>
          <a:xfrm>
            <a:off x="914400" y="2602412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grpSp>
        <p:nvGrpSpPr>
          <p:cNvPr id="227" name="Google Shape;227;p10"/>
          <p:cNvGrpSpPr/>
          <p:nvPr/>
        </p:nvGrpSpPr>
        <p:grpSpPr>
          <a:xfrm>
            <a:off x="4340695" y="4859500"/>
            <a:ext cx="2740195" cy="411348"/>
            <a:chOff x="3731103" y="4808559"/>
            <a:chExt cx="2740195" cy="335138"/>
          </a:xfrm>
        </p:grpSpPr>
        <p:sp>
          <p:nvSpPr>
            <p:cNvPr id="228" name="Google Shape;228;p10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10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10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1" name="Google Shape;231;p10"/>
          <p:cNvGrpSpPr/>
          <p:nvPr/>
        </p:nvGrpSpPr>
        <p:grpSpPr>
          <a:xfrm>
            <a:off x="-665807" y="3431750"/>
            <a:ext cx="3632735" cy="2280574"/>
            <a:chOff x="-665807" y="3431750"/>
            <a:chExt cx="3632735" cy="2280574"/>
          </a:xfrm>
        </p:grpSpPr>
        <p:sp>
          <p:nvSpPr>
            <p:cNvPr id="232" name="Google Shape;232;p10"/>
            <p:cNvSpPr/>
            <p:nvPr/>
          </p:nvSpPr>
          <p:spPr>
            <a:xfrm rot="6847533" flipH="1">
              <a:off x="-356027" y="4216323"/>
              <a:ext cx="1115230" cy="140137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33" name="Google Shape;233;p1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221174" y="3431750"/>
              <a:ext cx="3188102" cy="179330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34" name="Google Shape;234;p10"/>
          <p:cNvGrpSpPr/>
          <p:nvPr/>
        </p:nvGrpSpPr>
        <p:grpSpPr>
          <a:xfrm>
            <a:off x="5536150" y="-152400"/>
            <a:ext cx="3785654" cy="5632544"/>
            <a:chOff x="5536150" y="-152400"/>
            <a:chExt cx="3785654" cy="5632544"/>
          </a:xfrm>
        </p:grpSpPr>
        <p:sp>
          <p:nvSpPr>
            <p:cNvPr id="235" name="Google Shape;235;p10"/>
            <p:cNvSpPr/>
            <p:nvPr/>
          </p:nvSpPr>
          <p:spPr>
            <a:xfrm rot="5400000">
              <a:off x="7067275" y="992343"/>
              <a:ext cx="3234092" cy="1126340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0"/>
            <p:cNvSpPr/>
            <p:nvPr/>
          </p:nvSpPr>
          <p:spPr>
            <a:xfrm rot="5400000">
              <a:off x="5122630" y="1355283"/>
              <a:ext cx="5541677" cy="270804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10"/>
            <p:cNvSpPr/>
            <p:nvPr/>
          </p:nvSpPr>
          <p:spPr>
            <a:xfrm rot="5400000">
              <a:off x="8312443" y="3758806"/>
              <a:ext cx="789976" cy="367355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10"/>
            <p:cNvSpPr/>
            <p:nvPr/>
          </p:nvSpPr>
          <p:spPr>
            <a:xfrm rot="5400000">
              <a:off x="8117401" y="2029636"/>
              <a:ext cx="1785149" cy="431675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10"/>
            <p:cNvSpPr/>
            <p:nvPr/>
          </p:nvSpPr>
          <p:spPr>
            <a:xfrm rot="5400000">
              <a:off x="7731024" y="2865742"/>
              <a:ext cx="2407783" cy="581797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40" name="Google Shape;240;p1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36150" y="-152400"/>
              <a:ext cx="3785654" cy="21294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1"/>
          <p:cNvSpPr/>
          <p:nvPr/>
        </p:nvSpPr>
        <p:spPr>
          <a:xfrm>
            <a:off x="8141194" y="779020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3" y="1"/>
                </a:moveTo>
                <a:cubicBezTo>
                  <a:pt x="258" y="1"/>
                  <a:pt x="1" y="255"/>
                  <a:pt x="1" y="573"/>
                </a:cubicBezTo>
                <a:cubicBezTo>
                  <a:pt x="1" y="887"/>
                  <a:pt x="258" y="1145"/>
                  <a:pt x="573" y="1145"/>
                </a:cubicBezTo>
                <a:cubicBezTo>
                  <a:pt x="891" y="1145"/>
                  <a:pt x="1145" y="887"/>
                  <a:pt x="1145" y="573"/>
                </a:cubicBezTo>
                <a:cubicBezTo>
                  <a:pt x="1145" y="255"/>
                  <a:pt x="891" y="1"/>
                  <a:pt x="5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1"/>
          <p:cNvSpPr/>
          <p:nvPr/>
        </p:nvSpPr>
        <p:spPr>
          <a:xfrm>
            <a:off x="4496394" y="27193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2" y="0"/>
                </a:moveTo>
                <a:cubicBezTo>
                  <a:pt x="258" y="0"/>
                  <a:pt x="1" y="258"/>
                  <a:pt x="1" y="573"/>
                </a:cubicBezTo>
                <a:cubicBezTo>
                  <a:pt x="1" y="891"/>
                  <a:pt x="258" y="1144"/>
                  <a:pt x="572" y="1144"/>
                </a:cubicBezTo>
                <a:cubicBezTo>
                  <a:pt x="890" y="1144"/>
                  <a:pt x="1145" y="891"/>
                  <a:pt x="1145" y="573"/>
                </a:cubicBezTo>
                <a:cubicBezTo>
                  <a:pt x="1145" y="258"/>
                  <a:pt x="890" y="0"/>
                  <a:pt x="57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11"/>
          <p:cNvSpPr/>
          <p:nvPr/>
        </p:nvSpPr>
        <p:spPr>
          <a:xfrm>
            <a:off x="7913720" y="478129"/>
            <a:ext cx="94380" cy="86557"/>
          </a:xfrm>
          <a:custGeom>
            <a:avLst/>
            <a:gdLst/>
            <a:ahLst/>
            <a:cxnLst/>
            <a:rect l="l" t="t" r="r" b="b"/>
            <a:pathLst>
              <a:path w="941" h="863" extrusionOk="0">
                <a:moveTo>
                  <a:pt x="469" y="1"/>
                </a:moveTo>
                <a:cubicBezTo>
                  <a:pt x="272" y="1"/>
                  <a:pt x="91" y="141"/>
                  <a:pt x="48" y="341"/>
                </a:cubicBezTo>
                <a:cubicBezTo>
                  <a:pt x="1" y="576"/>
                  <a:pt x="148" y="803"/>
                  <a:pt x="379" y="853"/>
                </a:cubicBezTo>
                <a:cubicBezTo>
                  <a:pt x="409" y="860"/>
                  <a:pt x="439" y="863"/>
                  <a:pt x="469" y="863"/>
                </a:cubicBezTo>
                <a:cubicBezTo>
                  <a:pt x="669" y="863"/>
                  <a:pt x="847" y="723"/>
                  <a:pt x="891" y="522"/>
                </a:cubicBezTo>
                <a:cubicBezTo>
                  <a:pt x="941" y="288"/>
                  <a:pt x="791" y="60"/>
                  <a:pt x="559" y="10"/>
                </a:cubicBezTo>
                <a:cubicBezTo>
                  <a:pt x="529" y="4"/>
                  <a:pt x="499" y="1"/>
                  <a:pt x="4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11"/>
          <p:cNvSpPr/>
          <p:nvPr/>
        </p:nvSpPr>
        <p:spPr>
          <a:xfrm>
            <a:off x="1207835" y="45487"/>
            <a:ext cx="6923436" cy="4730331"/>
          </a:xfrm>
          <a:custGeom>
            <a:avLst/>
            <a:gdLst/>
            <a:ahLst/>
            <a:cxnLst/>
            <a:rect l="l" t="t" r="r" b="b"/>
            <a:pathLst>
              <a:path w="69029" h="47163" extrusionOk="0">
                <a:moveTo>
                  <a:pt x="49721" y="1"/>
                </a:moveTo>
                <a:cubicBezTo>
                  <a:pt x="45687" y="1"/>
                  <a:pt x="41583" y="1235"/>
                  <a:pt x="37957" y="3081"/>
                </a:cubicBezTo>
                <a:cubicBezTo>
                  <a:pt x="34762" y="4714"/>
                  <a:pt x="31698" y="6871"/>
                  <a:pt x="28119" y="7346"/>
                </a:cubicBezTo>
                <a:cubicBezTo>
                  <a:pt x="27557" y="7420"/>
                  <a:pt x="26998" y="7453"/>
                  <a:pt x="26440" y="7453"/>
                </a:cubicBezTo>
                <a:cubicBezTo>
                  <a:pt x="24560" y="7453"/>
                  <a:pt x="22694" y="7106"/>
                  <a:pt x="20823" y="6922"/>
                </a:cubicBezTo>
                <a:cubicBezTo>
                  <a:pt x="19960" y="6838"/>
                  <a:pt x="19084" y="6794"/>
                  <a:pt x="18201" y="6794"/>
                </a:cubicBezTo>
                <a:cubicBezTo>
                  <a:pt x="13150" y="6797"/>
                  <a:pt x="7908" y="8210"/>
                  <a:pt x="4382" y="11548"/>
                </a:cubicBezTo>
                <a:cubicBezTo>
                  <a:pt x="1720" y="14063"/>
                  <a:pt x="285" y="17468"/>
                  <a:pt x="121" y="20803"/>
                </a:cubicBezTo>
                <a:cubicBezTo>
                  <a:pt x="1" y="23245"/>
                  <a:pt x="466" y="25911"/>
                  <a:pt x="1583" y="28092"/>
                </a:cubicBezTo>
                <a:cubicBezTo>
                  <a:pt x="2837" y="30540"/>
                  <a:pt x="5858" y="32608"/>
                  <a:pt x="4924" y="35354"/>
                </a:cubicBezTo>
                <a:cubicBezTo>
                  <a:pt x="4915" y="35388"/>
                  <a:pt x="4901" y="35425"/>
                  <a:pt x="4891" y="35458"/>
                </a:cubicBezTo>
                <a:cubicBezTo>
                  <a:pt x="3731" y="38967"/>
                  <a:pt x="6417" y="42422"/>
                  <a:pt x="9909" y="42422"/>
                </a:cubicBezTo>
                <a:cubicBezTo>
                  <a:pt x="10257" y="42422"/>
                  <a:pt x="10615" y="42386"/>
                  <a:pt x="10979" y="42315"/>
                </a:cubicBezTo>
                <a:cubicBezTo>
                  <a:pt x="13826" y="41744"/>
                  <a:pt x="16716" y="41459"/>
                  <a:pt x="19599" y="41459"/>
                </a:cubicBezTo>
                <a:cubicBezTo>
                  <a:pt x="23289" y="41459"/>
                  <a:pt x="26972" y="41924"/>
                  <a:pt x="30564" y="42851"/>
                </a:cubicBezTo>
                <a:lnTo>
                  <a:pt x="46758" y="47035"/>
                </a:lnTo>
                <a:cubicBezTo>
                  <a:pt x="47584" y="47118"/>
                  <a:pt x="48410" y="47163"/>
                  <a:pt x="49236" y="47163"/>
                </a:cubicBezTo>
                <a:cubicBezTo>
                  <a:pt x="55512" y="47163"/>
                  <a:pt x="61579" y="44700"/>
                  <a:pt x="66095" y="40248"/>
                </a:cubicBezTo>
                <a:cubicBezTo>
                  <a:pt x="67807" y="37622"/>
                  <a:pt x="69029" y="36007"/>
                  <a:pt x="68915" y="31016"/>
                </a:cubicBezTo>
                <a:cubicBezTo>
                  <a:pt x="68798" y="26009"/>
                  <a:pt x="62814" y="19723"/>
                  <a:pt x="61931" y="17615"/>
                </a:cubicBezTo>
                <a:cubicBezTo>
                  <a:pt x="61057" y="15538"/>
                  <a:pt x="63276" y="11481"/>
                  <a:pt x="62924" y="9260"/>
                </a:cubicBezTo>
                <a:cubicBezTo>
                  <a:pt x="62148" y="4356"/>
                  <a:pt x="57559" y="867"/>
                  <a:pt x="52140" y="158"/>
                </a:cubicBezTo>
                <a:cubicBezTo>
                  <a:pt x="51340" y="51"/>
                  <a:pt x="50531" y="1"/>
                  <a:pt x="4972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11"/>
          <p:cNvSpPr/>
          <p:nvPr/>
        </p:nvSpPr>
        <p:spPr>
          <a:xfrm>
            <a:off x="7985073" y="1238086"/>
            <a:ext cx="2272976" cy="1807954"/>
          </a:xfrm>
          <a:custGeom>
            <a:avLst/>
            <a:gdLst/>
            <a:ahLst/>
            <a:cxnLst/>
            <a:rect l="l" t="t" r="r" b="b"/>
            <a:pathLst>
              <a:path w="10725" h="8531" extrusionOk="0">
                <a:moveTo>
                  <a:pt x="5102" y="1"/>
                </a:moveTo>
                <a:cubicBezTo>
                  <a:pt x="3336" y="1"/>
                  <a:pt x="1519" y="586"/>
                  <a:pt x="924" y="1918"/>
                </a:cubicBezTo>
                <a:cubicBezTo>
                  <a:pt x="1" y="3975"/>
                  <a:pt x="3175" y="5526"/>
                  <a:pt x="4529" y="7329"/>
                </a:cubicBezTo>
                <a:cubicBezTo>
                  <a:pt x="5175" y="8186"/>
                  <a:pt x="5888" y="8530"/>
                  <a:pt x="6584" y="8530"/>
                </a:cubicBezTo>
                <a:cubicBezTo>
                  <a:pt x="7921" y="8530"/>
                  <a:pt x="9196" y="7249"/>
                  <a:pt x="9801" y="5895"/>
                </a:cubicBezTo>
                <a:cubicBezTo>
                  <a:pt x="10725" y="3837"/>
                  <a:pt x="9801" y="1422"/>
                  <a:pt x="7744" y="502"/>
                </a:cubicBezTo>
                <a:cubicBezTo>
                  <a:pt x="7018" y="175"/>
                  <a:pt x="6068" y="1"/>
                  <a:pt x="5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1"/>
          <p:cNvSpPr/>
          <p:nvPr/>
        </p:nvSpPr>
        <p:spPr>
          <a:xfrm>
            <a:off x="684799" y="3167397"/>
            <a:ext cx="851626" cy="772190"/>
          </a:xfrm>
          <a:custGeom>
            <a:avLst/>
            <a:gdLst/>
            <a:ahLst/>
            <a:cxnLst/>
            <a:rect l="l" t="t" r="r" b="b"/>
            <a:pathLst>
              <a:path w="8491" h="7699" extrusionOk="0">
                <a:moveTo>
                  <a:pt x="4102" y="1"/>
                </a:moveTo>
                <a:cubicBezTo>
                  <a:pt x="3038" y="1"/>
                  <a:pt x="1990" y="322"/>
                  <a:pt x="1348" y="1095"/>
                </a:cubicBezTo>
                <a:cubicBezTo>
                  <a:pt x="0" y="2710"/>
                  <a:pt x="2031" y="4550"/>
                  <a:pt x="2556" y="6310"/>
                </a:cubicBezTo>
                <a:cubicBezTo>
                  <a:pt x="2854" y="7310"/>
                  <a:pt x="3446" y="7698"/>
                  <a:pt x="4135" y="7698"/>
                </a:cubicBezTo>
                <a:cubicBezTo>
                  <a:pt x="5138" y="7698"/>
                  <a:pt x="6343" y="6875"/>
                  <a:pt x="7142" y="5918"/>
                </a:cubicBezTo>
                <a:cubicBezTo>
                  <a:pt x="8487" y="4299"/>
                  <a:pt x="8490" y="2085"/>
                  <a:pt x="7149" y="964"/>
                </a:cubicBezTo>
                <a:cubicBezTo>
                  <a:pt x="6446" y="382"/>
                  <a:pt x="5266" y="1"/>
                  <a:pt x="4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1"/>
          <p:cNvSpPr/>
          <p:nvPr/>
        </p:nvSpPr>
        <p:spPr>
          <a:xfrm>
            <a:off x="1810334" y="811416"/>
            <a:ext cx="5757979" cy="4004277"/>
          </a:xfrm>
          <a:custGeom>
            <a:avLst/>
            <a:gdLst/>
            <a:ahLst/>
            <a:cxnLst/>
            <a:rect l="l" t="t" r="r" b="b"/>
            <a:pathLst>
              <a:path w="57409" h="39924" extrusionOk="0">
                <a:moveTo>
                  <a:pt x="41442" y="1"/>
                </a:moveTo>
                <a:cubicBezTo>
                  <a:pt x="40809" y="1"/>
                  <a:pt x="40177" y="37"/>
                  <a:pt x="39550" y="109"/>
                </a:cubicBezTo>
                <a:cubicBezTo>
                  <a:pt x="35241" y="597"/>
                  <a:pt x="30969" y="3304"/>
                  <a:pt x="26644" y="3304"/>
                </a:cubicBezTo>
                <a:cubicBezTo>
                  <a:pt x="26399" y="3304"/>
                  <a:pt x="26154" y="3295"/>
                  <a:pt x="25908" y="3277"/>
                </a:cubicBezTo>
                <a:cubicBezTo>
                  <a:pt x="23814" y="3120"/>
                  <a:pt x="21881" y="2180"/>
                  <a:pt x="19898" y="1501"/>
                </a:cubicBezTo>
                <a:cubicBezTo>
                  <a:pt x="17859" y="802"/>
                  <a:pt x="15655" y="398"/>
                  <a:pt x="13483" y="398"/>
                </a:cubicBezTo>
                <a:cubicBezTo>
                  <a:pt x="10616" y="398"/>
                  <a:pt x="7802" y="1102"/>
                  <a:pt x="5494" y="2762"/>
                </a:cubicBezTo>
                <a:cubicBezTo>
                  <a:pt x="2888" y="4632"/>
                  <a:pt x="1162" y="7572"/>
                  <a:pt x="507" y="10686"/>
                </a:cubicBezTo>
                <a:cubicBezTo>
                  <a:pt x="28" y="12968"/>
                  <a:pt x="1" y="15570"/>
                  <a:pt x="593" y="17834"/>
                </a:cubicBezTo>
                <a:cubicBezTo>
                  <a:pt x="1256" y="20380"/>
                  <a:pt x="2329" y="22601"/>
                  <a:pt x="2245" y="25314"/>
                </a:cubicBezTo>
                <a:cubicBezTo>
                  <a:pt x="2159" y="28181"/>
                  <a:pt x="1580" y="30659"/>
                  <a:pt x="2078" y="33589"/>
                </a:cubicBezTo>
                <a:cubicBezTo>
                  <a:pt x="2736" y="37451"/>
                  <a:pt x="6385" y="39923"/>
                  <a:pt x="11969" y="39923"/>
                </a:cubicBezTo>
                <a:cubicBezTo>
                  <a:pt x="14052" y="39923"/>
                  <a:pt x="16405" y="39579"/>
                  <a:pt x="18971" y="38835"/>
                </a:cubicBezTo>
                <a:cubicBezTo>
                  <a:pt x="22988" y="37671"/>
                  <a:pt x="27153" y="37012"/>
                  <a:pt x="31330" y="36875"/>
                </a:cubicBezTo>
                <a:cubicBezTo>
                  <a:pt x="31630" y="36865"/>
                  <a:pt x="31928" y="36860"/>
                  <a:pt x="32226" y="36860"/>
                </a:cubicBezTo>
                <a:cubicBezTo>
                  <a:pt x="35807" y="36860"/>
                  <a:pt x="39244" y="37524"/>
                  <a:pt x="42815" y="37852"/>
                </a:cubicBezTo>
                <a:cubicBezTo>
                  <a:pt x="43587" y="37922"/>
                  <a:pt x="44369" y="37965"/>
                  <a:pt x="45149" y="37965"/>
                </a:cubicBezTo>
                <a:cubicBezTo>
                  <a:pt x="47133" y="37965"/>
                  <a:pt x="49109" y="37687"/>
                  <a:pt x="50909" y="36881"/>
                </a:cubicBezTo>
                <a:cubicBezTo>
                  <a:pt x="53291" y="35817"/>
                  <a:pt x="55248" y="33834"/>
                  <a:pt x="56278" y="31435"/>
                </a:cubicBezTo>
                <a:cubicBezTo>
                  <a:pt x="57312" y="29037"/>
                  <a:pt x="57409" y="26254"/>
                  <a:pt x="56543" y="23792"/>
                </a:cubicBezTo>
                <a:cubicBezTo>
                  <a:pt x="55873" y="21879"/>
                  <a:pt x="54649" y="20156"/>
                  <a:pt x="54275" y="18163"/>
                </a:cubicBezTo>
                <a:cubicBezTo>
                  <a:pt x="53826" y="15801"/>
                  <a:pt x="54629" y="13383"/>
                  <a:pt x="54545" y="10981"/>
                </a:cubicBezTo>
                <a:cubicBezTo>
                  <a:pt x="54425" y="7512"/>
                  <a:pt x="52381" y="4254"/>
                  <a:pt x="49501" y="2320"/>
                </a:cubicBezTo>
                <a:cubicBezTo>
                  <a:pt x="47142" y="738"/>
                  <a:pt x="44290" y="1"/>
                  <a:pt x="4144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1"/>
          <p:cNvSpPr/>
          <p:nvPr/>
        </p:nvSpPr>
        <p:spPr>
          <a:xfrm>
            <a:off x="3583188" y="84563"/>
            <a:ext cx="753535" cy="499682"/>
          </a:xfrm>
          <a:custGeom>
            <a:avLst/>
            <a:gdLst/>
            <a:ahLst/>
            <a:cxnLst/>
            <a:rect l="l" t="t" r="r" b="b"/>
            <a:pathLst>
              <a:path w="7513" h="4982" extrusionOk="0">
                <a:moveTo>
                  <a:pt x="5336" y="1"/>
                </a:moveTo>
                <a:cubicBezTo>
                  <a:pt x="4958" y="1"/>
                  <a:pt x="4536" y="111"/>
                  <a:pt x="4071" y="365"/>
                </a:cubicBezTo>
                <a:cubicBezTo>
                  <a:pt x="2643" y="1148"/>
                  <a:pt x="0" y="1429"/>
                  <a:pt x="107" y="2807"/>
                </a:cubicBezTo>
                <a:cubicBezTo>
                  <a:pt x="207" y="4095"/>
                  <a:pt x="2519" y="4981"/>
                  <a:pt x="4201" y="4981"/>
                </a:cubicBezTo>
                <a:cubicBezTo>
                  <a:pt x="4319" y="4981"/>
                  <a:pt x="4429" y="4975"/>
                  <a:pt x="4539" y="4968"/>
                </a:cubicBezTo>
                <a:cubicBezTo>
                  <a:pt x="6228" y="4834"/>
                  <a:pt x="7513" y="3610"/>
                  <a:pt x="7403" y="2235"/>
                </a:cubicBezTo>
                <a:cubicBezTo>
                  <a:pt x="7323" y="1178"/>
                  <a:pt x="6577" y="1"/>
                  <a:pt x="533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1"/>
          <p:cNvSpPr txBox="1">
            <a:spLocks noGrp="1"/>
          </p:cNvSpPr>
          <p:nvPr>
            <p:ph type="title" hasCustomPrompt="1"/>
          </p:nvPr>
        </p:nvSpPr>
        <p:spPr>
          <a:xfrm>
            <a:off x="1377175" y="2098650"/>
            <a:ext cx="6389700" cy="6240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7200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51" name="Google Shape;251;p11"/>
          <p:cNvSpPr txBox="1">
            <a:spLocks noGrp="1"/>
          </p:cNvSpPr>
          <p:nvPr>
            <p:ph type="body" idx="1"/>
          </p:nvPr>
        </p:nvSpPr>
        <p:spPr>
          <a:xfrm>
            <a:off x="2141275" y="2908400"/>
            <a:ext cx="4861500" cy="45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pic>
        <p:nvPicPr>
          <p:cNvPr id="252" name="Google Shape;252;p11"/>
          <p:cNvPicPr preferRelativeResize="0"/>
          <p:nvPr/>
        </p:nvPicPr>
        <p:blipFill rotWithShape="1">
          <a:blip r:embed="rId2">
            <a:alphaModFix/>
          </a:blip>
          <a:srcRect l="26975" t="44942" b="27"/>
          <a:stretch/>
        </p:blipFill>
        <p:spPr>
          <a:xfrm rot="5400000">
            <a:off x="8224362" y="-373937"/>
            <a:ext cx="993375" cy="1284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3" name="Google Shape;253;p1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108141" y="3387325"/>
            <a:ext cx="1790590" cy="18323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2" r:id="rId22"/>
    <p:sldLayoutId id="2147483674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680" r:id="rId29"/>
    <p:sldLayoutId id="2147483681" r:id="rId3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10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381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svg"/><Relationship Id="rId5" Type="http://schemas.openxmlformats.org/officeDocument/2006/relationships/image" Target="../media/image40.png"/><Relationship Id="rId10" Type="http://schemas.openxmlformats.org/officeDocument/2006/relationships/image" Target="../media/image45.svg"/><Relationship Id="rId4" Type="http://schemas.openxmlformats.org/officeDocument/2006/relationships/image" Target="../media/image39.svg"/><Relationship Id="rId9" Type="http://schemas.openxmlformats.org/officeDocument/2006/relationships/image" Target="../media/image4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2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sv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7.png"/><Relationship Id="rId5" Type="http://schemas.openxmlformats.org/officeDocument/2006/relationships/image" Target="../media/image78.png"/><Relationship Id="rId4" Type="http://schemas.openxmlformats.org/officeDocument/2006/relationships/image" Target="../media/image7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2.png"/><Relationship Id="rId11" Type="http://schemas.openxmlformats.org/officeDocument/2006/relationships/image" Target="../media/image87.sv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9.svg"/><Relationship Id="rId4" Type="http://schemas.openxmlformats.org/officeDocument/2006/relationships/image" Target="../media/image8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90.png"/><Relationship Id="rId4" Type="http://schemas.openxmlformats.org/officeDocument/2006/relationships/image" Target="../media/image8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80.png"/><Relationship Id="rId7" Type="http://schemas.openxmlformats.org/officeDocument/2006/relationships/image" Target="../media/image94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3.png"/><Relationship Id="rId5" Type="http://schemas.openxmlformats.org/officeDocument/2006/relationships/image" Target="../media/image900.png"/><Relationship Id="rId4" Type="http://schemas.openxmlformats.org/officeDocument/2006/relationships/image" Target="../media/image89.png"/><Relationship Id="rId9" Type="http://schemas.openxmlformats.org/officeDocument/2006/relationships/image" Target="../media/image96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910.png"/><Relationship Id="rId7" Type="http://schemas.openxmlformats.org/officeDocument/2006/relationships/image" Target="../media/image9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7.png"/><Relationship Id="rId5" Type="http://schemas.openxmlformats.org/officeDocument/2006/relationships/image" Target="../media/image930.png"/><Relationship Id="rId4" Type="http://schemas.openxmlformats.org/officeDocument/2006/relationships/image" Target="../media/image920.png"/><Relationship Id="rId9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0.png"/><Relationship Id="rId4" Type="http://schemas.openxmlformats.org/officeDocument/2006/relationships/image" Target="../media/image4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9.svg"/><Relationship Id="rId4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10.png"/><Relationship Id="rId5" Type="http://schemas.openxmlformats.org/officeDocument/2006/relationships/image" Target="../media/image1011.png"/><Relationship Id="rId4" Type="http://schemas.openxmlformats.org/officeDocument/2006/relationships/image" Target="../media/image99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1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2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11.png"/><Relationship Id="rId5" Type="http://schemas.openxmlformats.org/officeDocument/2006/relationships/image" Target="../media/image104.svg"/><Relationship Id="rId4" Type="http://schemas.openxmlformats.org/officeDocument/2006/relationships/image" Target="../media/image103.png"/><Relationship Id="rId9" Type="http://schemas.openxmlformats.org/officeDocument/2006/relationships/image" Target="../media/image41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3" Type="http://schemas.openxmlformats.org/officeDocument/2006/relationships/image" Target="../media/image109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14.sv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5" Type="http://schemas.openxmlformats.org/officeDocument/2006/relationships/image" Target="../media/image113.png"/><Relationship Id="rId10" Type="http://schemas.openxmlformats.org/officeDocument/2006/relationships/image" Target="../media/image120.png"/><Relationship Id="rId4" Type="http://schemas.openxmlformats.org/officeDocument/2006/relationships/image" Target="../media/image110.svg"/><Relationship Id="rId9" Type="http://schemas.openxmlformats.org/officeDocument/2006/relationships/image" Target="../media/image119.png"/><Relationship Id="rId14" Type="http://schemas.openxmlformats.org/officeDocument/2006/relationships/image" Target="../media/image12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6.svg"/><Relationship Id="rId7" Type="http://schemas.openxmlformats.org/officeDocument/2006/relationships/image" Target="../media/image13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29.png"/><Relationship Id="rId11" Type="http://schemas.openxmlformats.org/officeDocument/2006/relationships/image" Target="../media/image132.svg"/><Relationship Id="rId5" Type="http://schemas.openxmlformats.org/officeDocument/2006/relationships/image" Target="../media/image128.png"/><Relationship Id="rId10" Type="http://schemas.openxmlformats.org/officeDocument/2006/relationships/image" Target="../media/image131.png"/><Relationship Id="rId4" Type="http://schemas.openxmlformats.org/officeDocument/2006/relationships/image" Target="../media/image1270.png"/><Relationship Id="rId9" Type="http://schemas.openxmlformats.org/officeDocument/2006/relationships/image" Target="../media/image128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svg"/><Relationship Id="rId7" Type="http://schemas.openxmlformats.org/officeDocument/2006/relationships/image" Target="../media/image136.sv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38.svg"/><Relationship Id="rId4" Type="http://schemas.openxmlformats.org/officeDocument/2006/relationships/image" Target="../media/image1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39.gif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142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audio" Target="../media/audio4.wav"/><Relationship Id="rId10" Type="http://schemas.openxmlformats.org/officeDocument/2006/relationships/image" Target="../media/image147.png"/><Relationship Id="rId4" Type="http://schemas.openxmlformats.org/officeDocument/2006/relationships/audio" Target="../media/audio3.wav"/><Relationship Id="rId9" Type="http://schemas.openxmlformats.org/officeDocument/2006/relationships/image" Target="../media/image14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audio" Target="../media/audio4.wav"/><Relationship Id="rId10" Type="http://schemas.openxmlformats.org/officeDocument/2006/relationships/image" Target="../media/image147.png"/><Relationship Id="rId4" Type="http://schemas.openxmlformats.org/officeDocument/2006/relationships/audio" Target="../media/audio3.wav"/><Relationship Id="rId9" Type="http://schemas.openxmlformats.org/officeDocument/2006/relationships/image" Target="../media/image14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48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12" Type="http://schemas.openxmlformats.org/officeDocument/2006/relationships/image" Target="../media/image15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3.PNG"/><Relationship Id="rId11" Type="http://schemas.openxmlformats.org/officeDocument/2006/relationships/image" Target="../media/image152.png"/><Relationship Id="rId5" Type="http://schemas.openxmlformats.org/officeDocument/2006/relationships/audio" Target="../media/audio4.wav"/><Relationship Id="rId10" Type="http://schemas.openxmlformats.org/officeDocument/2006/relationships/image" Target="../media/image147.png"/><Relationship Id="rId4" Type="http://schemas.openxmlformats.org/officeDocument/2006/relationships/audio" Target="../media/audio3.wav"/><Relationship Id="rId9" Type="http://schemas.openxmlformats.org/officeDocument/2006/relationships/image" Target="../media/image14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48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12" Type="http://schemas.openxmlformats.org/officeDocument/2006/relationships/image" Target="../media/image1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3.PNG"/><Relationship Id="rId11" Type="http://schemas.openxmlformats.org/officeDocument/2006/relationships/image" Target="../media/image154.png"/><Relationship Id="rId5" Type="http://schemas.openxmlformats.org/officeDocument/2006/relationships/audio" Target="../media/audio4.wav"/><Relationship Id="rId10" Type="http://schemas.openxmlformats.org/officeDocument/2006/relationships/image" Target="../media/image147.png"/><Relationship Id="rId4" Type="http://schemas.openxmlformats.org/officeDocument/2006/relationships/audio" Target="../media/audio3.wav"/><Relationship Id="rId9" Type="http://schemas.openxmlformats.org/officeDocument/2006/relationships/image" Target="../media/image14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8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12" Type="http://schemas.openxmlformats.org/officeDocument/2006/relationships/image" Target="../media/image157.png"/><Relationship Id="rId2" Type="http://schemas.openxmlformats.org/officeDocument/2006/relationships/audio" Target="../media/audio1.wav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3.PNG"/><Relationship Id="rId11" Type="http://schemas.openxmlformats.org/officeDocument/2006/relationships/image" Target="../media/image156.png"/><Relationship Id="rId5" Type="http://schemas.openxmlformats.org/officeDocument/2006/relationships/audio" Target="../media/audio4.wav"/><Relationship Id="rId15" Type="http://schemas.openxmlformats.org/officeDocument/2006/relationships/image" Target="../media/image160.png"/><Relationship Id="rId10" Type="http://schemas.openxmlformats.org/officeDocument/2006/relationships/image" Target="../media/image147.png"/><Relationship Id="rId4" Type="http://schemas.openxmlformats.org/officeDocument/2006/relationships/audio" Target="../media/audio3.wav"/><Relationship Id="rId9" Type="http://schemas.openxmlformats.org/officeDocument/2006/relationships/image" Target="../media/image146.png"/><Relationship Id="rId14" Type="http://schemas.openxmlformats.org/officeDocument/2006/relationships/image" Target="../media/image15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0.sv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0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0.png"/><Relationship Id="rId7" Type="http://schemas.openxmlformats.org/officeDocument/2006/relationships/image" Target="../media/image53.png"/><Relationship Id="rId12" Type="http://schemas.openxmlformats.org/officeDocument/2006/relationships/image" Target="../media/image58.sv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Relationship Id="rId14" Type="http://schemas.openxmlformats.org/officeDocument/2006/relationships/image" Target="../media/image60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0.png"/><Relationship Id="rId7" Type="http://schemas.openxmlformats.org/officeDocument/2006/relationships/image" Target="../media/image6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590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65102DA-29F7-788C-88B3-6C895B537BFF}"/>
              </a:ext>
            </a:extLst>
          </p:cNvPr>
          <p:cNvSpPr txBox="1"/>
          <p:nvPr/>
        </p:nvSpPr>
        <p:spPr>
          <a:xfrm>
            <a:off x="975122" y="1486036"/>
            <a:ext cx="7193755" cy="2171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TIẾT HỌC</a:t>
            </a:r>
            <a:endParaRPr 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8">
            <a:extLst>
              <a:ext uri="{FF2B5EF4-FFF2-40B4-BE49-F238E27FC236}">
                <a16:creationId xmlns:a16="http://schemas.microsoft.com/office/drawing/2014/main" id="{B969381C-819A-0087-598E-BBBCABF9AF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7656" y="2456085"/>
            <a:ext cx="1895849" cy="2687415"/>
          </a:xfrm>
          <a:prstGeom prst="rect">
            <a:avLst/>
          </a:prstGeom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C414BA58-0EEC-9A74-715E-062B5A61439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465816" y="3586095"/>
            <a:ext cx="1406122" cy="1459183"/>
          </a:xfrm>
          <a:prstGeom prst="rect">
            <a:avLst/>
          </a:prstGeom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3648C78F-4A8A-611D-00CD-F68AFAD268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893417" y="271443"/>
            <a:ext cx="1406122" cy="1285962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9B9FDF89-481A-62FC-56C1-A34BD2E67C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958633" y="98222"/>
            <a:ext cx="1613366" cy="12672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9684A21-CACA-0DA1-81C7-B3D646071460}"/>
                  </a:ext>
                </a:extLst>
              </p:cNvPr>
              <p:cNvSpPr txBox="1"/>
              <p:nvPr/>
            </p:nvSpPr>
            <p:spPr>
              <a:xfrm>
                <a:off x="51816" y="701564"/>
                <a:ext cx="8735568" cy="2712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+ D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9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90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ông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ả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ô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ông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ả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ỗ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ề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ậy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ông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ấp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ầy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9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+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ờ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ta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ứng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inh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rằng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ỗ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ề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ở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;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ợ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ạ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ỗ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ề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ì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ế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òn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9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9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9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9684A21-CACA-0DA1-81C7-B3D646071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" y="701564"/>
                <a:ext cx="8735568" cy="2712346"/>
              </a:xfrm>
              <a:prstGeom prst="rect">
                <a:avLst/>
              </a:prstGeom>
              <a:blipFill>
                <a:blip r:embed="rId3"/>
                <a:stretch>
                  <a:fillRect l="-698" b="-2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Hình ảnh 14">
            <a:extLst>
              <a:ext uri="{FF2B5EF4-FFF2-40B4-BE49-F238E27FC236}">
                <a16:creationId xmlns:a16="http://schemas.microsoft.com/office/drawing/2014/main" id="{A0A457F1-123C-3B0E-09DE-799FB338BC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256" y="3463617"/>
            <a:ext cx="8186928" cy="1236004"/>
          </a:xfrm>
          <a:prstGeom prst="rect">
            <a:avLst/>
          </a:prstGeom>
        </p:spPr>
      </p:pic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B0E6207A-22FA-567C-5FEB-BE831FD4B4A5}"/>
              </a:ext>
            </a:extLst>
          </p:cNvPr>
          <p:cNvSpPr/>
          <p:nvPr/>
        </p:nvSpPr>
        <p:spPr>
          <a:xfrm>
            <a:off x="3304032" y="97836"/>
            <a:ext cx="1895856" cy="69208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Nhận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xét</a:t>
            </a:r>
            <a:endParaRPr lang="en-US" sz="2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9" name="Google Shape;1969;p47"/>
          <p:cNvGrpSpPr/>
          <p:nvPr/>
        </p:nvGrpSpPr>
        <p:grpSpPr>
          <a:xfrm>
            <a:off x="5809098" y="-189051"/>
            <a:ext cx="3526166" cy="5356591"/>
            <a:chOff x="5827386" y="-137099"/>
            <a:chExt cx="3526166" cy="5356591"/>
          </a:xfrm>
        </p:grpSpPr>
        <p:grpSp>
          <p:nvGrpSpPr>
            <p:cNvPr id="1970" name="Google Shape;1970;p47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1971" name="Google Shape;1971;p47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2" name="Google Shape;1972;p47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3" name="Google Shape;1973;p47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974" name="Google Shape;1974;p4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C0A591C-423E-A266-4208-1422A0672A5A}"/>
              </a:ext>
            </a:extLst>
          </p:cNvPr>
          <p:cNvSpPr txBox="1"/>
          <p:nvPr/>
        </p:nvSpPr>
        <p:spPr>
          <a:xfrm>
            <a:off x="0" y="48768"/>
            <a:ext cx="4706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II. SỐ ĐỐI CỦA MỘT SỐ THỰC</a:t>
            </a:r>
          </a:p>
        </p:txBody>
      </p:sp>
      <p:sp>
        <p:nvSpPr>
          <p:cNvPr id="7" name="Rounded Rectangle 9">
            <a:extLst>
              <a:ext uri="{FF2B5EF4-FFF2-40B4-BE49-F238E27FC236}">
                <a16:creationId xmlns:a16="http://schemas.microsoft.com/office/drawing/2014/main" id="{8525DA81-FE69-08A8-E621-AD3CAA5D790F}"/>
              </a:ext>
            </a:extLst>
          </p:cNvPr>
          <p:cNvSpPr/>
          <p:nvPr/>
        </p:nvSpPr>
        <p:spPr>
          <a:xfrm>
            <a:off x="60971" y="640565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DE1C869-BB75-2E15-E4E7-C65AD4003611}"/>
                  </a:ext>
                </a:extLst>
              </p:cNvPr>
              <p:cNvSpPr txBox="1"/>
              <p:nvPr/>
            </p:nvSpPr>
            <p:spPr>
              <a:xfrm>
                <a:off x="60971" y="693258"/>
                <a:ext cx="8351153" cy="2189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	</a:t>
                </a:r>
                <a:r>
                  <a:rPr lang="en-US" sz="1800" dirty="0" err="1"/>
                  <a:t>Đọ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ội</a:t>
                </a:r>
                <a:r>
                  <a:rPr lang="en-US" sz="1800" dirty="0"/>
                  <a:t> dung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Gọi</a:t>
                </a:r>
                <a:r>
                  <a:rPr lang="en-US" sz="1800" dirty="0"/>
                  <a:t> A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(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ả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gang</a:t>
                </a:r>
                <a:r>
                  <a:rPr lang="en-US" sz="18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Gọi</a:t>
                </a:r>
                <a:r>
                  <a:rPr lang="en-US" sz="1800" dirty="0"/>
                  <a:t> B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(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á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 </a:t>
                </a:r>
                <a:r>
                  <a:rPr lang="en-US" sz="1800" dirty="0" err="1"/>
                  <a:t>sa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ho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(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O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). Khi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B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kí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iệ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DE1C869-BB75-2E15-E4E7-C65AD4003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1" y="693258"/>
                <a:ext cx="8351153" cy="2189254"/>
              </a:xfrm>
              <a:prstGeom prst="rect">
                <a:avLst/>
              </a:prstGeom>
              <a:blipFill>
                <a:blip r:embed="rId4"/>
                <a:stretch>
                  <a:fillRect l="-584" r="-657" b="-3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Đường kết nối Mũi tên Thẳng 9">
            <a:extLst>
              <a:ext uri="{FF2B5EF4-FFF2-40B4-BE49-F238E27FC236}">
                <a16:creationId xmlns:a16="http://schemas.microsoft.com/office/drawing/2014/main" id="{88348CBA-3217-C291-8760-CCECF74FA2F7}"/>
              </a:ext>
            </a:extLst>
          </p:cNvPr>
          <p:cNvCxnSpPr/>
          <p:nvPr/>
        </p:nvCxnSpPr>
        <p:spPr>
          <a:xfrm>
            <a:off x="1481328" y="3883152"/>
            <a:ext cx="48158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10">
            <a:extLst>
              <a:ext uri="{FF2B5EF4-FFF2-40B4-BE49-F238E27FC236}">
                <a16:creationId xmlns:a16="http://schemas.microsoft.com/office/drawing/2014/main" id="{AB5EE79A-2BFF-8281-B1BD-8767551AD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7049" y="3845465"/>
            <a:ext cx="1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5426CD2D-3328-85DD-A30E-C48EB0602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6112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FE505FFC-544C-E9EE-8697-8637BD125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1904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9017EC42-11BB-AADA-AF41-53AFE2512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6896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DC2CF310-665A-2D45-3ECB-E68E8A47E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8928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6109F9F-0D6C-0D47-9C8E-A852F8A7A53D}"/>
                  </a:ext>
                </a:extLst>
              </p:cNvPr>
              <p:cNvSpPr txBox="1"/>
              <p:nvPr/>
            </p:nvSpPr>
            <p:spPr>
              <a:xfrm>
                <a:off x="3782648" y="3966274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6109F9F-0D6C-0D47-9C8E-A852F8A7A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648" y="3966274"/>
                <a:ext cx="213200" cy="307777"/>
              </a:xfrm>
              <a:prstGeom prst="rect">
                <a:avLst/>
              </a:prstGeom>
              <a:blipFill>
                <a:blip r:embed="rId5"/>
                <a:stretch>
                  <a:fillRect l="-26471" r="-2647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863AA547-941A-5E08-338E-133E3B1F50C9}"/>
                  </a:ext>
                </a:extLst>
              </p:cNvPr>
              <p:cNvSpPr txBox="1"/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863AA547-941A-5E08-338E-133E3B1F5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blipFill>
                <a:blip r:embed="rId6"/>
                <a:stretch>
                  <a:fillRect l="-3030" r="-12121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5079A6-13F8-59C8-13F3-61F5C12A24B7}"/>
                  </a:ext>
                </a:extLst>
              </p:cNvPr>
              <p:cNvSpPr txBox="1"/>
              <p:nvPr/>
            </p:nvSpPr>
            <p:spPr>
              <a:xfrm>
                <a:off x="4582673" y="3931920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5079A6-13F8-59C8-13F3-61F5C12A2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73" y="3931920"/>
                <a:ext cx="213200" cy="307777"/>
              </a:xfrm>
              <a:prstGeom prst="rect">
                <a:avLst/>
              </a:prstGeom>
              <a:blipFill>
                <a:blip r:embed="rId7"/>
                <a:stretch>
                  <a:fillRect l="-25714" r="-2285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B0E8CDF-4803-4B56-E3E7-8BE89B886793}"/>
                  </a:ext>
                </a:extLst>
              </p:cNvPr>
              <p:cNvSpPr txBox="1"/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B0E8CDF-4803-4B56-E3E7-8BE89B886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blipFill>
                <a:blip r:embed="rId8"/>
                <a:stretch>
                  <a:fillRect r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D79CF797-EF53-27D9-A758-BF21BD535B2A}"/>
                  </a:ext>
                </a:extLst>
              </p:cNvPr>
              <p:cNvSpPr txBox="1"/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D79CF797-EF53-27D9-A758-BF21BD535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Đường nối Thẳng 3">
            <a:extLst>
              <a:ext uri="{FF2B5EF4-FFF2-40B4-BE49-F238E27FC236}">
                <a16:creationId xmlns:a16="http://schemas.microsoft.com/office/drawing/2014/main" id="{AE62A94F-4EB3-3037-E4B5-1A424906867C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2596896" y="3244147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6AC24081-B101-04C3-B8BA-92C5CC8B762E}"/>
              </a:ext>
            </a:extLst>
          </p:cNvPr>
          <p:cNvCxnSpPr>
            <a:cxnSpLocks/>
          </p:cNvCxnSpPr>
          <p:nvPr/>
        </p:nvCxnSpPr>
        <p:spPr>
          <a:xfrm>
            <a:off x="3877049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4F3D85B5-6883-4949-18C1-E7331493B5FB}"/>
              </a:ext>
            </a:extLst>
          </p:cNvPr>
          <p:cNvCxnSpPr>
            <a:cxnSpLocks/>
          </p:cNvCxnSpPr>
          <p:nvPr/>
        </p:nvCxnSpPr>
        <p:spPr>
          <a:xfrm>
            <a:off x="5138928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Đường kết nối Mũi tên Thẳng 21">
            <a:extLst>
              <a:ext uri="{FF2B5EF4-FFF2-40B4-BE49-F238E27FC236}">
                <a16:creationId xmlns:a16="http://schemas.microsoft.com/office/drawing/2014/main" id="{6DB19DF1-690E-20C2-AF18-0286A31AC0C2}"/>
              </a:ext>
            </a:extLst>
          </p:cNvPr>
          <p:cNvCxnSpPr/>
          <p:nvPr/>
        </p:nvCxnSpPr>
        <p:spPr>
          <a:xfrm>
            <a:off x="2596896" y="3540932"/>
            <a:ext cx="1292352" cy="7748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4ECB2F3E-6865-D94A-C50E-915404FD392E}"/>
              </a:ext>
            </a:extLst>
          </p:cNvPr>
          <p:cNvCxnSpPr>
            <a:cxnSpLocks/>
          </p:cNvCxnSpPr>
          <p:nvPr/>
        </p:nvCxnSpPr>
        <p:spPr>
          <a:xfrm>
            <a:off x="3882769" y="3548680"/>
            <a:ext cx="1256159" cy="18829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CD31BB56-2CB9-094B-4B4A-84133EE21C18}"/>
                  </a:ext>
                </a:extLst>
              </p:cNvPr>
              <p:cNvSpPr txBox="1"/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CD31BB56-2CB9-094B-4B4A-84133EE21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8B338979-A256-E14D-A986-0D7EBF25A529}"/>
                  </a:ext>
                </a:extLst>
              </p:cNvPr>
              <p:cNvSpPr txBox="1"/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8B338979-A256-E14D-A986-0D7EBF25A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140">
            <a:extLst>
              <a:ext uri="{FF2B5EF4-FFF2-40B4-BE49-F238E27FC236}">
                <a16:creationId xmlns:a16="http://schemas.microsoft.com/office/drawing/2014/main" id="{83521A03-78CC-9A05-0376-271173A39206}"/>
              </a:ext>
            </a:extLst>
          </p:cNvPr>
          <p:cNvSpPr/>
          <p:nvPr/>
        </p:nvSpPr>
        <p:spPr>
          <a:xfrm>
            <a:off x="2550452" y="385351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Oval 140">
            <a:extLst>
              <a:ext uri="{FF2B5EF4-FFF2-40B4-BE49-F238E27FC236}">
                <a16:creationId xmlns:a16="http://schemas.microsoft.com/office/drawing/2014/main" id="{6714A359-4FD8-F7CB-3E27-B1744BD08A5D}"/>
              </a:ext>
            </a:extLst>
          </p:cNvPr>
          <p:cNvSpPr/>
          <p:nvPr/>
        </p:nvSpPr>
        <p:spPr>
          <a:xfrm>
            <a:off x="3849475" y="3840230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Oval 140">
            <a:extLst>
              <a:ext uri="{FF2B5EF4-FFF2-40B4-BE49-F238E27FC236}">
                <a16:creationId xmlns:a16="http://schemas.microsoft.com/office/drawing/2014/main" id="{CAEA7033-DEA2-6906-35CF-8C937DD7DEF9}"/>
              </a:ext>
            </a:extLst>
          </p:cNvPr>
          <p:cNvSpPr/>
          <p:nvPr/>
        </p:nvSpPr>
        <p:spPr>
          <a:xfrm>
            <a:off x="5093208" y="38472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0828DE0-99BA-097D-63E8-B2E5E753783F}"/>
              </a:ext>
            </a:extLst>
          </p:cNvPr>
          <p:cNvSpPr txBox="1"/>
          <p:nvPr/>
        </p:nvSpPr>
        <p:spPr>
          <a:xfrm>
            <a:off x="3904624" y="3575257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O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9B2241B6-F97F-5D31-0598-CE8382A59612}"/>
              </a:ext>
            </a:extLst>
          </p:cNvPr>
          <p:cNvSpPr txBox="1"/>
          <p:nvPr/>
        </p:nvSpPr>
        <p:spPr>
          <a:xfrm>
            <a:off x="5154091" y="3540932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A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3862F94-1FCA-B8D8-4B9A-60C589CFC11C}"/>
              </a:ext>
            </a:extLst>
          </p:cNvPr>
          <p:cNvSpPr txBox="1"/>
          <p:nvPr/>
        </p:nvSpPr>
        <p:spPr>
          <a:xfrm>
            <a:off x="2215256" y="3558094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20" grpId="0"/>
      <p:bldP spid="2" grpId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2" name="Google Shape;1982;p48"/>
          <p:cNvSpPr/>
          <p:nvPr/>
        </p:nvSpPr>
        <p:spPr>
          <a:xfrm rot="10800000" flipH="1">
            <a:off x="3209712" y="4450762"/>
            <a:ext cx="1156796" cy="708608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11BB02C-B29F-D220-D350-31DE26CA28D3}"/>
                  </a:ext>
                </a:extLst>
              </p:cNvPr>
              <p:cNvSpPr txBox="1"/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ệ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ề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iệ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11BB02C-B29F-D220-D350-31DE26CA2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blipFill>
                <a:blip r:embed="rId3"/>
                <a:stretch>
                  <a:fillRect l="-473" r="-1284"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93523FB6-7BAB-AD77-6FD1-EFCD2D6BA39F}"/>
              </a:ext>
            </a:extLst>
          </p:cNvPr>
          <p:cNvSpPr/>
          <p:nvPr/>
        </p:nvSpPr>
        <p:spPr>
          <a:xfrm>
            <a:off x="50680" y="148636"/>
            <a:ext cx="1895856" cy="69208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Kết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luận</a:t>
            </a:r>
            <a:endParaRPr lang="en-US" sz="22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47484901-1143-37E8-9757-7D104A97F6A2}"/>
                  </a:ext>
                </a:extLst>
              </p:cNvPr>
              <p:cNvSpPr txBox="1"/>
              <p:nvPr/>
            </p:nvSpPr>
            <p:spPr>
              <a:xfrm>
                <a:off x="58057" y="3295011"/>
                <a:ext cx="6028871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ứ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=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47484901-1143-37E8-9757-7D104A97F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" y="3295011"/>
                <a:ext cx="6028871" cy="456535"/>
              </a:xfrm>
              <a:prstGeom prst="rect">
                <a:avLst/>
              </a:prstGeom>
              <a:blipFill>
                <a:blip r:embed="rId4"/>
                <a:stretch>
                  <a:fillRect l="-910" b="-22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7">
            <a:extLst>
              <a:ext uri="{FF2B5EF4-FFF2-40B4-BE49-F238E27FC236}">
                <a16:creationId xmlns:a16="http://schemas.microsoft.com/office/drawing/2014/main" id="{3CB76B5C-628F-7571-009C-F48EA0A150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615170" y="1863141"/>
            <a:ext cx="1865535" cy="30089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15540EB-93E2-B9A6-0215-16D48791ACBB}"/>
              </a:ext>
            </a:extLst>
          </p:cNvPr>
          <p:cNvSpPr/>
          <p:nvPr/>
        </p:nvSpPr>
        <p:spPr>
          <a:xfrm>
            <a:off x="92557" y="272436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2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1952172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980655" y="457555"/>
                <a:ext cx="123841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8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655" y="457555"/>
                <a:ext cx="123841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ố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      </a:t>
            </a:r>
            <a:r>
              <a:rPr lang="en-US" sz="1800" dirty="0" err="1"/>
              <a:t>là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8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blipFill>
                <a:blip r:embed="rId4"/>
                <a:stretch>
                  <a:fillRect l="-214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blipFill>
                <a:blip r:embed="rId5"/>
                <a:stretch>
                  <a:fillRect l="-2148" t="-1493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952170" y="1639923"/>
                <a:ext cx="36548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0" y="1639923"/>
                <a:ext cx="365485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9236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9236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9">
            <a:extLst>
              <a:ext uri="{FF2B5EF4-FFF2-40B4-BE49-F238E27FC236}">
                <a16:creationId xmlns:a16="http://schemas.microsoft.com/office/drawing/2014/main" id="{379E6C36-DD26-CD8B-2772-72FCEE83A11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514" y="1163010"/>
            <a:ext cx="3777352" cy="377735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2012484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0,5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ố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      </a:t>
            </a:r>
            <a:r>
              <a:rPr lang="en-US" sz="1800" dirty="0" err="1"/>
              <a:t>là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5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blipFill>
                <a:blip r:embed="rId4"/>
                <a:stretch>
                  <a:fillRect l="-2601" t="-10000" r="-231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Số </a:t>
                </a:r>
                <a:r>
                  <a:rPr lang="en-US" sz="1800" dirty="0" err="1"/>
                  <a:t>đố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blipFill>
                <a:blip r:embed="rId5"/>
                <a:stretch>
                  <a:fillRect l="-2601" t="-1493" r="-1445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92360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92360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Sóng 19">
            <a:extLst>
              <a:ext uri="{FF2B5EF4-FFF2-40B4-BE49-F238E27FC236}">
                <a16:creationId xmlns:a16="http://schemas.microsoft.com/office/drawing/2014/main" id="{9DFBAEF5-188B-F09D-EDC3-0065C966479A}"/>
              </a:ext>
            </a:extLst>
          </p:cNvPr>
          <p:cNvSpPr/>
          <p:nvPr/>
        </p:nvSpPr>
        <p:spPr>
          <a:xfrm>
            <a:off x="0" y="330043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</a:rPr>
              <a:t>Luyện</a:t>
            </a:r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err="1">
                <a:solidFill>
                  <a:srgbClr val="FFFFFF"/>
                </a:solidFill>
              </a:rPr>
              <a:t>tập</a:t>
            </a:r>
            <a:r>
              <a:rPr lang="en-US" sz="2000" b="1" dirty="0">
                <a:solidFill>
                  <a:srgbClr val="FFFFFF"/>
                </a:solidFill>
              </a:rPr>
              <a:t> 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AD6878E-DA9E-F7E7-DD05-A990E6BFBF58}"/>
                  </a:ext>
                </a:extLst>
              </p:cNvPr>
              <p:cNvSpPr txBox="1"/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0,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AD6878E-DA9E-F7E7-DD05-A990E6BFB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6A95701-4D59-FBB1-C33E-FAF323A717C7}"/>
                  </a:ext>
                </a:extLst>
              </p:cNvPr>
              <p:cNvSpPr txBox="1"/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6A95701-4D59-FBB1-C33E-FAF323A71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blipFill>
                <a:blip r:embed="rId9"/>
                <a:stretch>
                  <a:fillRect r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>
            <a:extLst>
              <a:ext uri="{FF2B5EF4-FFF2-40B4-BE49-F238E27FC236}">
                <a16:creationId xmlns:a16="http://schemas.microsoft.com/office/drawing/2014/main" id="{23AD8B1C-6277-A3CF-B54A-973CC81E6A1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597334" y="1663997"/>
            <a:ext cx="3871751" cy="279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89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 animBg="1"/>
      <p:bldP spid="3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51"/>
          <p:cNvSpPr txBox="1">
            <a:spLocks noGrp="1"/>
          </p:cNvSpPr>
          <p:nvPr>
            <p:ph type="title" idx="4294967295"/>
          </p:nvPr>
        </p:nvSpPr>
        <p:spPr>
          <a:xfrm>
            <a:off x="4731700" y="2546757"/>
            <a:ext cx="6192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</a:rPr>
              <a:t>2</a:t>
            </a:r>
            <a:endParaRPr>
              <a:solidFill>
                <a:srgbClr val="FFFFFF"/>
              </a:solidFill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92DA6BC-5B0C-AB4F-891E-248405F10692}"/>
              </a:ext>
            </a:extLst>
          </p:cNvPr>
          <p:cNvSpPr txBox="1"/>
          <p:nvPr/>
        </p:nvSpPr>
        <p:spPr>
          <a:xfrm>
            <a:off x="0" y="180386"/>
            <a:ext cx="4706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V. SO SÁNH CÁC SỐ THỰ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EDC52D9-8901-D17F-ED18-A7D1E4C4FCCC}"/>
                  </a:ext>
                </a:extLst>
              </p:cNvPr>
              <p:cNvSpPr txBox="1"/>
              <p:nvPr/>
            </p:nvSpPr>
            <p:spPr>
              <a:xfrm>
                <a:off x="863642" y="1416180"/>
                <a:ext cx="7736115" cy="2805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viế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g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0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ũ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</a:t>
                </a:r>
                <a:endParaRPr lang="en-US" sz="2000" dirty="0">
                  <a:effectLst/>
                  <a:latin typeface="+mj-lt"/>
                  <a:ea typeface="Noto Sans Symbols"/>
                  <a:cs typeface="Noto Sans Symbols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EDC52D9-8901-D17F-ED18-A7D1E4C4F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42" y="1416180"/>
                <a:ext cx="7736115" cy="2805320"/>
              </a:xfrm>
              <a:prstGeom prst="rect">
                <a:avLst/>
              </a:prstGeom>
              <a:blipFill>
                <a:blip r:embed="rId3"/>
                <a:stretch>
                  <a:fillRect l="-709" r="-1655" b="-2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67202B1-7156-3207-8586-02DBAA15DE4D}"/>
              </a:ext>
            </a:extLst>
          </p:cNvPr>
          <p:cNvSpPr txBox="1"/>
          <p:nvPr/>
        </p:nvSpPr>
        <p:spPr>
          <a:xfrm>
            <a:off x="12869" y="706556"/>
            <a:ext cx="46803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1. So </a:t>
            </a:r>
            <a:r>
              <a:rPr lang="en-US" sz="2200" b="1" dirty="0" err="1"/>
              <a:t>sánh</a:t>
            </a:r>
            <a:r>
              <a:rPr lang="en-US" sz="2200" b="1" dirty="0"/>
              <a:t> </a:t>
            </a:r>
            <a:r>
              <a:rPr lang="en-US" sz="2200" b="1" dirty="0" err="1"/>
              <a:t>hai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BF4FF083-FDA1-B5B4-90AE-49E3E37C5D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244699" y="3743631"/>
            <a:ext cx="1555410" cy="13998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476B0B9-93DD-1DF4-24FB-4E71DA2C00B1}"/>
              </a:ext>
            </a:extLst>
          </p:cNvPr>
          <p:cNvSpPr txBox="1"/>
          <p:nvPr/>
        </p:nvSpPr>
        <p:spPr>
          <a:xfrm>
            <a:off x="595087" y="126018"/>
            <a:ext cx="40254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2. </a:t>
            </a:r>
            <a:r>
              <a:rPr lang="en-US" sz="2200" b="1" dirty="0" err="1"/>
              <a:t>Cách</a:t>
            </a:r>
            <a:r>
              <a:rPr lang="en-US" sz="2200" b="1" dirty="0"/>
              <a:t> so </a:t>
            </a:r>
            <a:r>
              <a:rPr lang="en-US" sz="2200" b="1" dirty="0" err="1"/>
              <a:t>sánh</a:t>
            </a:r>
            <a:r>
              <a:rPr lang="en-US" sz="2200" b="1" dirty="0"/>
              <a:t> </a:t>
            </a:r>
            <a:r>
              <a:rPr lang="en-US" sz="2200" b="1" dirty="0" err="1"/>
              <a:t>hai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FD303C9F-B1A3-7EDC-9F8F-7C82372E2BDD}"/>
              </a:ext>
            </a:extLst>
          </p:cNvPr>
          <p:cNvSpPr/>
          <p:nvPr/>
        </p:nvSpPr>
        <p:spPr>
          <a:xfrm>
            <a:off x="430258" y="800222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CEB8EB5A-1AD2-F85C-9F57-ADD73A764B9B}"/>
                  </a:ext>
                </a:extLst>
              </p:cNvPr>
              <p:cNvSpPr txBox="1"/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+mj-lt"/>
                  </a:rPr>
                  <a:t>a) So </a:t>
                </a:r>
                <a:r>
                  <a:rPr lang="en-US" sz="1800" dirty="0" err="1">
                    <a:latin typeface="+mj-lt"/>
                  </a:rPr>
                  <a:t>sánh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ai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ố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hập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phân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au</a:t>
                </a:r>
                <a:r>
                  <a:rPr lang="en-US" sz="1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7</m:t>
                    </m:r>
                  </m:oMath>
                </a14:m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và</a:t>
                </a:r>
                <a:r>
                  <a:rPr lang="en-US" sz="1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4</m:t>
                    </m:r>
                  </m:oMath>
                </a14:m>
                <a:endParaRPr lang="en-US" sz="1800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+mj-lt"/>
                  </a:rPr>
                  <a:t>b) </a:t>
                </a:r>
                <a:r>
                  <a:rPr lang="en-US" sz="1800" dirty="0" err="1">
                    <a:latin typeface="+mj-lt"/>
                  </a:rPr>
                  <a:t>Nêu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quy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ắc</a:t>
                </a:r>
                <a:r>
                  <a:rPr lang="en-US" sz="1800" dirty="0">
                    <a:latin typeface="+mj-lt"/>
                  </a:rPr>
                  <a:t> so </a:t>
                </a:r>
                <a:r>
                  <a:rPr lang="en-US" sz="1800" dirty="0" err="1">
                    <a:latin typeface="+mj-lt"/>
                  </a:rPr>
                  <a:t>sánh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ai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số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thập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phân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ữu</a:t>
                </a:r>
                <a:r>
                  <a:rPr lang="en-US" sz="1800" dirty="0">
                    <a:latin typeface="+mj-lt"/>
                  </a:rPr>
                  <a:t> </a:t>
                </a:r>
                <a:r>
                  <a:rPr lang="en-US" sz="1800" dirty="0" err="1">
                    <a:latin typeface="+mj-lt"/>
                  </a:rPr>
                  <a:t>hạn</a:t>
                </a:r>
                <a:r>
                  <a:rPr lang="en-US" sz="18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CEB8EB5A-1AD2-F85C-9F57-ADD73A764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blipFill>
                <a:blip r:embed="rId3"/>
                <a:stretch>
                  <a:fillRect l="-893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5527A2F-F8B3-8DD2-F96A-E8CD31C9C50C}"/>
                  </a:ext>
                </a:extLst>
              </p:cNvPr>
              <p:cNvSpPr txBox="1"/>
              <p:nvPr/>
            </p:nvSpPr>
            <p:spPr>
              <a:xfrm>
                <a:off x="326572" y="2037357"/>
                <a:ext cx="4521200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a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617&gt;0,614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0,617&lt;−0,614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5527A2F-F8B3-8DD2-F96A-E8CD31C9C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2" y="2037357"/>
                <a:ext cx="4521200" cy="456535"/>
              </a:xfrm>
              <a:prstGeom prst="rect">
                <a:avLst/>
              </a:prstGeom>
              <a:blipFill>
                <a:blip r:embed="rId4"/>
                <a:stretch>
                  <a:fillRect l="-1215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8">
            <a:extLst>
              <a:ext uri="{FF2B5EF4-FFF2-40B4-BE49-F238E27FC236}">
                <a16:creationId xmlns:a16="http://schemas.microsoft.com/office/drawing/2014/main" id="{0185467E-3030-F252-C9F1-DA5DE5CF0E65}"/>
              </a:ext>
            </a:extLst>
          </p:cNvPr>
          <p:cNvSpPr txBox="1"/>
          <p:nvPr/>
        </p:nvSpPr>
        <p:spPr>
          <a:xfrm>
            <a:off x="4167781" y="1594233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599416DD-1C2A-A414-E72B-4F9EFF20CFF3}"/>
              </a:ext>
            </a:extLst>
          </p:cNvPr>
          <p:cNvSpPr txBox="1"/>
          <p:nvPr/>
        </p:nvSpPr>
        <p:spPr>
          <a:xfrm>
            <a:off x="326572" y="2649609"/>
            <a:ext cx="8534399" cy="13644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b)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Quy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tắc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so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ánh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hai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hạ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+ So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ánh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2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khác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dấu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: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âm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luô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nhỏ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hơ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dương</a:t>
            </a:r>
            <a:endParaRPr lang="en-US" sz="18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F0E120B3-9F29-37EC-D431-CD9AC90753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9428" y="3590445"/>
            <a:ext cx="2089311" cy="15530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E2435E3-7D93-8D2D-264C-9C911345D918}"/>
                  </a:ext>
                </a:extLst>
              </p:cNvPr>
              <p:cNvSpPr txBox="1"/>
              <p:nvPr/>
            </p:nvSpPr>
            <p:spPr>
              <a:xfrm>
                <a:off x="65123" y="219892"/>
                <a:ext cx="8890000" cy="3595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+ So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ánh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2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dương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1: S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á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endParaRPr lang="en-US" sz="18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2: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ươ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bằ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iế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s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á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ừ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ở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mộ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à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(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",")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ế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xu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iệ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ầ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i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á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. Ở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khá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n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ứ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chữ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hơn</a:t>
                </a:r>
                <a:endParaRPr lang="en-US" sz="18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+ So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ánh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2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âm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b="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E2435E3-7D93-8D2D-264C-9C911345D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3" y="219892"/>
                <a:ext cx="8890000" cy="3595856"/>
              </a:xfrm>
              <a:prstGeom prst="rect">
                <a:avLst/>
              </a:prstGeom>
              <a:blipFill>
                <a:blip r:embed="rId2"/>
                <a:stretch>
                  <a:fillRect l="-617" r="-1235" b="-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8">
            <a:extLst>
              <a:ext uri="{FF2B5EF4-FFF2-40B4-BE49-F238E27FC236}">
                <a16:creationId xmlns:a16="http://schemas.microsoft.com/office/drawing/2014/main" id="{4A201A7A-929B-8B73-6B21-2274394DC8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09842" y="2512673"/>
            <a:ext cx="2934158" cy="2934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17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5A023F5-51D3-CE8F-9CB8-3DE2DEC12D4B}"/>
              </a:ext>
            </a:extLst>
          </p:cNvPr>
          <p:cNvSpPr/>
          <p:nvPr/>
        </p:nvSpPr>
        <p:spPr>
          <a:xfrm>
            <a:off x="0" y="0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3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B7C4545-A74B-286A-51AC-9C62B424D453}"/>
              </a:ext>
            </a:extLst>
          </p:cNvPr>
          <p:cNvSpPr txBox="1"/>
          <p:nvPr/>
        </p:nvSpPr>
        <p:spPr>
          <a:xfrm>
            <a:off x="1908629" y="259755"/>
            <a:ext cx="1139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E16BD19-594A-3655-2E2D-A840B85274E4}"/>
                  </a:ext>
                </a:extLst>
              </p:cNvPr>
              <p:cNvSpPr txBox="1"/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567891011…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19199199919999…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E16BD19-594A-3655-2E2D-A840B8527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blipFill>
                <a:blip r:embed="rId3"/>
                <a:stretch>
                  <a:fillRect l="-1040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8">
            <a:extLst>
              <a:ext uri="{FF2B5EF4-FFF2-40B4-BE49-F238E27FC236}">
                <a16:creationId xmlns:a16="http://schemas.microsoft.com/office/drawing/2014/main" id="{7CC5E4D8-660E-E9B4-E176-D94F13E5602A}"/>
              </a:ext>
            </a:extLst>
          </p:cNvPr>
          <p:cNvSpPr txBox="1"/>
          <p:nvPr/>
        </p:nvSpPr>
        <p:spPr>
          <a:xfrm>
            <a:off x="4283895" y="16205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E3EA324A-2A96-5BE5-071F-F0249DCBD77F}"/>
                  </a:ext>
                </a:extLst>
              </p:cNvPr>
              <p:cNvSpPr txBox="1"/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5&gt;4</m:t>
                    </m:r>
                  </m:oMath>
                </a14:m>
                <a:r>
                  <a:rPr lang="en-US" sz="1800" dirty="0"/>
                  <a:t> nê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,234567891011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E3EA324A-2A96-5BE5-071F-F0249DCBD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blipFill>
                <a:blip r:embed="rId4"/>
                <a:stretch>
                  <a:fillRect l="-82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ấu ngoặc vuông Trái 8">
            <a:extLst>
              <a:ext uri="{FF2B5EF4-FFF2-40B4-BE49-F238E27FC236}">
                <a16:creationId xmlns:a16="http://schemas.microsoft.com/office/drawing/2014/main" id="{D5632153-100F-1A2B-4B64-D5A9CEE26ED0}"/>
              </a:ext>
            </a:extLst>
          </p:cNvPr>
          <p:cNvSpPr/>
          <p:nvPr/>
        </p:nvSpPr>
        <p:spPr>
          <a:xfrm rot="5400000" flipH="1" flipV="1">
            <a:off x="4221168" y="1478642"/>
            <a:ext cx="125453" cy="2186215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F6B304-054E-D20E-A96F-AC24BB358F36}"/>
                  </a:ext>
                </a:extLst>
              </p:cNvPr>
              <p:cNvSpPr txBox="1"/>
              <p:nvPr/>
            </p:nvSpPr>
            <p:spPr>
              <a:xfrm>
                <a:off x="783770" y="3161961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Do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en-US" sz="1800" dirty="0"/>
                  <a:t> nê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19199199919999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3233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3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F6B304-054E-D20E-A96F-AC24BB358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3161961"/>
                <a:ext cx="6640287" cy="369332"/>
              </a:xfrm>
              <a:prstGeom prst="rect">
                <a:avLst/>
              </a:prstGeom>
              <a:blipFill>
                <a:blip r:embed="rId5"/>
                <a:stretch>
                  <a:fillRect l="-82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ấu ngoặc vuông Trái 10">
            <a:extLst>
              <a:ext uri="{FF2B5EF4-FFF2-40B4-BE49-F238E27FC236}">
                <a16:creationId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4327419" y="2251875"/>
            <a:ext cx="148078" cy="2706914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3DFABF13-99C4-6469-AC5F-462C01738B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424057" y="1500864"/>
            <a:ext cx="1352845" cy="3413141"/>
          </a:xfrm>
          <a:prstGeom prst="rect">
            <a:avLst/>
          </a:prstGeom>
        </p:spPr>
      </p:pic>
      <p:pic>
        <p:nvPicPr>
          <p:cNvPr id="3" name="Picture 20">
            <a:extLst>
              <a:ext uri="{FF2B5EF4-FFF2-40B4-BE49-F238E27FC236}">
                <a16:creationId xmlns:a16="http://schemas.microsoft.com/office/drawing/2014/main" id="{621F09BB-FCF9-4DFF-4E87-EA11D5820D4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832771" y="3439283"/>
            <a:ext cx="2253172" cy="17042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 animBg="1"/>
      <p:bldP spid="10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óng 1">
            <a:extLst>
              <a:ext uri="{FF2B5EF4-FFF2-40B4-BE49-F238E27FC236}">
                <a16:creationId xmlns:a16="http://schemas.microsoft.com/office/drawing/2014/main" id="{9599F5F4-FF61-10A4-8DCB-78AE633383D1}"/>
              </a:ext>
            </a:extLst>
          </p:cNvPr>
          <p:cNvSpPr/>
          <p:nvPr/>
        </p:nvSpPr>
        <p:spPr>
          <a:xfrm>
            <a:off x="101600" y="242957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</a:rPr>
              <a:t>Luyện</a:t>
            </a:r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err="1">
                <a:solidFill>
                  <a:srgbClr val="FFFFFF"/>
                </a:solidFill>
              </a:rPr>
              <a:t>tập</a:t>
            </a:r>
            <a:r>
              <a:rPr lang="en-US" sz="2000" b="1" dirty="0">
                <a:solidFill>
                  <a:srgbClr val="FFFFFF"/>
                </a:solidFill>
              </a:rPr>
              <a:t> 2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1852B67-BF01-DE5E-0CE8-DED5FBFA58B5}"/>
              </a:ext>
            </a:extLst>
          </p:cNvPr>
          <p:cNvSpPr txBox="1"/>
          <p:nvPr/>
        </p:nvSpPr>
        <p:spPr>
          <a:xfrm>
            <a:off x="2367762" y="384629"/>
            <a:ext cx="2750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 </a:t>
            </a:r>
            <a:r>
              <a:rPr lang="en-US" sz="1800" dirty="0" err="1"/>
              <a:t>ha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8B6934-460C-3122-844E-26902981A72E}"/>
                  </a:ext>
                </a:extLst>
              </p:cNvPr>
              <p:cNvSpPr txBox="1"/>
              <p:nvPr/>
            </p:nvSpPr>
            <p:spPr>
              <a:xfrm>
                <a:off x="283030" y="1320800"/>
                <a:ext cx="16038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75</m:t>
                        </m:r>
                      </m:e>
                    </m:d>
                  </m:oMath>
                </a14:m>
                <a:r>
                  <a:rPr lang="en-US" sz="1800" dirty="0"/>
                  <a:t> và 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8B6934-460C-3122-844E-26902981A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30" y="1320800"/>
                <a:ext cx="1603828" cy="369332"/>
              </a:xfrm>
              <a:prstGeom prst="rect">
                <a:avLst/>
              </a:prstGeom>
              <a:blipFill>
                <a:blip r:embed="rId3"/>
                <a:stretch>
                  <a:fillRect l="-3030" t="-10000" r="-303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48881F4-B3EE-A28D-4DA4-8823B23560C6}"/>
                  </a:ext>
                </a:extLst>
              </p:cNvPr>
              <p:cNvSpPr txBox="1"/>
              <p:nvPr/>
            </p:nvSpPr>
            <p:spPr>
              <a:xfrm>
                <a:off x="1828799" y="1245266"/>
                <a:ext cx="35907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48881F4-B3EE-A28D-4DA4-8823B2356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99" y="1245266"/>
                <a:ext cx="359073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DC555315-9E9E-65C1-47F3-6645010DDA12}"/>
                  </a:ext>
                </a:extLst>
              </p:cNvPr>
              <p:cNvSpPr txBox="1"/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272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DC555315-9E9E-65C1-47F3-6645010DD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blipFill>
                <a:blip r:embed="rId5"/>
                <a:stretch>
                  <a:fillRect l="-195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A28F1E3-2459-24EC-2DCE-5E789E9F0E17}"/>
                  </a:ext>
                </a:extLst>
              </p:cNvPr>
              <p:cNvSpPr txBox="1"/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,(375) = 1,375375375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=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,375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375375375…&gt;1,375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(375)&gt;138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A28F1E3-2459-24EC-2DCE-5E789E9F0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blipFill>
                <a:blip r:embed="rId6"/>
                <a:stretch>
                  <a:fillRect l="-1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DE3E17C-8C40-3C17-65E0-8FDC3F0C0150}"/>
              </a:ext>
            </a:extLst>
          </p:cNvPr>
          <p:cNvSpPr txBox="1"/>
          <p:nvPr/>
        </p:nvSpPr>
        <p:spPr>
          <a:xfrm>
            <a:off x="210457" y="1732543"/>
            <a:ext cx="8454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Ta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86527C0-E227-3E3F-52EF-3C1B26D78F1B}"/>
                  </a:ext>
                </a:extLst>
              </p:cNvPr>
              <p:cNvSpPr txBox="1"/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,(27)=−1,272727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272727…&gt;1,272 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 1,272727&lt;−1,272 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b="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27)&lt;−1,27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86527C0-E227-3E3F-52EF-3C1B26D7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blipFill>
                <a:blip r:embed="rId7"/>
                <a:stretch>
                  <a:fillRect l="-1509" b="-3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Đường nối Thẳng 19">
            <a:extLst>
              <a:ext uri="{FF2B5EF4-FFF2-40B4-BE49-F238E27FC236}">
                <a16:creationId xmlns:a16="http://schemas.microsoft.com/office/drawing/2014/main" id="{8CC5D5AF-3791-1BD1-7E8C-125977B1716F}"/>
              </a:ext>
            </a:extLst>
          </p:cNvPr>
          <p:cNvCxnSpPr>
            <a:cxnSpLocks/>
          </p:cNvCxnSpPr>
          <p:nvPr/>
        </p:nvCxnSpPr>
        <p:spPr>
          <a:xfrm>
            <a:off x="4353972" y="1245266"/>
            <a:ext cx="0" cy="356622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594734-E378-7763-9E26-37AC40822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96050"/>
              </p:ext>
            </p:extLst>
          </p:nvPr>
        </p:nvGraphicFramePr>
        <p:xfrm>
          <a:off x="1240631" y="2833266"/>
          <a:ext cx="295278" cy="61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393480" progId="Equation.DSMT4">
                  <p:embed/>
                </p:oleObj>
              </mc:Choice>
              <mc:Fallback>
                <p:oleObj name="Equation" r:id="rId8" imgW="1904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4594734-E378-7763-9E26-37AC40822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0631" y="2833266"/>
                        <a:ext cx="295278" cy="61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DC31BE61-87B3-C2FF-8D84-886DD844EF24}"/>
              </a:ext>
            </a:extLst>
          </p:cNvPr>
          <p:cNvSpPr/>
          <p:nvPr/>
        </p:nvSpPr>
        <p:spPr>
          <a:xfrm>
            <a:off x="3346027" y="2000715"/>
            <a:ext cx="5493173" cy="2388151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ình Bầu dục 11">
                <a:extLst>
                  <a:ext uri="{FF2B5EF4-FFF2-40B4-BE49-F238E27FC236}">
                    <a16:creationId xmlns:a16="http://schemas.microsoft.com/office/drawing/2014/main" id="{12C2CE2B-8768-86D1-AC71-D3C595D71694}"/>
                  </a:ext>
                </a:extLst>
              </p:cNvPr>
              <p:cNvSpPr/>
              <p:nvPr/>
            </p:nvSpPr>
            <p:spPr>
              <a:xfrm>
                <a:off x="4798592" y="2429299"/>
                <a:ext cx="3576320" cy="1483360"/>
              </a:xfrm>
              <a:prstGeom prst="ellipse">
                <a:avLst/>
              </a:prstGeom>
              <a:solidFill>
                <a:schemeClr val="tx1">
                  <a:lumMod val="25000"/>
                  <a:lumOff val="75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Hình Bầu dục 11">
                <a:extLst>
                  <a:ext uri="{FF2B5EF4-FFF2-40B4-BE49-F238E27FC236}">
                    <a16:creationId xmlns:a16="http://schemas.microsoft.com/office/drawing/2014/main" id="{12C2CE2B-8768-86D1-AC71-D3C595D71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592" y="2429299"/>
                <a:ext cx="3576320" cy="148336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ình Bầu dục 10">
                <a:extLst>
                  <a:ext uri="{FF2B5EF4-FFF2-40B4-BE49-F238E27FC236}">
                    <a16:creationId xmlns:a16="http://schemas.microsoft.com/office/drawing/2014/main" id="{F7090A71-06D8-388F-3DCA-EAFD835E30B3}"/>
                  </a:ext>
                </a:extLst>
              </p:cNvPr>
              <p:cNvSpPr/>
              <p:nvPr/>
            </p:nvSpPr>
            <p:spPr>
              <a:xfrm>
                <a:off x="5036288" y="2523066"/>
                <a:ext cx="2113280" cy="1295825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Hình Bầu dục 10">
                <a:extLst>
                  <a:ext uri="{FF2B5EF4-FFF2-40B4-BE49-F238E27FC236}">
                    <a16:creationId xmlns:a16="http://schemas.microsoft.com/office/drawing/2014/main" id="{F7090A71-06D8-388F-3DCA-EAFD835E3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288" y="2523066"/>
                <a:ext cx="2113280" cy="129582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7" name="Google Shape;1817;p39"/>
          <p:cNvSpPr/>
          <p:nvPr/>
        </p:nvSpPr>
        <p:spPr>
          <a:xfrm>
            <a:off x="3624218" y="5288087"/>
            <a:ext cx="44358" cy="57939"/>
          </a:xfrm>
          <a:custGeom>
            <a:avLst/>
            <a:gdLst/>
            <a:ahLst/>
            <a:cxnLst/>
            <a:rect l="l" t="t" r="r" b="b"/>
            <a:pathLst>
              <a:path w="712" h="930" extrusionOk="0">
                <a:moveTo>
                  <a:pt x="212" y="0"/>
                </a:moveTo>
                <a:lnTo>
                  <a:pt x="0" y="217"/>
                </a:lnTo>
                <a:lnTo>
                  <a:pt x="712" y="929"/>
                </a:lnTo>
                <a:cubicBezTo>
                  <a:pt x="697" y="770"/>
                  <a:pt x="684" y="613"/>
                  <a:pt x="669" y="453"/>
                </a:cubicBezTo>
                <a:lnTo>
                  <a:pt x="212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8" name="Google Shape;1818;p39"/>
          <p:cNvSpPr/>
          <p:nvPr/>
        </p:nvSpPr>
        <p:spPr>
          <a:xfrm>
            <a:off x="3621788" y="5285720"/>
            <a:ext cx="15637" cy="15949"/>
          </a:xfrm>
          <a:custGeom>
            <a:avLst/>
            <a:gdLst/>
            <a:ahLst/>
            <a:cxnLst/>
            <a:rect l="l" t="t" r="r" b="b"/>
            <a:pathLst>
              <a:path w="251" h="256" extrusionOk="0">
                <a:moveTo>
                  <a:pt x="213" y="1"/>
                </a:moveTo>
                <a:lnTo>
                  <a:pt x="1" y="218"/>
                </a:lnTo>
                <a:lnTo>
                  <a:pt x="39" y="255"/>
                </a:lnTo>
                <a:lnTo>
                  <a:pt x="251" y="38"/>
                </a:lnTo>
                <a:lnTo>
                  <a:pt x="213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9" name="Google Shape;1819;p39"/>
          <p:cNvSpPr/>
          <p:nvPr/>
        </p:nvSpPr>
        <p:spPr>
          <a:xfrm>
            <a:off x="3619483" y="5283414"/>
            <a:ext cx="15637" cy="15886"/>
          </a:xfrm>
          <a:custGeom>
            <a:avLst/>
            <a:gdLst/>
            <a:ahLst/>
            <a:cxnLst/>
            <a:rect l="l" t="t" r="r" b="b"/>
            <a:pathLst>
              <a:path w="251" h="255" extrusionOk="0">
                <a:moveTo>
                  <a:pt x="213" y="0"/>
                </a:moveTo>
                <a:lnTo>
                  <a:pt x="0" y="216"/>
                </a:lnTo>
                <a:lnTo>
                  <a:pt x="38" y="255"/>
                </a:lnTo>
                <a:lnTo>
                  <a:pt x="250" y="38"/>
                </a:lnTo>
                <a:lnTo>
                  <a:pt x="213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0" name="Google Shape;1820;p39"/>
          <p:cNvSpPr/>
          <p:nvPr/>
        </p:nvSpPr>
        <p:spPr>
          <a:xfrm>
            <a:off x="2278548" y="5288087"/>
            <a:ext cx="335672" cy="324396"/>
          </a:xfrm>
          <a:custGeom>
            <a:avLst/>
            <a:gdLst/>
            <a:ahLst/>
            <a:cxnLst/>
            <a:rect l="l" t="t" r="r" b="b"/>
            <a:pathLst>
              <a:path w="5388" h="5207" extrusionOk="0">
                <a:moveTo>
                  <a:pt x="218" y="0"/>
                </a:moveTo>
                <a:lnTo>
                  <a:pt x="1" y="217"/>
                </a:lnTo>
                <a:lnTo>
                  <a:pt x="4995" y="5206"/>
                </a:lnTo>
                <a:cubicBezTo>
                  <a:pt x="5122" y="5193"/>
                  <a:pt x="5255" y="5178"/>
                  <a:pt x="5387" y="5169"/>
                </a:cubicBezTo>
                <a:lnTo>
                  <a:pt x="218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1" name="Google Shape;1821;p39"/>
          <p:cNvSpPr/>
          <p:nvPr/>
        </p:nvSpPr>
        <p:spPr>
          <a:xfrm>
            <a:off x="2276243" y="5299239"/>
            <a:ext cx="62" cy="6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2" name="Google Shape;1822;p39"/>
          <p:cNvSpPr/>
          <p:nvPr/>
        </p:nvSpPr>
        <p:spPr>
          <a:xfrm>
            <a:off x="2276243" y="5299239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38" y="38"/>
                </a:moveTo>
                <a:lnTo>
                  <a:pt x="38" y="38"/>
                </a:lnTo>
                <a:lnTo>
                  <a:pt x="0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3" name="Google Shape;1823;p39"/>
          <p:cNvSpPr/>
          <p:nvPr/>
        </p:nvSpPr>
        <p:spPr>
          <a:xfrm>
            <a:off x="2276243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0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4" name="Google Shape;1824;p39"/>
          <p:cNvSpPr/>
          <p:nvPr/>
        </p:nvSpPr>
        <p:spPr>
          <a:xfrm>
            <a:off x="2273938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0" y="0"/>
                </a:lnTo>
                <a:lnTo>
                  <a:pt x="37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5" name="Google Shape;1825;p39"/>
          <p:cNvSpPr/>
          <p:nvPr/>
        </p:nvSpPr>
        <p:spPr>
          <a:xfrm>
            <a:off x="2273938" y="5283414"/>
            <a:ext cx="15887" cy="15886"/>
          </a:xfrm>
          <a:custGeom>
            <a:avLst/>
            <a:gdLst/>
            <a:ahLst/>
            <a:cxnLst/>
            <a:rect l="l" t="t" r="r" b="b"/>
            <a:pathLst>
              <a:path w="255" h="255" extrusionOk="0">
                <a:moveTo>
                  <a:pt x="216" y="0"/>
                </a:moveTo>
                <a:lnTo>
                  <a:pt x="0" y="216"/>
                </a:lnTo>
                <a:lnTo>
                  <a:pt x="37" y="255"/>
                </a:lnTo>
                <a:lnTo>
                  <a:pt x="255" y="38"/>
                </a:lnTo>
                <a:lnTo>
                  <a:pt x="216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6" name="Google Shape;1826;p39"/>
          <p:cNvSpPr/>
          <p:nvPr/>
        </p:nvSpPr>
        <p:spPr>
          <a:xfrm>
            <a:off x="930946" y="5299239"/>
            <a:ext cx="2430" cy="2430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1" y="1"/>
                </a:moveTo>
                <a:lnTo>
                  <a:pt x="38" y="3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7" name="Google Shape;1827;p39"/>
          <p:cNvSpPr/>
          <p:nvPr/>
        </p:nvSpPr>
        <p:spPr>
          <a:xfrm>
            <a:off x="930946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1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8" name="Google Shape;1828;p39"/>
          <p:cNvSpPr/>
          <p:nvPr/>
        </p:nvSpPr>
        <p:spPr>
          <a:xfrm>
            <a:off x="928641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38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9" name="Google Shape;1829;p39"/>
          <p:cNvSpPr/>
          <p:nvPr/>
        </p:nvSpPr>
        <p:spPr>
          <a:xfrm>
            <a:off x="928641" y="5283414"/>
            <a:ext cx="15949" cy="15886"/>
          </a:xfrm>
          <a:custGeom>
            <a:avLst/>
            <a:gdLst/>
            <a:ahLst/>
            <a:cxnLst/>
            <a:rect l="l" t="t" r="r" b="b"/>
            <a:pathLst>
              <a:path w="256" h="255" extrusionOk="0">
                <a:moveTo>
                  <a:pt x="217" y="0"/>
                </a:moveTo>
                <a:lnTo>
                  <a:pt x="0" y="216"/>
                </a:lnTo>
                <a:lnTo>
                  <a:pt x="38" y="255"/>
                </a:lnTo>
                <a:lnTo>
                  <a:pt x="255" y="38"/>
                </a:lnTo>
                <a:lnTo>
                  <a:pt x="217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Bong bóng Ý nghĩ: Hình đám mây 5">
            <a:extLst>
              <a:ext uri="{FF2B5EF4-FFF2-40B4-BE49-F238E27FC236}">
                <a16:creationId xmlns:a16="http://schemas.microsoft.com/office/drawing/2014/main" id="{C1C85311-948D-7E67-C405-082CBFCB015B}"/>
              </a:ext>
            </a:extLst>
          </p:cNvPr>
          <p:cNvSpPr/>
          <p:nvPr/>
        </p:nvSpPr>
        <p:spPr>
          <a:xfrm>
            <a:off x="-63363" y="1"/>
            <a:ext cx="4022691" cy="2000714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vi-VN" sz="2400" dirty="0" err="1">
                <a:solidFill>
                  <a:srgbClr val="F8F8F8"/>
                </a:solidFill>
              </a:rPr>
              <a:t>Chúng</a:t>
            </a:r>
            <a:r>
              <a:rPr lang="vi-VN" sz="2400" dirty="0">
                <a:solidFill>
                  <a:srgbClr val="F8F8F8"/>
                </a:solidFill>
              </a:rPr>
              <a:t> ta </a:t>
            </a:r>
            <a:r>
              <a:rPr lang="vi-VN" sz="2400" dirty="0" err="1">
                <a:solidFill>
                  <a:srgbClr val="F8F8F8"/>
                </a:solidFill>
              </a:rPr>
              <a:t>đã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được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học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những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tập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hợp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số</a:t>
            </a:r>
            <a:r>
              <a:rPr lang="vi-VN" sz="2400" dirty="0">
                <a:solidFill>
                  <a:srgbClr val="F8F8F8"/>
                </a:solidFill>
              </a:rPr>
              <a:t> </a:t>
            </a:r>
            <a:r>
              <a:rPr lang="vi-VN" sz="2400" dirty="0" err="1">
                <a:solidFill>
                  <a:srgbClr val="F8F8F8"/>
                </a:solidFill>
              </a:rPr>
              <a:t>nào</a:t>
            </a:r>
            <a:r>
              <a:rPr lang="vi-VN" sz="2400" dirty="0">
                <a:solidFill>
                  <a:srgbClr val="F8F8F8"/>
                </a:solidFill>
              </a:rPr>
              <a:t>?</a:t>
            </a:r>
            <a:endParaRPr lang="en-US" sz="2400" dirty="0">
              <a:solidFill>
                <a:srgbClr val="F8F8F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ình Bầu dục 9">
                <a:extLst>
                  <a:ext uri="{FF2B5EF4-FFF2-40B4-BE49-F238E27FC236}">
                    <a16:creationId xmlns:a16="http://schemas.microsoft.com/office/drawing/2014/main" id="{49842213-981C-F2F0-4E9A-5AC11DDBB6A8}"/>
                  </a:ext>
                </a:extLst>
              </p:cNvPr>
              <p:cNvSpPr/>
              <p:nvPr/>
            </p:nvSpPr>
            <p:spPr>
              <a:xfrm>
                <a:off x="5445761" y="2939626"/>
                <a:ext cx="982132" cy="650240"/>
              </a:xfrm>
              <a:prstGeom prst="ellipse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Hình Bầu dục 9">
                <a:extLst>
                  <a:ext uri="{FF2B5EF4-FFF2-40B4-BE49-F238E27FC236}">
                    <a16:creationId xmlns:a16="http://schemas.microsoft.com/office/drawing/2014/main" id="{49842213-981C-F2F0-4E9A-5AC11DDBB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761" y="2939626"/>
                <a:ext cx="982132" cy="6502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ình Bầu dục 12">
                <a:extLst>
                  <a:ext uri="{FF2B5EF4-FFF2-40B4-BE49-F238E27FC236}">
                    <a16:creationId xmlns:a16="http://schemas.microsoft.com/office/drawing/2014/main" id="{7589C3ED-CB57-9560-C78C-D714D5F7EEAF}"/>
                  </a:ext>
                </a:extLst>
              </p:cNvPr>
              <p:cNvSpPr/>
              <p:nvPr/>
            </p:nvSpPr>
            <p:spPr>
              <a:xfrm>
                <a:off x="3862336" y="3082538"/>
                <a:ext cx="731519" cy="5757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Hình Bầu dục 12">
                <a:extLst>
                  <a:ext uri="{FF2B5EF4-FFF2-40B4-BE49-F238E27FC236}">
                    <a16:creationId xmlns:a16="http://schemas.microsoft.com/office/drawing/2014/main" id="{7589C3ED-CB57-9560-C78C-D714D5F7E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336" y="3082538"/>
                <a:ext cx="731519" cy="57573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Đường nối Thẳng 15">
            <a:extLst>
              <a:ext uri="{FF2B5EF4-FFF2-40B4-BE49-F238E27FC236}">
                <a16:creationId xmlns:a16="http://schemas.microsoft.com/office/drawing/2014/main" id="{116C2DC9-1CBB-66CD-C8E4-A3F0FA79E8ED}"/>
              </a:ext>
            </a:extLst>
          </p:cNvPr>
          <p:cNvCxnSpPr/>
          <p:nvPr/>
        </p:nvCxnSpPr>
        <p:spPr>
          <a:xfrm flipH="1" flipV="1">
            <a:off x="4675452" y="1728902"/>
            <a:ext cx="1131146" cy="137498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CF2E2B3C-E88B-FA2E-2C30-097C025E60A4}"/>
              </a:ext>
            </a:extLst>
          </p:cNvPr>
          <p:cNvSpPr txBox="1"/>
          <p:nvPr/>
        </p:nvSpPr>
        <p:spPr>
          <a:xfrm>
            <a:off x="4038758" y="643115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ự</a:t>
            </a:r>
            <a:r>
              <a:rPr lang="en-US" sz="2000" dirty="0"/>
              <a:t> </a:t>
            </a:r>
            <a:r>
              <a:rPr lang="en-US" sz="2000" dirty="0" err="1"/>
              <a:t>nhiên</a:t>
            </a:r>
            <a:endParaRPr lang="en-US" sz="2000" dirty="0"/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E6443503-7724-AF30-0F84-F9FE088C5BE2}"/>
              </a:ext>
            </a:extLst>
          </p:cNvPr>
          <p:cNvCxnSpPr>
            <a:cxnSpLocks/>
          </p:cNvCxnSpPr>
          <p:nvPr/>
        </p:nvCxnSpPr>
        <p:spPr>
          <a:xfrm flipV="1">
            <a:off x="6184900" y="1775440"/>
            <a:ext cx="1191260" cy="1073403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CBDAC7C-1F6B-97A8-5EED-C5779BE71DFC}"/>
              </a:ext>
            </a:extLst>
          </p:cNvPr>
          <p:cNvSpPr txBox="1"/>
          <p:nvPr/>
        </p:nvSpPr>
        <p:spPr>
          <a:xfrm>
            <a:off x="6685281" y="751511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nguyên</a:t>
            </a:r>
            <a:endParaRPr lang="en-US" sz="2000" dirty="0"/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69321280-F9BD-5241-A8D0-870D7E093B79}"/>
              </a:ext>
            </a:extLst>
          </p:cNvPr>
          <p:cNvCxnSpPr>
            <a:cxnSpLocks/>
          </p:cNvCxnSpPr>
          <p:nvPr/>
        </p:nvCxnSpPr>
        <p:spPr>
          <a:xfrm>
            <a:off x="7485869" y="3370404"/>
            <a:ext cx="696318" cy="87509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7D91111-FC4D-93EF-0FCA-B7A791940EEF}"/>
              </a:ext>
            </a:extLst>
          </p:cNvPr>
          <p:cNvSpPr txBox="1"/>
          <p:nvPr/>
        </p:nvSpPr>
        <p:spPr>
          <a:xfrm>
            <a:off x="7376160" y="4147640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endParaRPr lang="en-US" sz="2000" dirty="0"/>
          </a:p>
        </p:txBody>
      </p: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3A535A30-B7DD-7B2A-B1EF-277D55A8D80C}"/>
              </a:ext>
            </a:extLst>
          </p:cNvPr>
          <p:cNvCxnSpPr>
            <a:cxnSpLocks/>
          </p:cNvCxnSpPr>
          <p:nvPr/>
        </p:nvCxnSpPr>
        <p:spPr>
          <a:xfrm flipV="1">
            <a:off x="3394701" y="3415075"/>
            <a:ext cx="625273" cy="83042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25E6C01-1CA3-5624-1B81-22E48ED53187}"/>
              </a:ext>
            </a:extLst>
          </p:cNvPr>
          <p:cNvSpPr txBox="1"/>
          <p:nvPr/>
        </p:nvSpPr>
        <p:spPr>
          <a:xfrm>
            <a:off x="1730300" y="3762743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vô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endParaRPr lang="en-US" sz="2000" dirty="0"/>
          </a:p>
        </p:txBody>
      </p: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864FB7AD-4AF2-0452-1580-C82E83483CC4}"/>
              </a:ext>
            </a:extLst>
          </p:cNvPr>
          <p:cNvCxnSpPr>
            <a:cxnSpLocks/>
          </p:cNvCxnSpPr>
          <p:nvPr/>
        </p:nvCxnSpPr>
        <p:spPr>
          <a:xfrm flipH="1">
            <a:off x="2924338" y="2746838"/>
            <a:ext cx="1372812" cy="28897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CEFB94AA-A1C7-8246-193E-AC2334F3BB20}"/>
              </a:ext>
            </a:extLst>
          </p:cNvPr>
          <p:cNvSpPr txBox="1"/>
          <p:nvPr/>
        </p:nvSpPr>
        <p:spPr>
          <a:xfrm>
            <a:off x="603343" y="2343311"/>
            <a:ext cx="262383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ô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gì</a:t>
            </a:r>
            <a:r>
              <a:rPr lang="en-US" sz="2000" dirty="0"/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1" grpId="0" animBg="1"/>
      <p:bldP spid="6" grpId="0" animBg="1"/>
      <p:bldP spid="10" grpId="0" animBg="1"/>
      <p:bldP spid="13" grpId="0" animBg="1"/>
      <p:bldP spid="17" grpId="0"/>
      <p:bldP spid="21" grpId="0"/>
      <p:bldP spid="25" grpId="0"/>
      <p:bldP spid="31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FB06AB2-43A7-1266-163F-384B5A435968}"/>
                  </a:ext>
                </a:extLst>
              </p:cNvPr>
              <p:cNvSpPr txBox="1"/>
              <p:nvPr/>
            </p:nvSpPr>
            <p:spPr>
              <a:xfrm>
                <a:off x="1489528" y="1830921"/>
                <a:ext cx="6573157" cy="1917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iệ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ậ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oặ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ô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Times New Roman" panose="02020603050405020304" pitchFamily="18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ạ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ợ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quy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ắ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a,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a &gt;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FB06AB2-43A7-1266-163F-384B5A435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28" y="1830921"/>
                <a:ext cx="6573157" cy="1917897"/>
              </a:xfrm>
              <a:prstGeom prst="rect">
                <a:avLst/>
              </a:prstGeom>
              <a:blipFill>
                <a:blip r:embed="rId2"/>
                <a:stretch>
                  <a:fillRect l="-927" r="-2039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5F349D61-04A3-CFF6-E7BE-A449896BBF72}"/>
              </a:ext>
            </a:extLst>
          </p:cNvPr>
          <p:cNvSpPr/>
          <p:nvPr/>
        </p:nvSpPr>
        <p:spPr>
          <a:xfrm>
            <a:off x="3505200" y="551543"/>
            <a:ext cx="2619829" cy="899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0000"/>
                </a:solidFill>
              </a:rPr>
              <a:t>Chú</a:t>
            </a:r>
            <a:r>
              <a:rPr lang="en-US" sz="2400" dirty="0">
                <a:solidFill>
                  <a:srgbClr val="000000"/>
                </a:solidFill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198834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8" name="Google Shape;2198;p54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2199" name="Google Shape;2199;p54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0" name="Google Shape;2200;p54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1" name="Google Shape;2201;p54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16" name="Google Shape;2216;p54"/>
          <p:cNvGrpSpPr/>
          <p:nvPr/>
        </p:nvGrpSpPr>
        <p:grpSpPr>
          <a:xfrm>
            <a:off x="6450375" y="1598590"/>
            <a:ext cx="854450" cy="59750"/>
            <a:chOff x="767900" y="1150025"/>
            <a:chExt cx="854450" cy="59750"/>
          </a:xfrm>
        </p:grpSpPr>
        <p:sp>
          <p:nvSpPr>
            <p:cNvPr id="2217" name="Google Shape;2217;p54"/>
            <p:cNvSpPr/>
            <p:nvPr/>
          </p:nvSpPr>
          <p:spPr>
            <a:xfrm>
              <a:off x="970225" y="1150025"/>
              <a:ext cx="457100" cy="59750"/>
            </a:xfrm>
            <a:custGeom>
              <a:avLst/>
              <a:gdLst/>
              <a:ahLst/>
              <a:cxnLst/>
              <a:rect l="l" t="t" r="r" b="b"/>
              <a:pathLst>
                <a:path w="18284" h="2390" extrusionOk="0">
                  <a:moveTo>
                    <a:pt x="1610" y="0"/>
                  </a:moveTo>
                  <a:cubicBezTo>
                    <a:pt x="1" y="0"/>
                    <a:pt x="1" y="2341"/>
                    <a:pt x="1610" y="2389"/>
                  </a:cubicBezTo>
                  <a:lnTo>
                    <a:pt x="16724" y="2389"/>
                  </a:lnTo>
                  <a:cubicBezTo>
                    <a:pt x="18284" y="2341"/>
                    <a:pt x="18284" y="0"/>
                    <a:pt x="16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8" name="Google Shape;2218;p54"/>
            <p:cNvSpPr/>
            <p:nvPr/>
          </p:nvSpPr>
          <p:spPr>
            <a:xfrm>
              <a:off x="992175" y="1161000"/>
              <a:ext cx="414450" cy="37800"/>
            </a:xfrm>
            <a:custGeom>
              <a:avLst/>
              <a:gdLst/>
              <a:ahLst/>
              <a:cxnLst/>
              <a:rect l="l" t="t" r="r" b="b"/>
              <a:pathLst>
                <a:path w="16578" h="1512" extrusionOk="0">
                  <a:moveTo>
                    <a:pt x="732" y="0"/>
                  </a:moveTo>
                  <a:cubicBezTo>
                    <a:pt x="293" y="0"/>
                    <a:pt x="0" y="341"/>
                    <a:pt x="0" y="732"/>
                  </a:cubicBezTo>
                  <a:cubicBezTo>
                    <a:pt x="0" y="1170"/>
                    <a:pt x="293" y="1512"/>
                    <a:pt x="732" y="1512"/>
                  </a:cubicBezTo>
                  <a:lnTo>
                    <a:pt x="15846" y="1512"/>
                  </a:lnTo>
                  <a:cubicBezTo>
                    <a:pt x="16236" y="1512"/>
                    <a:pt x="16577" y="1170"/>
                    <a:pt x="16577" y="732"/>
                  </a:cubicBezTo>
                  <a:cubicBezTo>
                    <a:pt x="16577" y="341"/>
                    <a:pt x="16236" y="0"/>
                    <a:pt x="158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9" name="Google Shape;2219;p54"/>
            <p:cNvSpPr/>
            <p:nvPr/>
          </p:nvSpPr>
          <p:spPr>
            <a:xfrm>
              <a:off x="767900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119"/>
                    <a:pt x="537" y="2386"/>
                    <a:pt x="1561" y="2386"/>
                  </a:cubicBezTo>
                  <a:cubicBezTo>
                    <a:pt x="2243" y="2338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0" name="Google Shape;2220;p54"/>
            <p:cNvSpPr/>
            <p:nvPr/>
          </p:nvSpPr>
          <p:spPr>
            <a:xfrm>
              <a:off x="782525" y="1161000"/>
              <a:ext cx="42675" cy="37450"/>
            </a:xfrm>
            <a:custGeom>
              <a:avLst/>
              <a:gdLst/>
              <a:ahLst/>
              <a:cxnLst/>
              <a:rect l="l" t="t" r="r" b="b"/>
              <a:pathLst>
                <a:path w="1707" h="1498" extrusionOk="0">
                  <a:moveTo>
                    <a:pt x="976" y="0"/>
                  </a:moveTo>
                  <a:cubicBezTo>
                    <a:pt x="342" y="0"/>
                    <a:pt x="1" y="780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414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1" name="Google Shape;2221;p54"/>
            <p:cNvSpPr/>
            <p:nvPr/>
          </p:nvSpPr>
          <p:spPr>
            <a:xfrm>
              <a:off x="8763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40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1" y="1119"/>
                    <a:pt x="537" y="2386"/>
                    <a:pt x="1561" y="2386"/>
                  </a:cubicBezTo>
                  <a:cubicBezTo>
                    <a:pt x="2195" y="2386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2" name="Google Shape;2222;p54"/>
            <p:cNvSpPr/>
            <p:nvPr/>
          </p:nvSpPr>
          <p:spPr>
            <a:xfrm>
              <a:off x="891000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40" y="1268"/>
                  </a:cubicBezTo>
                  <a:cubicBezTo>
                    <a:pt x="598" y="1426"/>
                    <a:pt x="788" y="1497"/>
                    <a:pt x="971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3" name="Google Shape;2223;p54"/>
            <p:cNvSpPr/>
            <p:nvPr/>
          </p:nvSpPr>
          <p:spPr>
            <a:xfrm>
              <a:off x="15540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070"/>
                    <a:pt x="488" y="2338"/>
                    <a:pt x="1512" y="2386"/>
                  </a:cubicBezTo>
                  <a:cubicBezTo>
                    <a:pt x="2194" y="2386"/>
                    <a:pt x="2731" y="1850"/>
                    <a:pt x="2731" y="1168"/>
                  </a:cubicBezTo>
                  <a:cubicBezTo>
                    <a:pt x="2731" y="471"/>
                    <a:pt x="2144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4" name="Google Shape;2224;p54"/>
            <p:cNvSpPr/>
            <p:nvPr/>
          </p:nvSpPr>
          <p:spPr>
            <a:xfrm>
              <a:off x="1567475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5" name="Google Shape;2225;p54"/>
            <p:cNvSpPr/>
            <p:nvPr/>
          </p:nvSpPr>
          <p:spPr>
            <a:xfrm>
              <a:off x="1444375" y="1150100"/>
              <a:ext cx="69500" cy="59675"/>
            </a:xfrm>
            <a:custGeom>
              <a:avLst/>
              <a:gdLst/>
              <a:ahLst/>
              <a:cxnLst/>
              <a:rect l="l" t="t" r="r" b="b"/>
              <a:pathLst>
                <a:path w="2780" h="2387" extrusionOk="0">
                  <a:moveTo>
                    <a:pt x="1573" y="0"/>
                  </a:moveTo>
                  <a:cubicBezTo>
                    <a:pt x="1281" y="0"/>
                    <a:pt x="981" y="105"/>
                    <a:pt x="732" y="339"/>
                  </a:cubicBezTo>
                  <a:cubicBezTo>
                    <a:pt x="0" y="1119"/>
                    <a:pt x="537" y="2338"/>
                    <a:pt x="1609" y="2386"/>
                  </a:cubicBezTo>
                  <a:cubicBezTo>
                    <a:pt x="2243" y="2386"/>
                    <a:pt x="2780" y="1850"/>
                    <a:pt x="2780" y="1168"/>
                  </a:cubicBezTo>
                  <a:cubicBezTo>
                    <a:pt x="2780" y="471"/>
                    <a:pt x="2193" y="0"/>
                    <a:pt x="1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6" name="Google Shape;2226;p54"/>
            <p:cNvSpPr/>
            <p:nvPr/>
          </p:nvSpPr>
          <p:spPr>
            <a:xfrm>
              <a:off x="1459000" y="1161000"/>
              <a:ext cx="43900" cy="37450"/>
            </a:xfrm>
            <a:custGeom>
              <a:avLst/>
              <a:gdLst/>
              <a:ahLst/>
              <a:cxnLst/>
              <a:rect l="l" t="t" r="r" b="b"/>
              <a:pathLst>
                <a:path w="1756" h="1498" extrusionOk="0">
                  <a:moveTo>
                    <a:pt x="1024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5" y="1497"/>
                    <a:pt x="998" y="1497"/>
                  </a:cubicBezTo>
                  <a:cubicBezTo>
                    <a:pt x="1378" y="1497"/>
                    <a:pt x="1756" y="1192"/>
                    <a:pt x="1756" y="732"/>
                  </a:cubicBezTo>
                  <a:cubicBezTo>
                    <a:pt x="1756" y="341"/>
                    <a:pt x="1414" y="0"/>
                    <a:pt x="1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515FC96-EB7C-7057-36FC-DBC45F56027B}"/>
              </a:ext>
            </a:extLst>
          </p:cNvPr>
          <p:cNvSpPr txBox="1"/>
          <p:nvPr/>
        </p:nvSpPr>
        <p:spPr>
          <a:xfrm>
            <a:off x="58058" y="288133"/>
            <a:ext cx="3788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3. Minh </a:t>
            </a:r>
            <a:r>
              <a:rPr lang="en-US" sz="2200" b="1" dirty="0" err="1"/>
              <a:t>hoạ</a:t>
            </a:r>
            <a:r>
              <a:rPr lang="en-US" sz="2200" b="1" dirty="0"/>
              <a:t> </a:t>
            </a:r>
            <a:r>
              <a:rPr lang="en-US" sz="2200" b="1" dirty="0" err="1"/>
              <a:t>trên</a:t>
            </a:r>
            <a:r>
              <a:rPr lang="en-US" sz="2200" b="1" dirty="0"/>
              <a:t> </a:t>
            </a:r>
            <a:r>
              <a:rPr lang="en-US" sz="2200" b="1" dirty="0" err="1"/>
              <a:t>trục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endParaRPr lang="en-US" sz="2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6BCAE09-6442-9CE5-1365-BC1887CB2DEF}"/>
                  </a:ext>
                </a:extLst>
              </p:cNvPr>
              <p:cNvSpPr txBox="1"/>
              <p:nvPr/>
            </p:nvSpPr>
            <p:spPr>
              <a:xfrm>
                <a:off x="268514" y="889238"/>
                <a:ext cx="8752114" cy="3365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a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;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x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ẳ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;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g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6BCAE09-6442-9CE5-1365-BC1887CB2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14" y="889238"/>
                <a:ext cx="8752114" cy="3365024"/>
              </a:xfrm>
              <a:prstGeom prst="rect">
                <a:avLst/>
              </a:prstGeom>
              <a:blipFill>
                <a:blip r:embed="rId3"/>
                <a:stretch>
                  <a:fillRect l="-557" r="-1253" b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0">
            <a:extLst>
              <a:ext uri="{FF2B5EF4-FFF2-40B4-BE49-F238E27FC236}">
                <a16:creationId xmlns:a16="http://schemas.microsoft.com/office/drawing/2014/main" id="{6A9E0F02-FEFD-D4BE-9E7E-208DFFB076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682953" y="3581400"/>
            <a:ext cx="1292128" cy="13151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>
            <a:extLst>
              <a:ext uri="{FF2B5EF4-FFF2-40B4-BE49-F238E27FC236}">
                <a16:creationId xmlns:a16="http://schemas.microsoft.com/office/drawing/2014/main" id="{492D3230-7325-16DF-0E20-030ACCAD96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428" y="1343251"/>
            <a:ext cx="6788845" cy="1053578"/>
          </a:xfrm>
          <a:prstGeom prst="rect">
            <a:avLst/>
          </a:prstGeom>
        </p:spPr>
      </p:pic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8BE7ED85-38F8-9E5E-9BD1-BAA9E2002D18}"/>
              </a:ext>
            </a:extLst>
          </p:cNvPr>
          <p:cNvSpPr/>
          <p:nvPr/>
        </p:nvSpPr>
        <p:spPr>
          <a:xfrm>
            <a:off x="72571" y="268514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7C8EE56-38B9-0F26-E907-8B2B173D837C}"/>
                  </a:ext>
                </a:extLst>
              </p:cNvPr>
              <p:cNvSpPr txBox="1"/>
              <p:nvPr/>
            </p:nvSpPr>
            <p:spPr>
              <a:xfrm>
                <a:off x="2024274" y="115418"/>
                <a:ext cx="7047155" cy="1358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a) </a:t>
                </a:r>
                <a:r>
                  <a:rPr lang="en-US" sz="1800" dirty="0" err="1"/>
                  <a:t>Sắ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ế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e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ự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ă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ần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, −1, 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</a:t>
                </a:r>
                <a:r>
                  <a:rPr lang="en-US" sz="1800" dirty="0" err="1"/>
                  <a:t>Tro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A, B, C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. </a:t>
                </a:r>
                <a:r>
                  <a:rPr lang="en-US" sz="1800" dirty="0" err="1"/>
                  <a:t>Hã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ị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7C8EE56-38B9-0F26-E907-8B2B173D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274" y="115418"/>
                <a:ext cx="7047155" cy="1358257"/>
              </a:xfrm>
              <a:prstGeom prst="rect">
                <a:avLst/>
              </a:prstGeom>
              <a:blipFill>
                <a:blip r:embed="rId4"/>
                <a:stretch>
                  <a:fillRect l="-692" r="-346" b="-6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8">
            <a:extLst>
              <a:ext uri="{FF2B5EF4-FFF2-40B4-BE49-F238E27FC236}">
                <a16:creationId xmlns:a16="http://schemas.microsoft.com/office/drawing/2014/main" id="{25A1950F-C788-CFB0-23A3-86069B8B3946}"/>
              </a:ext>
            </a:extLst>
          </p:cNvPr>
          <p:cNvSpPr txBox="1"/>
          <p:nvPr/>
        </p:nvSpPr>
        <p:spPr>
          <a:xfrm>
            <a:off x="430353" y="2111587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1D0622B-4629-BA93-247E-9819211CAB5C}"/>
                  </a:ext>
                </a:extLst>
              </p:cNvPr>
              <p:cNvSpPr txBox="1"/>
              <p:nvPr/>
            </p:nvSpPr>
            <p:spPr>
              <a:xfrm>
                <a:off x="219896" y="2448779"/>
                <a:ext cx="6964676" cy="1398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a)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: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−1&lt;0 </m:t>
                    </m:r>
                  </m:oMath>
                </a14:m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/>
                  <a:t>D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2&lt;9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sz="1800" dirty="0"/>
                  <a:t> ha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1800" b="0" dirty="0"/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ã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h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ượ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ắ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xếp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e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ứ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ự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ă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ầ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 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3.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1D0622B-4629-BA93-247E-9819211CA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6" y="2448779"/>
                <a:ext cx="6964676" cy="1398781"/>
              </a:xfrm>
              <a:prstGeom prst="rect">
                <a:avLst/>
              </a:prstGeom>
              <a:blipFill>
                <a:blip r:embed="rId5"/>
                <a:stretch>
                  <a:fillRect l="-700" b="-6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211D8DDF-1388-80BC-0901-0AA15B98594A}"/>
                  </a:ext>
                </a:extLst>
              </p:cNvPr>
              <p:cNvSpPr txBox="1"/>
              <p:nvPr/>
            </p:nvSpPr>
            <p:spPr>
              <a:xfrm>
                <a:off x="219896" y="3962428"/>
                <a:ext cx="8851533" cy="912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b) 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&lt;3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ả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-1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á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3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gang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B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211D8DDF-1388-80BC-0901-0AA15B985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6" y="3962428"/>
                <a:ext cx="8851533" cy="912558"/>
              </a:xfrm>
              <a:prstGeom prst="rect">
                <a:avLst/>
              </a:prstGeom>
              <a:blipFill>
                <a:blip r:embed="rId6"/>
                <a:stretch>
                  <a:fillRect l="-55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ình Bầu dục 27">
            <a:extLst>
              <a:ext uri="{FF2B5EF4-FFF2-40B4-BE49-F238E27FC236}">
                <a16:creationId xmlns:a16="http://schemas.microsoft.com/office/drawing/2014/main" id="{71C5FBD6-C33A-7DAE-5D38-55EBCDD0450F}"/>
              </a:ext>
            </a:extLst>
          </p:cNvPr>
          <p:cNvSpPr/>
          <p:nvPr/>
        </p:nvSpPr>
        <p:spPr>
          <a:xfrm>
            <a:off x="3218542" y="58058"/>
            <a:ext cx="2706915" cy="1095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LUYỆN TẬP</a:t>
            </a:r>
          </a:p>
        </p:txBody>
      </p:sp>
      <p:pic>
        <p:nvPicPr>
          <p:cNvPr id="29" name="Picture 6">
            <a:extLst>
              <a:ext uri="{FF2B5EF4-FFF2-40B4-BE49-F238E27FC236}">
                <a16:creationId xmlns:a16="http://schemas.microsoft.com/office/drawing/2014/main" id="{216E1D4A-5958-FAD1-11FC-11B5727004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7185" y="1153886"/>
            <a:ext cx="736487" cy="736487"/>
          </a:xfrm>
          <a:prstGeom prst="rect">
            <a:avLst/>
          </a:prstGeom>
        </p:spPr>
      </p:pic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DB2123C-E985-1837-F075-5C566D8B53AF}"/>
              </a:ext>
            </a:extLst>
          </p:cNvPr>
          <p:cNvSpPr txBox="1"/>
          <p:nvPr/>
        </p:nvSpPr>
        <p:spPr>
          <a:xfrm>
            <a:off x="928914" y="1393371"/>
            <a:ext cx="683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rong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dirty="0" err="1"/>
              <a:t>đúng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dirty="0" err="1"/>
              <a:t>sai</a:t>
            </a:r>
            <a:r>
              <a:rPr lang="en-US" sz="1800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A4A3B6A5-A6FF-42E4-37F7-8F29DAABC4E0}"/>
                  </a:ext>
                </a:extLst>
              </p:cNvPr>
              <p:cNvSpPr txBox="1"/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A4A3B6A5-A6FF-42E4-37F7-8F29DAAB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blipFill>
                <a:blip r:embed="rId5"/>
                <a:stretch>
                  <a:fillRect l="-1956" t="-8197" r="-22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D1EF3240-5A64-FDF3-E6C4-F4D642910D0D}"/>
                  </a:ext>
                </a:extLst>
              </p:cNvPr>
              <p:cNvSpPr txBox="1"/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D1EF3240-5A64-FDF3-E6C4-F4D64291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blipFill>
                <a:blip r:embed="rId6"/>
                <a:stretch>
                  <a:fillRect l="-19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622F183C-C91A-27D5-1EF3-AC90922A106E}"/>
                  </a:ext>
                </a:extLst>
              </p:cNvPr>
              <p:cNvSpPr txBox="1"/>
              <p:nvPr/>
            </p:nvSpPr>
            <p:spPr>
              <a:xfrm>
                <a:off x="275772" y="338079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c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622F183C-C91A-27D5-1EF3-AC90922A1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2" y="3380798"/>
                <a:ext cx="2489200" cy="369332"/>
              </a:xfrm>
              <a:prstGeom prst="rect">
                <a:avLst/>
              </a:prstGeom>
              <a:blipFill>
                <a:blip r:embed="rId7"/>
                <a:stretch>
                  <a:fillRect l="-195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9D58A9FC-E8D7-B0A7-7EC8-B1CCFB6770BF}"/>
                  </a:ext>
                </a:extLst>
              </p:cNvPr>
              <p:cNvSpPr txBox="1"/>
              <p:nvPr/>
            </p:nvSpPr>
            <p:spPr>
              <a:xfrm>
                <a:off x="5196115" y="3354480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d) </a:t>
                </a:r>
                <a:r>
                  <a:rPr lang="en-US" sz="1800" dirty="0" err="1"/>
                  <a:t>Nếu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/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9D58A9FC-E8D7-B0A7-7EC8-B1CCFB677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5" y="3354480"/>
                <a:ext cx="2489200" cy="369332"/>
              </a:xfrm>
              <a:prstGeom prst="rect">
                <a:avLst/>
              </a:prstGeom>
              <a:blipFill>
                <a:blip r:embed="rId8"/>
                <a:stretch>
                  <a:fillRect l="-1956" t="-8197" r="-366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BAC1865F-0A8E-484A-CD27-699AD9D0B9A8}"/>
              </a:ext>
            </a:extLst>
          </p:cNvPr>
          <p:cNvSpPr txBox="1"/>
          <p:nvPr/>
        </p:nvSpPr>
        <p:spPr>
          <a:xfrm>
            <a:off x="67185" y="2570662"/>
            <a:ext cx="4294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5C76BDF4-30CC-9EAC-B316-F07E1A5DE514}"/>
              </a:ext>
            </a:extLst>
          </p:cNvPr>
          <p:cNvSpPr txBox="1"/>
          <p:nvPr/>
        </p:nvSpPr>
        <p:spPr>
          <a:xfrm>
            <a:off x="4865915" y="2557503"/>
            <a:ext cx="40821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B8910B48-9CFF-1592-816C-6B7AD7CEC340}"/>
              </a:ext>
            </a:extLst>
          </p:cNvPr>
          <p:cNvSpPr txBox="1"/>
          <p:nvPr/>
        </p:nvSpPr>
        <p:spPr>
          <a:xfrm>
            <a:off x="435428" y="3754917"/>
            <a:ext cx="3218542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165B2D5E-FD3C-442E-2388-AF6EAFBB4319}"/>
              </a:ext>
            </a:extLst>
          </p:cNvPr>
          <p:cNvSpPr txBox="1"/>
          <p:nvPr/>
        </p:nvSpPr>
        <p:spPr>
          <a:xfrm>
            <a:off x="4865915" y="3817300"/>
            <a:ext cx="3327399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7" grpId="0"/>
      <p:bldP spid="40" grpId="0"/>
      <p:bldP spid="43" grpId="0"/>
      <p:bldP spid="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7" name="Google Shape;2387;p63"/>
          <p:cNvSpPr txBox="1"/>
          <p:nvPr/>
        </p:nvSpPr>
        <p:spPr>
          <a:xfrm>
            <a:off x="4686359" y="-87070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rPr>
              <a:t>Female</a:t>
            </a:r>
            <a:endParaRPr sz="1200">
              <a:solidFill>
                <a:srgbClr val="20124D"/>
              </a:solidFill>
              <a:latin typeface="Roboto Condensed Light"/>
              <a:ea typeface="Roboto Condensed Light"/>
              <a:cs typeface="Roboto Condensed Light"/>
              <a:sym typeface="Roboto Condensed Light"/>
            </a:endParaRPr>
          </a:p>
        </p:txBody>
      </p:sp>
      <p:sp>
        <p:nvSpPr>
          <p:cNvPr id="2388" name="Google Shape;2388;p63"/>
          <p:cNvSpPr txBox="1"/>
          <p:nvPr/>
        </p:nvSpPr>
        <p:spPr>
          <a:xfrm>
            <a:off x="4686360" y="-52255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rPr>
              <a:t>Male</a:t>
            </a:r>
            <a:endParaRPr sz="1200">
              <a:solidFill>
                <a:srgbClr val="20124D"/>
              </a:solidFill>
              <a:latin typeface="Roboto Condensed Light"/>
              <a:ea typeface="Roboto Condensed Light"/>
              <a:cs typeface="Roboto Condensed Light"/>
              <a:sym typeface="Roboto Condensed Ligh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309195"/>
                  </p:ext>
                </p:extLst>
              </p:nvPr>
            </p:nvGraphicFramePr>
            <p:xfrm>
              <a:off x="750463" y="1951044"/>
              <a:ext cx="3578020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:a16="http://schemas.microsoft.com/office/drawing/2014/main" val="2687286108"/>
                        </a:ext>
                      </a:extLst>
                    </a:gridCol>
                  </a:tblGrid>
                  <a:tr h="31560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02170"/>
                      </a:ext>
                    </a:extLst>
                  </a:tr>
                  <a:tr h="58149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165771190"/>
                      </a:ext>
                    </a:extLst>
                  </a:tr>
                  <a:tr h="5870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2042592314"/>
                      </a:ext>
                    </a:extLst>
                  </a:tr>
                  <a:tr h="5805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9309195"/>
                  </p:ext>
                </p:extLst>
              </p:nvPr>
            </p:nvGraphicFramePr>
            <p:xfrm>
              <a:off x="750463" y="1951044"/>
              <a:ext cx="3578020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:a16="http://schemas.microsoft.com/office/drawing/2014/main" val="2687286108"/>
                        </a:ext>
                      </a:extLst>
                    </a:gridCol>
                  </a:tblGrid>
                  <a:tr h="36188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02170"/>
                      </a:ext>
                    </a:extLst>
                  </a:tr>
                  <a:tr h="8493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42857" r="-100680" b="-20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42857" r="-680" b="-20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5771190"/>
                      </a:ext>
                    </a:extLst>
                  </a:tr>
                  <a:tr h="8575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141844" r="-10068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141844" r="-68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2592314"/>
                      </a:ext>
                    </a:extLst>
                  </a:tr>
                  <a:tr h="8478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245324" r="-100680" b="-1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245324" r="-680" b="-1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4">
            <a:extLst>
              <a:ext uri="{FF2B5EF4-FFF2-40B4-BE49-F238E27FC236}">
                <a16:creationId xmlns:a16="http://schemas.microsoft.com/office/drawing/2014/main" id="{812B9FBA-1E51-161D-655B-756C9E23E3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33946" y="24478"/>
            <a:ext cx="751505" cy="751505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75112B7-D343-5AA9-F3AD-B64CDB8D7B64}"/>
              </a:ext>
            </a:extLst>
          </p:cNvPr>
          <p:cNvSpPr txBox="1"/>
          <p:nvPr/>
        </p:nvSpPr>
        <p:spPr>
          <a:xfrm>
            <a:off x="1912659" y="275773"/>
            <a:ext cx="303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đối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mỗ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FE4528B3-86FB-7236-0EDC-3CD293E43DBB}"/>
                  </a:ext>
                </a:extLst>
              </p:cNvPr>
              <p:cNvSpPr txBox="1"/>
              <p:nvPr/>
            </p:nvSpPr>
            <p:spPr>
              <a:xfrm>
                <a:off x="4895345" y="248628"/>
                <a:ext cx="3849002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15;−21,54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FE4528B3-86FB-7236-0EDC-3CD293E43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345" y="248628"/>
                <a:ext cx="3849002" cy="5260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5">
                <a:extLst>
                  <a:ext uri="{FF2B5EF4-FFF2-40B4-BE49-F238E27FC236}">
                    <a16:creationId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5528552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21,54</m:t>
                                </m:r>
                              </m:oMath>
                            </m:oMathPara>
                          </a14:m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1,5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oMath>
                          </a14:m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5">
                <a:extLst>
                  <a:ext uri="{FF2B5EF4-FFF2-40B4-BE49-F238E27FC236}">
                    <a16:creationId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45528552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76042" r="-100760" b="-326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76042" r="-760" b="-326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174227" r="-100760" b="-2226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174227" r="-760" b="-2226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250943" r="-100760" b="-103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250943" r="-760" b="-103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344444" r="-100760" b="-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344444" r="-760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8">
            <a:extLst>
              <a:ext uri="{FF2B5EF4-FFF2-40B4-BE49-F238E27FC236}">
                <a16:creationId xmlns:a16="http://schemas.microsoft.com/office/drawing/2014/main" id="{C9C9AB58-06CA-D58D-5638-7AB5B887E97A}"/>
              </a:ext>
            </a:extLst>
          </p:cNvPr>
          <p:cNvSpPr txBox="1"/>
          <p:nvPr/>
        </p:nvSpPr>
        <p:spPr>
          <a:xfrm>
            <a:off x="4282140" y="963404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D776E50-E1C3-333A-0549-CCA4D4CE34C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2614" y="700523"/>
            <a:ext cx="1021332" cy="10598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7">
            <a:extLst>
              <a:ext uri="{FF2B5EF4-FFF2-40B4-BE49-F238E27FC236}">
                <a16:creationId xmlns:a16="http://schemas.microsoft.com/office/drawing/2014/main" id="{E8E0296D-4473-F319-C856-2B07C79BA9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81767" y="95744"/>
            <a:ext cx="819152" cy="819152"/>
          </a:xfrm>
          <a:prstGeom prst="rect">
            <a:avLst/>
          </a:prstGeom>
        </p:spPr>
      </p:pic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37D33DE-46BA-F4C7-6DBE-A7630C97CB38}"/>
              </a:ext>
            </a:extLst>
          </p:cNvPr>
          <p:cNvSpPr txBox="1"/>
          <p:nvPr/>
        </p:nvSpPr>
        <p:spPr>
          <a:xfrm>
            <a:off x="2031095" y="333828"/>
            <a:ext cx="1110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74EE332E-D6E0-E5CD-7A6F-346261113D3A}"/>
                  </a:ext>
                </a:extLst>
              </p:cNvPr>
              <p:cNvSpPr txBox="1"/>
              <p:nvPr/>
            </p:nvSpPr>
            <p:spPr>
              <a:xfrm>
                <a:off x="72572" y="12772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1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12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74EE332E-D6E0-E5CD-7A6F-346261113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2" y="1277257"/>
                <a:ext cx="2670629" cy="369332"/>
              </a:xfrm>
              <a:prstGeom prst="rect">
                <a:avLst/>
              </a:prstGeom>
              <a:blipFill>
                <a:blip r:embed="rId5"/>
                <a:stretch>
                  <a:fillRect l="-205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EB33BBF4-76F4-D0FE-08DF-1352DA4229B7}"/>
                  </a:ext>
                </a:extLst>
              </p:cNvPr>
              <p:cNvSpPr txBox="1"/>
              <p:nvPr/>
            </p:nvSpPr>
            <p:spPr>
              <a:xfrm>
                <a:off x="5210629" y="12772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       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142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EB33BBF4-76F4-D0FE-08DF-1352DA422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629" y="1277257"/>
                <a:ext cx="2670629" cy="369332"/>
              </a:xfrm>
              <a:prstGeom prst="rect">
                <a:avLst/>
              </a:prstGeom>
              <a:blipFill>
                <a:blip r:embed="rId6"/>
                <a:stretch>
                  <a:fillRect l="-205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210C36A5-63AD-D65F-2CF4-73A7C14A1845}"/>
                  </a:ext>
                </a:extLst>
              </p:cNvPr>
              <p:cNvSpPr txBox="1"/>
              <p:nvPr/>
            </p:nvSpPr>
            <p:spPr>
              <a:xfrm>
                <a:off x="5667828" y="1202204"/>
                <a:ext cx="359073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210C36A5-63AD-D65F-2CF4-73A7C14A1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828" y="1202204"/>
                <a:ext cx="359073" cy="519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DAA64AC8-F8D7-24C4-DA63-AA5400D15F48}"/>
                  </a:ext>
                </a:extLst>
              </p:cNvPr>
              <p:cNvSpPr txBox="1"/>
              <p:nvPr/>
            </p:nvSpPr>
            <p:spPr>
              <a:xfrm>
                <a:off x="418231" y="3460437"/>
                <a:ext cx="2569029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,(81)&gt;−1,81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DAA64AC8-F8D7-24C4-DA63-AA5400D15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31" y="3460437"/>
                <a:ext cx="2569029" cy="456535"/>
              </a:xfrm>
              <a:prstGeom prst="rect">
                <a:avLst/>
              </a:prstGeom>
              <a:blipFill>
                <a:blip r:embed="rId8"/>
                <a:stretch>
                  <a:fillRect l="-2138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D57845FF-D5BD-2537-C9E2-223DAAE010E0}"/>
              </a:ext>
            </a:extLst>
          </p:cNvPr>
          <p:cNvSpPr txBox="1"/>
          <p:nvPr/>
        </p:nvSpPr>
        <p:spPr>
          <a:xfrm>
            <a:off x="4858501" y="1943381"/>
            <a:ext cx="358155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E22E5245-E131-5041-474E-D710AB454FE7}"/>
                  </a:ext>
                </a:extLst>
              </p:cNvPr>
              <p:cNvSpPr txBox="1"/>
              <p:nvPr/>
            </p:nvSpPr>
            <p:spPr>
              <a:xfrm>
                <a:off x="5576583" y="1721642"/>
                <a:ext cx="2145391" cy="948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= 2,142857…</m:t>
                      </m:r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E22E5245-E131-5041-474E-D710AB454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583" y="1721642"/>
                <a:ext cx="2145391" cy="9484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D379FE8-7F6E-30F2-5341-DB818DDFA5E5}"/>
                  </a:ext>
                </a:extLst>
              </p:cNvPr>
              <p:cNvSpPr txBox="1"/>
              <p:nvPr/>
            </p:nvSpPr>
            <p:spPr>
              <a:xfrm>
                <a:off x="4924836" y="3346805"/>
                <a:ext cx="1485984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&gt;2,14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D379FE8-7F6E-30F2-5341-DB818DDFA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836" y="3346805"/>
                <a:ext cx="1485984" cy="519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FACF253C-049F-4AE7-089D-9770A50E7CC5}"/>
                  </a:ext>
                </a:extLst>
              </p:cNvPr>
              <p:cNvSpPr txBox="1"/>
              <p:nvPr/>
            </p:nvSpPr>
            <p:spPr>
              <a:xfrm>
                <a:off x="0" y="1780682"/>
                <a:ext cx="3405492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Ta 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có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(81)=1,81818181…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FACF253C-049F-4AE7-089D-9770A50E7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682"/>
                <a:ext cx="3405492" cy="456535"/>
              </a:xfrm>
              <a:prstGeom prst="rect">
                <a:avLst/>
              </a:prstGeom>
              <a:blipFill>
                <a:blip r:embed="rId11"/>
                <a:stretch>
                  <a:fillRect l="-1431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87E1216D-83BA-3FC2-F7A4-287E9F73AFE9}"/>
                  </a:ext>
                </a:extLst>
              </p:cNvPr>
              <p:cNvSpPr txBox="1"/>
              <p:nvPr/>
            </p:nvSpPr>
            <p:spPr>
              <a:xfrm>
                <a:off x="0" y="2363721"/>
                <a:ext cx="2434928" cy="4565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Times New Roman" panose="02020603050405020304" pitchFamily="18" charset="0"/>
                    <a:cs typeface="Arial"/>
                    <a:sym typeface="Arial"/>
                  </a:rPr>
                  <a:t>Mà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8181…&lt;1,812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87E1216D-83BA-3FC2-F7A4-287E9F73A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3721"/>
                <a:ext cx="2434928" cy="456535"/>
              </a:xfrm>
              <a:prstGeom prst="rect">
                <a:avLst/>
              </a:prstGeom>
              <a:blipFill>
                <a:blip r:embed="rId12"/>
                <a:stretch>
                  <a:fillRect l="-2005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0339F20A-4C3D-43AB-CF09-0AE8994524F6}"/>
                  </a:ext>
                </a:extLst>
              </p:cNvPr>
              <p:cNvSpPr txBox="1"/>
              <p:nvPr/>
            </p:nvSpPr>
            <p:spPr>
              <a:xfrm>
                <a:off x="-204936" y="2918691"/>
                <a:ext cx="2844799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⇒</m:t>
                      </m:r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sym typeface="Arial"/>
                        </a:rPr>
                        <m:t>−1,8181…&gt;−1,812 </m:t>
                      </m:r>
                    </m:oMath>
                  </m:oMathPara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0339F20A-4C3D-43AB-CF09-0AE899452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4936" y="2918691"/>
                <a:ext cx="2844799" cy="5078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FF2B1D80-1FD9-7E58-605F-6CBF9C944D62}"/>
                  </a:ext>
                </a:extLst>
              </p:cNvPr>
              <p:cNvSpPr txBox="1"/>
              <p:nvPr/>
            </p:nvSpPr>
            <p:spPr>
              <a:xfrm>
                <a:off x="4858501" y="2670107"/>
                <a:ext cx="2746984" cy="4580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Mà: 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2,142857…&gt;2,142 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FF2B1D80-1FD9-7E58-605F-6CBF9C944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501" y="2670107"/>
                <a:ext cx="2746984" cy="458074"/>
              </a:xfrm>
              <a:prstGeom prst="rect">
                <a:avLst/>
              </a:prstGeom>
              <a:blipFill>
                <a:blip r:embed="rId14"/>
                <a:stretch>
                  <a:fillRect l="-1996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1">
            <a:extLst>
              <a:ext uri="{FF2B5EF4-FFF2-40B4-BE49-F238E27FC236}">
                <a16:creationId xmlns:a16="http://schemas.microsoft.com/office/drawing/2014/main" id="{EB7072CA-F851-27A4-DCF9-988EB9D333B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3497664" y="612707"/>
            <a:ext cx="819152" cy="411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5" grpId="0"/>
      <p:bldP spid="38" grpId="0"/>
      <p:bldP spid="40" grpId="0"/>
      <p:bldP spid="41" grpId="0"/>
      <p:bldP spid="43" grpId="0"/>
      <p:bldP spid="45" grpId="0"/>
      <p:bldP spid="49" grpId="0"/>
      <p:bldP spid="5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159CF2D9-5B91-A606-423F-930E93264906}"/>
              </a:ext>
            </a:extLst>
          </p:cNvPr>
          <p:cNvSpPr/>
          <p:nvPr/>
        </p:nvSpPr>
        <p:spPr>
          <a:xfrm>
            <a:off x="3218542" y="58058"/>
            <a:ext cx="2706915" cy="1095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VẬN DỤNG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08FB5030-6314-FC25-20A1-0405777315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1074058"/>
            <a:ext cx="831673" cy="831673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5EFE5CD-1A5D-1230-CA1E-2A4B13862459}"/>
              </a:ext>
            </a:extLst>
          </p:cNvPr>
          <p:cNvSpPr txBox="1"/>
          <p:nvPr/>
        </p:nvSpPr>
        <p:spPr>
          <a:xfrm>
            <a:off x="1030515" y="1305228"/>
            <a:ext cx="283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Tìm</a:t>
            </a:r>
            <a:r>
              <a:rPr lang="en-US" sz="1800" dirty="0"/>
              <a:t> </a:t>
            </a:r>
            <a:r>
              <a:rPr lang="en-US" sz="1800" dirty="0" err="1"/>
              <a:t>chữ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ích</a:t>
            </a:r>
            <a:r>
              <a:rPr lang="en-US" sz="1800" dirty="0"/>
              <a:t> </a:t>
            </a:r>
            <a:r>
              <a:rPr lang="en-US" sz="1800" dirty="0" err="1"/>
              <a:t>hợp</a:t>
            </a:r>
            <a:r>
              <a:rPr lang="en-US" sz="1800" dirty="0"/>
              <a:t> </a:t>
            </a:r>
            <a:r>
              <a:rPr lang="en-US" sz="1800" dirty="0" err="1"/>
              <a:t>cho</a:t>
            </a:r>
            <a:r>
              <a:rPr lang="en-US" sz="1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F37A692-BE53-FE00-0D59-271EF4482767}"/>
                  </a:ext>
                </a:extLst>
              </p:cNvPr>
              <p:cNvSpPr txBox="1"/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,02&lt;−5,  0  1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F37A692-BE53-FE00-0D59-271EF4482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blipFill>
                <a:blip r:embed="rId4"/>
                <a:stretch>
                  <a:fillRect l="-218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9DAC64C-A0F1-6EAA-DB50-391DD21B32C4}"/>
                  </a:ext>
                </a:extLst>
              </p:cNvPr>
              <p:cNvSpPr txBox="1"/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5  9  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4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0,59653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9DAC64C-A0F1-6EAA-DB50-391DD21B3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blipFill>
                <a:blip r:embed="rId5"/>
                <a:stretch>
                  <a:fillRect l="-157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D3628CF-87A1-D935-D293-D1577220D1E0}"/>
                  </a:ext>
                </a:extLst>
              </p:cNvPr>
              <p:cNvSpPr txBox="1"/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3,7  0   8&lt;−3, 715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D3628CF-87A1-D935-D293-D1577220D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blipFill>
                <a:blip r:embed="rId6"/>
                <a:stretch>
                  <a:fillRect l="-209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3FF611-5702-DD3C-4762-A5697DC5F9DB}"/>
                  </a:ext>
                </a:extLst>
              </p:cNvPr>
              <p:cNvSpPr txBox="1"/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  9   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1,49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3FF611-5702-DD3C-4762-A5697DC5F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blipFill>
                <a:blip r:embed="rId7"/>
                <a:stretch>
                  <a:fillRect l="-216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4791EEB7-2ABF-56E8-CAC8-0EF6807AFC11}"/>
              </a:ext>
            </a:extLst>
          </p:cNvPr>
          <p:cNvSpPr/>
          <p:nvPr/>
        </p:nvSpPr>
        <p:spPr>
          <a:xfrm>
            <a:off x="3795487" y="1305228"/>
            <a:ext cx="362856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C24C6EA6-C172-79F7-4F92-8FC4DE0E8300}"/>
              </a:ext>
            </a:extLst>
          </p:cNvPr>
          <p:cNvSpPr/>
          <p:nvPr/>
        </p:nvSpPr>
        <p:spPr>
          <a:xfrm>
            <a:off x="2025834" y="2259933"/>
            <a:ext cx="332739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B3A00F4E-A148-478C-8373-69A87C664017}"/>
              </a:ext>
            </a:extLst>
          </p:cNvPr>
          <p:cNvSpPr/>
          <p:nvPr/>
        </p:nvSpPr>
        <p:spPr>
          <a:xfrm>
            <a:off x="6232434" y="2259933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82E1FD5F-E6FE-921F-D46E-6A3037BB8817}"/>
              </a:ext>
            </a:extLst>
          </p:cNvPr>
          <p:cNvSpPr/>
          <p:nvPr/>
        </p:nvSpPr>
        <p:spPr>
          <a:xfrm>
            <a:off x="1227002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E2C41518-0591-FEDA-3B18-A663F255FFE5}"/>
              </a:ext>
            </a:extLst>
          </p:cNvPr>
          <p:cNvSpPr/>
          <p:nvPr/>
        </p:nvSpPr>
        <p:spPr>
          <a:xfrm>
            <a:off x="6359435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?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4484E9F0-4B86-36BC-2224-611B151311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776737" y="4109194"/>
            <a:ext cx="1436536" cy="1034306"/>
          </a:xfrm>
          <a:prstGeom prst="rect">
            <a:avLst/>
          </a:prstGeom>
        </p:spPr>
      </p:pic>
      <p:pic>
        <p:nvPicPr>
          <p:cNvPr id="4" name="Picture 10">
            <a:extLst>
              <a:ext uri="{FF2B5EF4-FFF2-40B4-BE49-F238E27FC236}">
                <a16:creationId xmlns:a16="http://schemas.microsoft.com/office/drawing/2014/main" id="{3E4AF69C-E757-FDE8-C30E-C30669D072C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3897321" y="1945109"/>
            <a:ext cx="950210" cy="3003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46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:a16="http://schemas.microsoft.com/office/drawing/2014/main" id="{EAD86A3A-B282-1E45-D26E-49A1A6DB8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4343" y="87086"/>
            <a:ext cx="856343" cy="856343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71F69C4-FB08-905D-DFB3-D1306A6AB7D8}"/>
              </a:ext>
            </a:extLst>
          </p:cNvPr>
          <p:cNvSpPr txBox="1"/>
          <p:nvPr/>
        </p:nvSpPr>
        <p:spPr>
          <a:xfrm>
            <a:off x="1233714" y="253216"/>
            <a:ext cx="4920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a) </a:t>
            </a:r>
            <a:r>
              <a:rPr lang="en-US" sz="1800" dirty="0" err="1"/>
              <a:t>Sắp</a:t>
            </a:r>
            <a:r>
              <a:rPr lang="en-US" sz="1800" dirty="0"/>
              <a:t> </a:t>
            </a:r>
            <a:r>
              <a:rPr lang="en-US" sz="1800" dirty="0" err="1"/>
              <a:t>xếp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</a:t>
            </a:r>
            <a:r>
              <a:rPr lang="en-US" sz="1800" dirty="0" err="1"/>
              <a:t>thứ</a:t>
            </a:r>
            <a:r>
              <a:rPr lang="en-US" sz="1800" dirty="0"/>
              <a:t> </a:t>
            </a:r>
            <a:r>
              <a:rPr lang="en-US" sz="1800" dirty="0" err="1"/>
              <a:t>tự</a:t>
            </a:r>
            <a:r>
              <a:rPr lang="en-US" sz="1800" dirty="0"/>
              <a:t> </a:t>
            </a:r>
            <a:r>
              <a:rPr lang="en-US" sz="1800" dirty="0" err="1"/>
              <a:t>tăng</a:t>
            </a:r>
            <a:r>
              <a:rPr lang="en-US" sz="1800" dirty="0"/>
              <a:t> </a:t>
            </a:r>
            <a:r>
              <a:rPr lang="en-US" sz="1800" dirty="0" err="1"/>
              <a:t>dần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7F5A620-3EF1-1FDA-3FC0-A345DDEDB9F0}"/>
                  </a:ext>
                </a:extLst>
              </p:cNvPr>
              <p:cNvSpPr txBox="1"/>
              <p:nvPr/>
            </p:nvSpPr>
            <p:spPr>
              <a:xfrm>
                <a:off x="2413001" y="804929"/>
                <a:ext cx="30898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,63…;3,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2,75…;4,62.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7F5A620-3EF1-1FDA-3FC0-A345DDEDB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1" y="804929"/>
                <a:ext cx="3089820" cy="276999"/>
              </a:xfrm>
              <a:prstGeom prst="rect">
                <a:avLst/>
              </a:prstGeom>
              <a:blipFill>
                <a:blip r:embed="rId4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8">
            <a:extLst>
              <a:ext uri="{FF2B5EF4-FFF2-40B4-BE49-F238E27FC236}">
                <a16:creationId xmlns:a16="http://schemas.microsoft.com/office/drawing/2014/main" id="{757ECD86-FD1E-0B8A-AC91-3B308D971E16}"/>
              </a:ext>
            </a:extLst>
          </p:cNvPr>
          <p:cNvSpPr txBox="1"/>
          <p:nvPr/>
        </p:nvSpPr>
        <p:spPr>
          <a:xfrm>
            <a:off x="3957911" y="13157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1FA8E73-B728-FA22-7F3F-A56E1033E0E5}"/>
                  </a:ext>
                </a:extLst>
              </p:cNvPr>
              <p:cNvSpPr txBox="1"/>
              <p:nvPr/>
            </p:nvSpPr>
            <p:spPr>
              <a:xfrm>
                <a:off x="1310821" y="1681433"/>
                <a:ext cx="6522357" cy="27078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−2,63…; −2,75 &lt; 0;</m:t>
                      </m:r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 </m:t>
                      </m:r>
                      <m:r>
                        <a:rPr lang="en-US" sz="18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3,(3); 4,62 &gt; 0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Vì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63…&lt; 2,75 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ê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−2,63…&gt;−2,75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,(3)&lt;4,62 </m:t>
                    </m:r>
                  </m:oMath>
                </a14:m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&lt;−2,63…&lt;3,(3)&lt;4,6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hứ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ự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ắ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xế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 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 ; −2,63…; 3,(3) ; 4,6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1FA8E73-B728-FA22-7F3F-A56E1033E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821" y="1681433"/>
                <a:ext cx="6522357" cy="2707857"/>
              </a:xfrm>
              <a:prstGeom prst="rect">
                <a:avLst/>
              </a:prstGeom>
              <a:blipFill>
                <a:blip r:embed="rId5"/>
                <a:stretch>
                  <a:fillRect l="-748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">
            <a:extLst>
              <a:ext uri="{FF2B5EF4-FFF2-40B4-BE49-F238E27FC236}">
                <a16:creationId xmlns:a16="http://schemas.microsoft.com/office/drawing/2014/main" id="{11165313-F947-9B6F-64CB-8F8C24B9E6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6636975" y="977961"/>
            <a:ext cx="177310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95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6AF80C6-C7D7-8A3D-9411-CBB852663FD1}"/>
              </a:ext>
            </a:extLst>
          </p:cNvPr>
          <p:cNvSpPr txBox="1"/>
          <p:nvPr/>
        </p:nvSpPr>
        <p:spPr>
          <a:xfrm>
            <a:off x="1116148" y="245397"/>
            <a:ext cx="4920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b) </a:t>
            </a:r>
            <a:r>
              <a:rPr lang="en-US" sz="1800" dirty="0" err="1"/>
              <a:t>Sắp</a:t>
            </a:r>
            <a:r>
              <a:rPr lang="en-US" sz="1800" dirty="0"/>
              <a:t> </a:t>
            </a:r>
            <a:r>
              <a:rPr lang="en-US" sz="1800" dirty="0" err="1"/>
              <a:t>xếp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 </a:t>
            </a:r>
            <a:r>
              <a:rPr lang="en-US" sz="1800" dirty="0" err="1"/>
              <a:t>theo</a:t>
            </a:r>
            <a:r>
              <a:rPr lang="en-US" sz="1800" dirty="0"/>
              <a:t> </a:t>
            </a:r>
            <a:r>
              <a:rPr lang="en-US" sz="1800" dirty="0" err="1"/>
              <a:t>thứ</a:t>
            </a:r>
            <a:r>
              <a:rPr lang="en-US" sz="1800" dirty="0"/>
              <a:t> </a:t>
            </a:r>
            <a:r>
              <a:rPr lang="en-US" sz="1800" dirty="0" err="1"/>
              <a:t>tự</a:t>
            </a:r>
            <a:r>
              <a:rPr lang="en-US" sz="1800" dirty="0"/>
              <a:t> </a:t>
            </a:r>
            <a:r>
              <a:rPr lang="en-US" sz="1800" dirty="0" err="1"/>
              <a:t>giảm</a:t>
            </a:r>
            <a:r>
              <a:rPr lang="en-US" sz="1800" dirty="0"/>
              <a:t> </a:t>
            </a:r>
            <a:r>
              <a:rPr lang="en-US" sz="1800" dirty="0" err="1"/>
              <a:t>dần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9C0D119-60D8-2131-EEC0-628FF1889B49}"/>
                  </a:ext>
                </a:extLst>
              </p:cNvPr>
              <p:cNvSpPr txBox="1"/>
              <p:nvPr/>
            </p:nvSpPr>
            <p:spPr>
              <a:xfrm>
                <a:off x="2329302" y="756448"/>
                <a:ext cx="43401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,371…;2,065;2,056…;−0,078…;1,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9C0D119-60D8-2131-EEC0-628FF1889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302" y="756448"/>
                <a:ext cx="4340162" cy="276999"/>
              </a:xfrm>
              <a:prstGeom prst="rect">
                <a:avLst/>
              </a:prstGeom>
              <a:blipFill>
                <a:blip r:embed="rId2"/>
                <a:stretch>
                  <a:fillRect l="-56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8">
            <a:extLst>
              <a:ext uri="{FF2B5EF4-FFF2-40B4-BE49-F238E27FC236}">
                <a16:creationId xmlns:a16="http://schemas.microsoft.com/office/drawing/2014/main" id="{4E700BF9-90BC-28D1-6216-7D4E0FDE4999}"/>
              </a:ext>
            </a:extLst>
          </p:cNvPr>
          <p:cNvSpPr txBox="1"/>
          <p:nvPr/>
        </p:nvSpPr>
        <p:spPr>
          <a:xfrm>
            <a:off x="3957911" y="13157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B512281-BB56-7773-72B6-0D7E12756E41}"/>
                  </a:ext>
                </a:extLst>
              </p:cNvPr>
              <p:cNvSpPr txBox="1"/>
              <p:nvPr/>
            </p:nvSpPr>
            <p:spPr>
              <a:xfrm>
                <a:off x="433494" y="1715831"/>
                <a:ext cx="7565813" cy="2841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−0,078&lt;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+mj-lt"/>
                    <a:ea typeface="Noto Sans Symbols"/>
                    <a:cs typeface="Noto Sans Symbols"/>
                  </a:rPr>
                  <a:t>;</a:t>
                </a:r>
                <a:r>
                  <a:rPr lang="en-US" sz="1800" dirty="0">
                    <a:latin typeface="+mj-lt"/>
                    <a:ea typeface="Noto Sans Symbols"/>
                    <a:cs typeface="Noto Sans Symbols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1,371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…;</m:t>
                    </m:r>
                    <m:r>
                      <a:rPr lang="en-US" sz="18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2,065; 2,056…; 1,(37)&gt;0</m:t>
                    </m:r>
                  </m:oMath>
                </a14:m>
                <a:endParaRPr lang="en-US" sz="1800" dirty="0">
                  <a:effectLst/>
                  <a:latin typeface="+mj-lt"/>
                  <a:ea typeface="Noto Sans Symbols"/>
                  <a:cs typeface="Noto Sans Symbols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37)=1,3737….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Nên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&gt;−0,078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hứ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tự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sắ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xếp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; 2,056…; 1,3737…. ; 1,371… ; −0,078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B512281-BB56-7773-72B6-0D7E12756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94" y="1715831"/>
                <a:ext cx="7565813" cy="2841804"/>
              </a:xfrm>
              <a:prstGeom prst="rect">
                <a:avLst/>
              </a:prstGeom>
              <a:blipFill>
                <a:blip r:embed="rId3"/>
                <a:stretch>
                  <a:fillRect l="-645" b="-2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8">
            <a:extLst>
              <a:ext uri="{FF2B5EF4-FFF2-40B4-BE49-F238E27FC236}">
                <a16:creationId xmlns:a16="http://schemas.microsoft.com/office/drawing/2014/main" id="{E1584347-DE29-5D73-69B7-0461A5CC34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010400" y="1071613"/>
            <a:ext cx="1548644" cy="245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00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2988129" y="987879"/>
            <a:ext cx="3167743" cy="316774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2107864" y="645501"/>
            <a:ext cx="49282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134" y="2487436"/>
            <a:ext cx="371475" cy="3286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219" y="1728785"/>
            <a:ext cx="371475" cy="3286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276" y="1435891"/>
            <a:ext cx="371475" cy="3286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65" y="2057398"/>
            <a:ext cx="371475" cy="3286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796" y="2547595"/>
            <a:ext cx="371475" cy="3286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774" y="2383289"/>
            <a:ext cx="371475" cy="32861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53652" y="2504906"/>
            <a:ext cx="2211558" cy="27453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163221" y="2726038"/>
            <a:ext cx="4054947" cy="241746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1602917" y="1570956"/>
            <a:ext cx="593816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M TẬP LÀM THỦ MÔN</a:t>
            </a:r>
          </a:p>
        </p:txBody>
      </p:sp>
    </p:spTree>
    <p:extLst>
      <p:ext uri="{BB962C8B-B14F-4D97-AF65-F5344CB8AC3E}">
        <p14:creationId xmlns:p14="http://schemas.microsoft.com/office/powerpoint/2010/main" val="1077184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C9E5D694-06EE-7C45-D288-9882733C17B4}"/>
                  </a:ext>
                </a:extLst>
              </p:cNvPr>
              <p:cNvSpPr txBox="1"/>
              <p:nvPr/>
            </p:nvSpPr>
            <p:spPr>
              <a:xfrm>
                <a:off x="1571413" y="1464288"/>
                <a:ext cx="6126843" cy="1998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ÀI 2: TẬP HỢP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CÁC SỐ THỰC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C9E5D694-06EE-7C45-D288-9882733C1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413" y="1464288"/>
                <a:ext cx="6126843" cy="1998176"/>
              </a:xfrm>
              <a:prstGeom prst="rect">
                <a:avLst/>
              </a:prstGeom>
              <a:blipFill>
                <a:blip r:embed="rId2"/>
                <a:stretch>
                  <a:fillRect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4646DDA-E54B-3624-651A-F3EB37F96B31}"/>
              </a:ext>
            </a:extLst>
          </p:cNvPr>
          <p:cNvSpPr txBox="1"/>
          <p:nvPr/>
        </p:nvSpPr>
        <p:spPr>
          <a:xfrm>
            <a:off x="4082807" y="3813387"/>
            <a:ext cx="1104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(3 </a:t>
            </a:r>
            <a:r>
              <a:rPr lang="en-US" sz="2400" dirty="0" err="1"/>
              <a:t>tiết</a:t>
            </a:r>
            <a:r>
              <a:rPr lang="en-US" sz="2400" dirty="0"/>
              <a:t>)</a:t>
            </a:r>
          </a:p>
        </p:txBody>
      </p:sp>
      <p:grpSp>
        <p:nvGrpSpPr>
          <p:cNvPr id="2" name="Google Shape;2663;p69">
            <a:extLst>
              <a:ext uri="{FF2B5EF4-FFF2-40B4-BE49-F238E27FC236}">
                <a16:creationId xmlns:a16="http://schemas.microsoft.com/office/drawing/2014/main" id="{4486DB45-8F48-9A03-FED3-4A9CEEB2CA05}"/>
              </a:ext>
            </a:extLst>
          </p:cNvPr>
          <p:cNvGrpSpPr/>
          <p:nvPr/>
        </p:nvGrpSpPr>
        <p:grpSpPr>
          <a:xfrm>
            <a:off x="-120962" y="-307487"/>
            <a:ext cx="1692375" cy="1771775"/>
            <a:chOff x="1146200" y="1389800"/>
            <a:chExt cx="1692375" cy="1771775"/>
          </a:xfrm>
        </p:grpSpPr>
        <p:sp>
          <p:nvSpPr>
            <p:cNvPr id="3" name="Google Shape;2664;p69">
              <a:extLst>
                <a:ext uri="{FF2B5EF4-FFF2-40B4-BE49-F238E27FC236}">
                  <a16:creationId xmlns:a16="http://schemas.microsoft.com/office/drawing/2014/main" id="{5D7C6465-22D5-08CD-CD12-0574DDD25B1C}"/>
                </a:ext>
              </a:extLst>
            </p:cNvPr>
            <p:cNvSpPr/>
            <p:nvPr/>
          </p:nvSpPr>
          <p:spPr>
            <a:xfrm>
              <a:off x="1388025" y="1648350"/>
              <a:ext cx="1309775" cy="1309800"/>
            </a:xfrm>
            <a:custGeom>
              <a:avLst/>
              <a:gdLst/>
              <a:ahLst/>
              <a:cxnLst/>
              <a:rect l="l" t="t" r="r" b="b"/>
              <a:pathLst>
                <a:path w="52391" h="52392" extrusionOk="0">
                  <a:moveTo>
                    <a:pt x="26196" y="0"/>
                  </a:moveTo>
                  <a:cubicBezTo>
                    <a:pt x="11759" y="0"/>
                    <a:pt x="0" y="11707"/>
                    <a:pt x="0" y="26196"/>
                  </a:cubicBezTo>
                  <a:cubicBezTo>
                    <a:pt x="0" y="40632"/>
                    <a:pt x="11759" y="52391"/>
                    <a:pt x="26196" y="52391"/>
                  </a:cubicBezTo>
                  <a:cubicBezTo>
                    <a:pt x="40684" y="52391"/>
                    <a:pt x="52391" y="40632"/>
                    <a:pt x="52391" y="26196"/>
                  </a:cubicBezTo>
                  <a:cubicBezTo>
                    <a:pt x="52391" y="11707"/>
                    <a:pt x="40684" y="0"/>
                    <a:pt x="2619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2665;p69">
              <a:extLst>
                <a:ext uri="{FF2B5EF4-FFF2-40B4-BE49-F238E27FC236}">
                  <a16:creationId xmlns:a16="http://schemas.microsoft.com/office/drawing/2014/main" id="{55CC0194-4872-8D28-A6D1-F66EA4A79298}"/>
                </a:ext>
              </a:extLst>
            </p:cNvPr>
            <p:cNvSpPr/>
            <p:nvPr/>
          </p:nvSpPr>
          <p:spPr>
            <a:xfrm>
              <a:off x="1293850" y="2908900"/>
              <a:ext cx="254300" cy="252675"/>
            </a:xfrm>
            <a:custGeom>
              <a:avLst/>
              <a:gdLst/>
              <a:ahLst/>
              <a:cxnLst/>
              <a:rect l="l" t="t" r="r" b="b"/>
              <a:pathLst>
                <a:path w="10172" h="10107" extrusionOk="0">
                  <a:moveTo>
                    <a:pt x="5080" y="1"/>
                  </a:moveTo>
                  <a:cubicBezTo>
                    <a:pt x="2297" y="1"/>
                    <a:pt x="1" y="2232"/>
                    <a:pt x="1" y="5080"/>
                  </a:cubicBezTo>
                  <a:cubicBezTo>
                    <a:pt x="1" y="7875"/>
                    <a:pt x="2297" y="10106"/>
                    <a:pt x="5080" y="10106"/>
                  </a:cubicBezTo>
                  <a:cubicBezTo>
                    <a:pt x="7875" y="10106"/>
                    <a:pt x="10172" y="7875"/>
                    <a:pt x="10172" y="5080"/>
                  </a:cubicBezTo>
                  <a:cubicBezTo>
                    <a:pt x="10172" y="2232"/>
                    <a:pt x="7875" y="1"/>
                    <a:pt x="50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666;p69">
              <a:extLst>
                <a:ext uri="{FF2B5EF4-FFF2-40B4-BE49-F238E27FC236}">
                  <a16:creationId xmlns:a16="http://schemas.microsoft.com/office/drawing/2014/main" id="{C1DF6CE4-F0A0-D76B-90A2-CBB1D9B2ACCA}"/>
                </a:ext>
              </a:extLst>
            </p:cNvPr>
            <p:cNvSpPr/>
            <p:nvPr/>
          </p:nvSpPr>
          <p:spPr>
            <a:xfrm>
              <a:off x="1779125" y="2420700"/>
              <a:ext cx="72525" cy="71225"/>
            </a:xfrm>
            <a:custGeom>
              <a:avLst/>
              <a:gdLst/>
              <a:ahLst/>
              <a:cxnLst/>
              <a:rect l="l" t="t" r="r" b="b"/>
              <a:pathLst>
                <a:path w="2901" h="2849" extrusionOk="0">
                  <a:moveTo>
                    <a:pt x="1470" y="0"/>
                  </a:moveTo>
                  <a:cubicBezTo>
                    <a:pt x="656" y="0"/>
                    <a:pt x="0" y="604"/>
                    <a:pt x="0" y="1418"/>
                  </a:cubicBezTo>
                  <a:cubicBezTo>
                    <a:pt x="0" y="2244"/>
                    <a:pt x="656" y="2848"/>
                    <a:pt x="1470" y="2848"/>
                  </a:cubicBezTo>
                  <a:cubicBezTo>
                    <a:pt x="2244" y="2848"/>
                    <a:pt x="2900" y="2244"/>
                    <a:pt x="2900" y="1418"/>
                  </a:cubicBezTo>
                  <a:cubicBezTo>
                    <a:pt x="2900" y="604"/>
                    <a:pt x="2244" y="0"/>
                    <a:pt x="14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667;p69">
              <a:extLst>
                <a:ext uri="{FF2B5EF4-FFF2-40B4-BE49-F238E27FC236}">
                  <a16:creationId xmlns:a16="http://schemas.microsoft.com/office/drawing/2014/main" id="{54BB3757-8C19-10A4-D827-E39151C7DD10}"/>
                </a:ext>
              </a:extLst>
            </p:cNvPr>
            <p:cNvSpPr/>
            <p:nvPr/>
          </p:nvSpPr>
          <p:spPr>
            <a:xfrm>
              <a:off x="1665600" y="1462325"/>
              <a:ext cx="140775" cy="140775"/>
            </a:xfrm>
            <a:custGeom>
              <a:avLst/>
              <a:gdLst/>
              <a:ahLst/>
              <a:cxnLst/>
              <a:rect l="l" t="t" r="r" b="b"/>
              <a:pathLst>
                <a:path w="5631" h="5631" extrusionOk="0">
                  <a:moveTo>
                    <a:pt x="2782" y="0"/>
                  </a:moveTo>
                  <a:cubicBezTo>
                    <a:pt x="1260" y="0"/>
                    <a:pt x="0" y="1260"/>
                    <a:pt x="0" y="2796"/>
                  </a:cubicBezTo>
                  <a:cubicBezTo>
                    <a:pt x="0" y="4384"/>
                    <a:pt x="1260" y="5630"/>
                    <a:pt x="2782" y="5630"/>
                  </a:cubicBezTo>
                  <a:cubicBezTo>
                    <a:pt x="4370" y="5630"/>
                    <a:pt x="5630" y="4384"/>
                    <a:pt x="5630" y="2796"/>
                  </a:cubicBezTo>
                  <a:cubicBezTo>
                    <a:pt x="5630" y="1260"/>
                    <a:pt x="4370" y="0"/>
                    <a:pt x="2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668;p69">
              <a:extLst>
                <a:ext uri="{FF2B5EF4-FFF2-40B4-BE49-F238E27FC236}">
                  <a16:creationId xmlns:a16="http://schemas.microsoft.com/office/drawing/2014/main" id="{723F4D04-DCC2-D0B5-C9E7-6E4CD2E7F845}"/>
                </a:ext>
              </a:extLst>
            </p:cNvPr>
            <p:cNvSpPr/>
            <p:nvPr/>
          </p:nvSpPr>
          <p:spPr>
            <a:xfrm>
              <a:off x="1818800" y="1389800"/>
              <a:ext cx="65650" cy="65650"/>
            </a:xfrm>
            <a:custGeom>
              <a:avLst/>
              <a:gdLst/>
              <a:ahLst/>
              <a:cxnLst/>
              <a:rect l="l" t="t" r="r" b="b"/>
              <a:pathLst>
                <a:path w="2626" h="2626" extrusionOk="0">
                  <a:moveTo>
                    <a:pt x="1313" y="1"/>
                  </a:moveTo>
                  <a:cubicBezTo>
                    <a:pt x="592" y="1"/>
                    <a:pt x="1" y="604"/>
                    <a:pt x="1" y="1313"/>
                  </a:cubicBezTo>
                  <a:cubicBezTo>
                    <a:pt x="1" y="2087"/>
                    <a:pt x="592" y="2626"/>
                    <a:pt x="1313" y="2626"/>
                  </a:cubicBezTo>
                  <a:cubicBezTo>
                    <a:pt x="2022" y="2626"/>
                    <a:pt x="2626" y="2087"/>
                    <a:pt x="2626" y="1313"/>
                  </a:cubicBezTo>
                  <a:cubicBezTo>
                    <a:pt x="2626" y="604"/>
                    <a:pt x="2022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669;p69">
              <a:extLst>
                <a:ext uri="{FF2B5EF4-FFF2-40B4-BE49-F238E27FC236}">
                  <a16:creationId xmlns:a16="http://schemas.microsoft.com/office/drawing/2014/main" id="{44A6DF4F-B696-498E-5861-2423E0365932}"/>
                </a:ext>
              </a:extLst>
            </p:cNvPr>
            <p:cNvSpPr/>
            <p:nvPr/>
          </p:nvSpPr>
          <p:spPr>
            <a:xfrm>
              <a:off x="1742025" y="1514325"/>
              <a:ext cx="682150" cy="524900"/>
            </a:xfrm>
            <a:custGeom>
              <a:avLst/>
              <a:gdLst/>
              <a:ahLst/>
              <a:cxnLst/>
              <a:rect l="l" t="t" r="r" b="b"/>
              <a:pathLst>
                <a:path w="27286" h="20996" extrusionOk="0">
                  <a:moveTo>
                    <a:pt x="8582" y="1"/>
                  </a:moveTo>
                  <a:cubicBezTo>
                    <a:pt x="7495" y="1"/>
                    <a:pt x="6416" y="436"/>
                    <a:pt x="5631" y="1254"/>
                  </a:cubicBezTo>
                  <a:cubicBezTo>
                    <a:pt x="4712" y="2304"/>
                    <a:pt x="4437" y="3668"/>
                    <a:pt x="4489" y="4863"/>
                  </a:cubicBezTo>
                  <a:cubicBezTo>
                    <a:pt x="4489" y="7107"/>
                    <a:pt x="2022" y="10887"/>
                    <a:pt x="2022" y="10939"/>
                  </a:cubicBezTo>
                  <a:cubicBezTo>
                    <a:pt x="933" y="12803"/>
                    <a:pt x="1" y="18262"/>
                    <a:pt x="6025" y="20349"/>
                  </a:cubicBezTo>
                  <a:cubicBezTo>
                    <a:pt x="7341" y="20792"/>
                    <a:pt x="8749" y="20996"/>
                    <a:pt x="10184" y="20996"/>
                  </a:cubicBezTo>
                  <a:cubicBezTo>
                    <a:pt x="15303" y="20996"/>
                    <a:pt x="20764" y="18400"/>
                    <a:pt x="23624" y="14771"/>
                  </a:cubicBezTo>
                  <a:cubicBezTo>
                    <a:pt x="27286" y="10178"/>
                    <a:pt x="24608" y="6726"/>
                    <a:pt x="22640" y="6123"/>
                  </a:cubicBezTo>
                  <a:cubicBezTo>
                    <a:pt x="20396" y="5361"/>
                    <a:pt x="16577" y="6018"/>
                    <a:pt x="13729" y="3012"/>
                  </a:cubicBezTo>
                  <a:cubicBezTo>
                    <a:pt x="12521" y="1700"/>
                    <a:pt x="11379" y="926"/>
                    <a:pt x="10500" y="492"/>
                  </a:cubicBezTo>
                  <a:cubicBezTo>
                    <a:pt x="9901" y="161"/>
                    <a:pt x="9240" y="1"/>
                    <a:pt x="858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670;p69">
              <a:extLst>
                <a:ext uri="{FF2B5EF4-FFF2-40B4-BE49-F238E27FC236}">
                  <a16:creationId xmlns:a16="http://schemas.microsoft.com/office/drawing/2014/main" id="{5AACF6D2-4736-3EC1-1EE1-51F30A5FF957}"/>
                </a:ext>
              </a:extLst>
            </p:cNvPr>
            <p:cNvSpPr/>
            <p:nvPr/>
          </p:nvSpPr>
          <p:spPr>
            <a:xfrm>
              <a:off x="1146200" y="1918025"/>
              <a:ext cx="689050" cy="547175"/>
            </a:xfrm>
            <a:custGeom>
              <a:avLst/>
              <a:gdLst/>
              <a:ahLst/>
              <a:cxnLst/>
              <a:rect l="l" t="t" r="r" b="b"/>
              <a:pathLst>
                <a:path w="27562" h="21887" extrusionOk="0">
                  <a:moveTo>
                    <a:pt x="14672" y="1"/>
                  </a:moveTo>
                  <a:cubicBezTo>
                    <a:pt x="14319" y="1"/>
                    <a:pt x="13962" y="48"/>
                    <a:pt x="13610" y="146"/>
                  </a:cubicBezTo>
                  <a:cubicBezTo>
                    <a:pt x="12246" y="592"/>
                    <a:pt x="11314" y="1629"/>
                    <a:pt x="10710" y="2665"/>
                  </a:cubicBezTo>
                  <a:cubicBezTo>
                    <a:pt x="9621" y="4582"/>
                    <a:pt x="5513" y="6550"/>
                    <a:pt x="5461" y="6550"/>
                  </a:cubicBezTo>
                  <a:cubicBezTo>
                    <a:pt x="3610" y="7587"/>
                    <a:pt x="1" y="11852"/>
                    <a:pt x="4096" y="16669"/>
                  </a:cubicBezTo>
                  <a:cubicBezTo>
                    <a:pt x="7009" y="20113"/>
                    <a:pt x="12036" y="21887"/>
                    <a:pt x="16685" y="21887"/>
                  </a:cubicBezTo>
                  <a:cubicBezTo>
                    <a:pt x="18589" y="21887"/>
                    <a:pt x="20430" y="21589"/>
                    <a:pt x="22036" y="20986"/>
                  </a:cubicBezTo>
                  <a:cubicBezTo>
                    <a:pt x="27561" y="18965"/>
                    <a:pt x="27010" y="14634"/>
                    <a:pt x="25698" y="13060"/>
                  </a:cubicBezTo>
                  <a:cubicBezTo>
                    <a:pt x="24110" y="11301"/>
                    <a:pt x="20501" y="9884"/>
                    <a:pt x="19621" y="5841"/>
                  </a:cubicBezTo>
                  <a:cubicBezTo>
                    <a:pt x="19241" y="4083"/>
                    <a:pt x="18703" y="2823"/>
                    <a:pt x="18151" y="2009"/>
                  </a:cubicBezTo>
                  <a:cubicBezTo>
                    <a:pt x="17407" y="741"/>
                    <a:pt x="16069" y="1"/>
                    <a:pt x="146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671;p69">
              <a:extLst>
                <a:ext uri="{FF2B5EF4-FFF2-40B4-BE49-F238E27FC236}">
                  <a16:creationId xmlns:a16="http://schemas.microsoft.com/office/drawing/2014/main" id="{7B8D38FF-93C6-E9DD-55E5-2C2E505361B0}"/>
                </a:ext>
              </a:extLst>
            </p:cNvPr>
            <p:cNvSpPr/>
            <p:nvPr/>
          </p:nvSpPr>
          <p:spPr>
            <a:xfrm>
              <a:off x="2216475" y="1927725"/>
              <a:ext cx="622100" cy="511725"/>
            </a:xfrm>
            <a:custGeom>
              <a:avLst/>
              <a:gdLst/>
              <a:ahLst/>
              <a:cxnLst/>
              <a:rect l="l" t="t" r="r" b="b"/>
              <a:pathLst>
                <a:path w="24884" h="20469" extrusionOk="0">
                  <a:moveTo>
                    <a:pt x="17125" y="0"/>
                  </a:moveTo>
                  <a:cubicBezTo>
                    <a:pt x="11084" y="0"/>
                    <a:pt x="4706" y="4715"/>
                    <a:pt x="2402" y="9824"/>
                  </a:cubicBezTo>
                  <a:cubicBezTo>
                    <a:pt x="0" y="15231"/>
                    <a:pt x="3504" y="17856"/>
                    <a:pt x="5525" y="17974"/>
                  </a:cubicBezTo>
                  <a:cubicBezTo>
                    <a:pt x="5640" y="17981"/>
                    <a:pt x="5758" y="17985"/>
                    <a:pt x="5878" y="17985"/>
                  </a:cubicBezTo>
                  <a:cubicBezTo>
                    <a:pt x="7194" y="17985"/>
                    <a:pt x="8837" y="17564"/>
                    <a:pt x="10615" y="17564"/>
                  </a:cubicBezTo>
                  <a:cubicBezTo>
                    <a:pt x="12003" y="17564"/>
                    <a:pt x="13474" y="17821"/>
                    <a:pt x="14935" y="18735"/>
                  </a:cubicBezTo>
                  <a:cubicBezTo>
                    <a:pt x="16458" y="19667"/>
                    <a:pt x="17770" y="20100"/>
                    <a:pt x="18702" y="20375"/>
                  </a:cubicBezTo>
                  <a:cubicBezTo>
                    <a:pt x="18999" y="20438"/>
                    <a:pt x="19297" y="20468"/>
                    <a:pt x="19592" y="20468"/>
                  </a:cubicBezTo>
                  <a:cubicBezTo>
                    <a:pt x="21093" y="20468"/>
                    <a:pt x="22499" y="19682"/>
                    <a:pt x="23190" y="18354"/>
                  </a:cubicBezTo>
                  <a:cubicBezTo>
                    <a:pt x="23846" y="17094"/>
                    <a:pt x="23794" y="15729"/>
                    <a:pt x="23466" y="14575"/>
                  </a:cubicBezTo>
                  <a:cubicBezTo>
                    <a:pt x="22862" y="12449"/>
                    <a:pt x="24279" y="8131"/>
                    <a:pt x="24279" y="8078"/>
                  </a:cubicBezTo>
                  <a:cubicBezTo>
                    <a:pt x="24883" y="5992"/>
                    <a:pt x="24332" y="466"/>
                    <a:pt x="17993" y="33"/>
                  </a:cubicBezTo>
                  <a:cubicBezTo>
                    <a:pt x="17705" y="11"/>
                    <a:pt x="17415" y="0"/>
                    <a:pt x="1712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672;p69">
              <a:extLst>
                <a:ext uri="{FF2B5EF4-FFF2-40B4-BE49-F238E27FC236}">
                  <a16:creationId xmlns:a16="http://schemas.microsoft.com/office/drawing/2014/main" id="{03AECD9E-E946-ECC4-ACAA-9F366E3BA338}"/>
                </a:ext>
              </a:extLst>
            </p:cNvPr>
            <p:cNvSpPr/>
            <p:nvPr/>
          </p:nvSpPr>
          <p:spPr>
            <a:xfrm>
              <a:off x="2209575" y="2479000"/>
              <a:ext cx="530550" cy="571775"/>
            </a:xfrm>
            <a:custGeom>
              <a:avLst/>
              <a:gdLst/>
              <a:ahLst/>
              <a:cxnLst/>
              <a:rect l="l" t="t" r="r" b="b"/>
              <a:pathLst>
                <a:path w="21222" h="22871" extrusionOk="0">
                  <a:moveTo>
                    <a:pt x="7035" y="0"/>
                  </a:moveTo>
                  <a:cubicBezTo>
                    <a:pt x="4541" y="0"/>
                    <a:pt x="840" y="1329"/>
                    <a:pt x="447" y="6422"/>
                  </a:cubicBezTo>
                  <a:cubicBezTo>
                    <a:pt x="1" y="12761"/>
                    <a:pt x="4870" y="19651"/>
                    <a:pt x="10290" y="22052"/>
                  </a:cubicBezTo>
                  <a:cubicBezTo>
                    <a:pt x="11587" y="22632"/>
                    <a:pt x="12725" y="22871"/>
                    <a:pt x="13706" y="22871"/>
                  </a:cubicBezTo>
                  <a:cubicBezTo>
                    <a:pt x="16812" y="22871"/>
                    <a:pt x="18347" y="20478"/>
                    <a:pt x="18427" y="18942"/>
                  </a:cubicBezTo>
                  <a:cubicBezTo>
                    <a:pt x="18597" y="16593"/>
                    <a:pt x="16957" y="13036"/>
                    <a:pt x="19148" y="9480"/>
                  </a:cubicBezTo>
                  <a:cubicBezTo>
                    <a:pt x="20133" y="8010"/>
                    <a:pt x="20566" y="6697"/>
                    <a:pt x="20789" y="5766"/>
                  </a:cubicBezTo>
                  <a:cubicBezTo>
                    <a:pt x="21222" y="3955"/>
                    <a:pt x="20395" y="2104"/>
                    <a:pt x="18820" y="1277"/>
                  </a:cubicBezTo>
                  <a:cubicBezTo>
                    <a:pt x="18137" y="893"/>
                    <a:pt x="17404" y="748"/>
                    <a:pt x="16694" y="748"/>
                  </a:cubicBezTo>
                  <a:cubicBezTo>
                    <a:pt x="16094" y="748"/>
                    <a:pt x="15511" y="851"/>
                    <a:pt x="14988" y="1002"/>
                  </a:cubicBezTo>
                  <a:cubicBezTo>
                    <a:pt x="14612" y="1108"/>
                    <a:pt x="14171" y="1151"/>
                    <a:pt x="13699" y="1151"/>
                  </a:cubicBezTo>
                  <a:cubicBezTo>
                    <a:pt x="11481" y="1151"/>
                    <a:pt x="8574" y="188"/>
                    <a:pt x="8531" y="188"/>
                  </a:cubicBezTo>
                  <a:cubicBezTo>
                    <a:pt x="8137" y="73"/>
                    <a:pt x="7619" y="0"/>
                    <a:pt x="70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673;p69">
              <a:extLst>
                <a:ext uri="{FF2B5EF4-FFF2-40B4-BE49-F238E27FC236}">
                  <a16:creationId xmlns:a16="http://schemas.microsoft.com/office/drawing/2014/main" id="{D132B8BB-87B6-7D02-D967-D029FAC2808A}"/>
                </a:ext>
              </a:extLst>
            </p:cNvPr>
            <p:cNvSpPr/>
            <p:nvPr/>
          </p:nvSpPr>
          <p:spPr>
            <a:xfrm>
              <a:off x="1545175" y="2589900"/>
              <a:ext cx="593200" cy="501100"/>
            </a:xfrm>
            <a:custGeom>
              <a:avLst/>
              <a:gdLst/>
              <a:ahLst/>
              <a:cxnLst/>
              <a:rect l="l" t="t" r="r" b="b"/>
              <a:pathLst>
                <a:path w="23728" h="20044" extrusionOk="0">
                  <a:moveTo>
                    <a:pt x="18212" y="0"/>
                  </a:moveTo>
                  <a:cubicBezTo>
                    <a:pt x="18100" y="0"/>
                    <a:pt x="17992" y="6"/>
                    <a:pt x="17889" y="17"/>
                  </a:cubicBezTo>
                  <a:cubicBezTo>
                    <a:pt x="16121" y="264"/>
                    <a:pt x="13886" y="1558"/>
                    <a:pt x="11233" y="1558"/>
                  </a:cubicBezTo>
                  <a:cubicBezTo>
                    <a:pt x="10359" y="1558"/>
                    <a:pt x="9441" y="1418"/>
                    <a:pt x="8479" y="1054"/>
                  </a:cubicBezTo>
                  <a:cubicBezTo>
                    <a:pt x="6838" y="398"/>
                    <a:pt x="5473" y="175"/>
                    <a:pt x="4489" y="122"/>
                  </a:cubicBezTo>
                  <a:cubicBezTo>
                    <a:pt x="4449" y="121"/>
                    <a:pt x="4409" y="121"/>
                    <a:pt x="4369" y="121"/>
                  </a:cubicBezTo>
                  <a:cubicBezTo>
                    <a:pt x="2604" y="121"/>
                    <a:pt x="973" y="1249"/>
                    <a:pt x="447" y="2918"/>
                  </a:cubicBezTo>
                  <a:cubicBezTo>
                    <a:pt x="1" y="4283"/>
                    <a:pt x="381" y="5647"/>
                    <a:pt x="880" y="6684"/>
                  </a:cubicBezTo>
                  <a:cubicBezTo>
                    <a:pt x="1864" y="8705"/>
                    <a:pt x="1261" y="13194"/>
                    <a:pt x="1261" y="13246"/>
                  </a:cubicBezTo>
                  <a:cubicBezTo>
                    <a:pt x="1113" y="15253"/>
                    <a:pt x="2443" y="20043"/>
                    <a:pt x="7799" y="20043"/>
                  </a:cubicBezTo>
                  <a:cubicBezTo>
                    <a:pt x="8152" y="20043"/>
                    <a:pt x="8523" y="20023"/>
                    <a:pt x="8912" y="19979"/>
                  </a:cubicBezTo>
                  <a:cubicBezTo>
                    <a:pt x="15264" y="19257"/>
                    <a:pt x="21117" y="13194"/>
                    <a:pt x="22482" y="7445"/>
                  </a:cubicBezTo>
                  <a:cubicBezTo>
                    <a:pt x="23727" y="2003"/>
                    <a:pt x="20293" y="0"/>
                    <a:pt x="182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674;p69">
              <a:extLst>
                <a:ext uri="{FF2B5EF4-FFF2-40B4-BE49-F238E27FC236}">
                  <a16:creationId xmlns:a16="http://schemas.microsoft.com/office/drawing/2014/main" id="{3EC275DE-1027-6324-BB3A-CFD8B1DB8082}"/>
                </a:ext>
              </a:extLst>
            </p:cNvPr>
            <p:cNvSpPr/>
            <p:nvPr/>
          </p:nvSpPr>
          <p:spPr>
            <a:xfrm>
              <a:off x="2771600" y="2911525"/>
              <a:ext cx="62700" cy="63025"/>
            </a:xfrm>
            <a:custGeom>
              <a:avLst/>
              <a:gdLst/>
              <a:ahLst/>
              <a:cxnLst/>
              <a:rect l="l" t="t" r="r" b="b"/>
              <a:pathLst>
                <a:path w="2508" h="2521" extrusionOk="0">
                  <a:moveTo>
                    <a:pt x="1261" y="1"/>
                  </a:moveTo>
                  <a:cubicBezTo>
                    <a:pt x="605" y="1"/>
                    <a:pt x="1" y="552"/>
                    <a:pt x="1" y="1260"/>
                  </a:cubicBezTo>
                  <a:cubicBezTo>
                    <a:pt x="1" y="1969"/>
                    <a:pt x="605" y="2520"/>
                    <a:pt x="1261" y="2520"/>
                  </a:cubicBezTo>
                  <a:cubicBezTo>
                    <a:pt x="1969" y="2520"/>
                    <a:pt x="2507" y="1969"/>
                    <a:pt x="2507" y="1260"/>
                  </a:cubicBezTo>
                  <a:cubicBezTo>
                    <a:pt x="2507" y="552"/>
                    <a:pt x="1969" y="1"/>
                    <a:pt x="126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675;p69">
              <a:extLst>
                <a:ext uri="{FF2B5EF4-FFF2-40B4-BE49-F238E27FC236}">
                  <a16:creationId xmlns:a16="http://schemas.microsoft.com/office/drawing/2014/main" id="{8A7087FC-1942-F39D-0284-FEE233FCE226}"/>
                </a:ext>
              </a:extLst>
            </p:cNvPr>
            <p:cNvSpPr/>
            <p:nvPr/>
          </p:nvSpPr>
          <p:spPr>
            <a:xfrm>
              <a:off x="2446125" y="1790425"/>
              <a:ext cx="99775" cy="101400"/>
            </a:xfrm>
            <a:custGeom>
              <a:avLst/>
              <a:gdLst/>
              <a:ahLst/>
              <a:cxnLst/>
              <a:rect l="l" t="t" r="r" b="b"/>
              <a:pathLst>
                <a:path w="3991" h="4056" extrusionOk="0">
                  <a:moveTo>
                    <a:pt x="2022" y="0"/>
                  </a:moveTo>
                  <a:cubicBezTo>
                    <a:pt x="933" y="0"/>
                    <a:pt x="1" y="932"/>
                    <a:pt x="1" y="2021"/>
                  </a:cubicBezTo>
                  <a:cubicBezTo>
                    <a:pt x="1" y="3124"/>
                    <a:pt x="933" y="4055"/>
                    <a:pt x="2022" y="4055"/>
                  </a:cubicBezTo>
                  <a:cubicBezTo>
                    <a:pt x="3124" y="4055"/>
                    <a:pt x="3991" y="3124"/>
                    <a:pt x="3991" y="2021"/>
                  </a:cubicBezTo>
                  <a:cubicBezTo>
                    <a:pt x="3991" y="932"/>
                    <a:pt x="3124" y="0"/>
                    <a:pt x="20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75972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.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ú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Số nguyên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Số vô tỉ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Phân số không phải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Cả ba loại số trên đều là số 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35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119" y="902740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C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Mọi số nguyên đều là số hữu tỉ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B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Mọi số thực đều là số vô tỉ.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D. </a:t>
            </a:r>
            <a:r>
              <a:rPr lang="vi-VN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Số 0 là số hữu tỉ cũng là số thực.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209" y="9896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.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ọ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ề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ỗ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ố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1,29&lt;− 11,…9</m:t>
                    </m:r>
                  </m:oMath>
                </a14:m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>
              <a:buClrTx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  <a:sym typeface="Arial"/>
              </a:rPr>
              <a:t>A. </a:t>
            </a:r>
            <a:r>
              <a:rPr lang="en-US" sz="1800" dirty="0"/>
              <a:t>1 ; 2; ...9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vi-VN" sz="18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∅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0; 1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2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228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315" y="983596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C. </a:t>
            </a:r>
            <a:r>
              <a:rPr lang="en-US" sz="1800" dirty="0" err="1"/>
              <a:t>Số</a:t>
            </a:r>
            <a:r>
              <a:rPr lang="en-US" sz="1800" dirty="0"/>
              <a:t> 0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hữu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r>
              <a:rPr lang="en-US" sz="1800" dirty="0"/>
              <a:t>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vô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 −0,45 </m:t>
                    </m:r>
                  </m:oMath>
                </a14:m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D. </a:t>
            </a:r>
            <a:r>
              <a:rPr lang="en-US" sz="1800" dirty="0"/>
              <a:t>1; 2; 3; 4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26" y="247440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08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12,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0,4599</m:t>
                    </m:r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	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 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23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5" name="Google Shape;2045;p52"/>
          <p:cNvGrpSpPr/>
          <p:nvPr/>
        </p:nvGrpSpPr>
        <p:grpSpPr>
          <a:xfrm>
            <a:off x="584735" y="986011"/>
            <a:ext cx="8068926" cy="2641194"/>
            <a:chOff x="635764" y="1695702"/>
            <a:chExt cx="8068926" cy="2641194"/>
          </a:xfrm>
        </p:grpSpPr>
        <p:sp>
          <p:nvSpPr>
            <p:cNvPr id="2046" name="Google Shape;2046;p52"/>
            <p:cNvSpPr/>
            <p:nvPr/>
          </p:nvSpPr>
          <p:spPr>
            <a:xfrm rot="-7798543">
              <a:off x="774426" y="2830554"/>
              <a:ext cx="1028236" cy="687349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52"/>
            <p:cNvSpPr/>
            <p:nvPr/>
          </p:nvSpPr>
          <p:spPr>
            <a:xfrm rot="6744165">
              <a:off x="7330371" y="2046883"/>
              <a:ext cx="1374931" cy="91906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52"/>
            <p:cNvSpPr/>
            <p:nvPr/>
          </p:nvSpPr>
          <p:spPr>
            <a:xfrm rot="2700000">
              <a:off x="5025613" y="3066318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52"/>
            <p:cNvSpPr/>
            <p:nvPr/>
          </p:nvSpPr>
          <p:spPr>
            <a:xfrm rot="2700000">
              <a:off x="4854160" y="2714689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52"/>
            <p:cNvSpPr/>
            <p:nvPr/>
          </p:nvSpPr>
          <p:spPr>
            <a:xfrm rot="-5400000">
              <a:off x="2781375" y="2063418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52"/>
            <p:cNvSpPr/>
            <p:nvPr/>
          </p:nvSpPr>
          <p:spPr>
            <a:xfrm rot="-5400000">
              <a:off x="2653971" y="2433294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52"/>
            <p:cNvSpPr/>
            <p:nvPr/>
          </p:nvSpPr>
          <p:spPr>
            <a:xfrm rot="6744261">
              <a:off x="8019196" y="3178340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52"/>
            <p:cNvSpPr/>
            <p:nvPr/>
          </p:nvSpPr>
          <p:spPr>
            <a:xfrm rot="6744261">
              <a:off x="635521" y="2201365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54" name="Google Shape;2054;p52"/>
          <p:cNvGrpSpPr/>
          <p:nvPr/>
        </p:nvGrpSpPr>
        <p:grpSpPr>
          <a:xfrm>
            <a:off x="365402" y="2011293"/>
            <a:ext cx="2030290" cy="2327605"/>
            <a:chOff x="1340775" y="1694775"/>
            <a:chExt cx="2030290" cy="2327605"/>
          </a:xfrm>
        </p:grpSpPr>
        <p:sp>
          <p:nvSpPr>
            <p:cNvPr id="2055" name="Google Shape;2055;p52"/>
            <p:cNvSpPr/>
            <p:nvPr/>
          </p:nvSpPr>
          <p:spPr>
            <a:xfrm>
              <a:off x="1389565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2"/>
            <p:cNvSpPr/>
            <p:nvPr/>
          </p:nvSpPr>
          <p:spPr>
            <a:xfrm>
              <a:off x="1340775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>
                <a:lnSpc>
                  <a:spcPct val="150000"/>
                </a:lnSpc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Ô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lại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iế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ứ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ã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họ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ron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à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057" name="Google Shape;2057;p52"/>
          <p:cNvGrpSpPr/>
          <p:nvPr/>
        </p:nvGrpSpPr>
        <p:grpSpPr>
          <a:xfrm>
            <a:off x="3423048" y="2017134"/>
            <a:ext cx="2030290" cy="2327605"/>
            <a:chOff x="3588766" y="1694775"/>
            <a:chExt cx="2030290" cy="2327605"/>
          </a:xfrm>
        </p:grpSpPr>
        <p:sp>
          <p:nvSpPr>
            <p:cNvPr id="2058" name="Google Shape;2058;p52"/>
            <p:cNvSpPr/>
            <p:nvPr/>
          </p:nvSpPr>
          <p:spPr>
            <a:xfrm>
              <a:off x="363755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52"/>
            <p:cNvSpPr/>
            <p:nvPr/>
          </p:nvSpPr>
          <p:spPr>
            <a:xfrm>
              <a:off x="3588766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Hoà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ành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á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ập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SBT</a:t>
              </a:r>
              <a:endParaRPr dirty="0">
                <a:latin typeface="+mj-lt"/>
              </a:endParaRPr>
            </a:p>
          </p:txBody>
        </p:sp>
      </p:grpSp>
      <p:grpSp>
        <p:nvGrpSpPr>
          <p:cNvPr id="2060" name="Google Shape;2060;p52"/>
          <p:cNvGrpSpPr/>
          <p:nvPr/>
        </p:nvGrpSpPr>
        <p:grpSpPr>
          <a:xfrm>
            <a:off x="6431658" y="2011293"/>
            <a:ext cx="2144097" cy="2327605"/>
            <a:chOff x="5836756" y="1694775"/>
            <a:chExt cx="2030290" cy="2327605"/>
          </a:xfrm>
        </p:grpSpPr>
        <p:sp>
          <p:nvSpPr>
            <p:cNvPr id="2061" name="Google Shape;2061;p52"/>
            <p:cNvSpPr/>
            <p:nvPr/>
          </p:nvSpPr>
          <p:spPr>
            <a:xfrm>
              <a:off x="588554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52"/>
            <p:cNvSpPr/>
            <p:nvPr/>
          </p:nvSpPr>
          <p:spPr>
            <a:xfrm>
              <a:off x="5836756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huẩ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ị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ớ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“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3.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Giá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rị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uyệ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đố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ủa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ộ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ự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” </a:t>
              </a:r>
              <a:endParaRPr dirty="0">
                <a:latin typeface="+mj-lt"/>
              </a:endParaRPr>
            </a:p>
          </p:txBody>
        </p:sp>
      </p:grpSp>
      <p:sp>
        <p:nvSpPr>
          <p:cNvPr id="2063" name="Google Shape;2063;p52"/>
          <p:cNvSpPr/>
          <p:nvPr/>
        </p:nvSpPr>
        <p:spPr>
          <a:xfrm rot="5400000">
            <a:off x="4548717" y="5232273"/>
            <a:ext cx="54479" cy="29427"/>
          </a:xfrm>
          <a:custGeom>
            <a:avLst/>
            <a:gdLst/>
            <a:ahLst/>
            <a:cxnLst/>
            <a:rect l="l" t="t" r="r" b="b"/>
            <a:pathLst>
              <a:path w="1494" h="807" extrusionOk="0">
                <a:moveTo>
                  <a:pt x="1289" y="1"/>
                </a:moveTo>
                <a:cubicBezTo>
                  <a:pt x="1266" y="1"/>
                  <a:pt x="1243" y="5"/>
                  <a:pt x="1221" y="14"/>
                </a:cubicBezTo>
                <a:lnTo>
                  <a:pt x="133" y="464"/>
                </a:lnTo>
                <a:cubicBezTo>
                  <a:pt x="44" y="500"/>
                  <a:pt x="0" y="607"/>
                  <a:pt x="36" y="697"/>
                </a:cubicBezTo>
                <a:cubicBezTo>
                  <a:pt x="67" y="767"/>
                  <a:pt x="133" y="807"/>
                  <a:pt x="204" y="807"/>
                </a:cubicBezTo>
                <a:cubicBezTo>
                  <a:pt x="227" y="807"/>
                  <a:pt x="250" y="804"/>
                  <a:pt x="270" y="794"/>
                </a:cubicBezTo>
                <a:lnTo>
                  <a:pt x="1357" y="344"/>
                </a:lnTo>
                <a:cubicBezTo>
                  <a:pt x="1450" y="307"/>
                  <a:pt x="1494" y="200"/>
                  <a:pt x="1454" y="110"/>
                </a:cubicBezTo>
                <a:cubicBezTo>
                  <a:pt x="1426" y="42"/>
                  <a:pt x="1360" y="1"/>
                  <a:pt x="128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TextBox 26">
            <a:extLst>
              <a:ext uri="{FF2B5EF4-FFF2-40B4-BE49-F238E27FC236}">
                <a16:creationId xmlns:a16="http://schemas.microsoft.com/office/drawing/2014/main" id="{FFFE7D88-392B-8B1E-8B7D-8DC587A5776E}"/>
              </a:ext>
            </a:extLst>
          </p:cNvPr>
          <p:cNvSpPr txBox="1"/>
          <p:nvPr/>
        </p:nvSpPr>
        <p:spPr>
          <a:xfrm>
            <a:off x="1993106" y="536806"/>
            <a:ext cx="5752443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F53BE76F-380A-772B-B021-1C31FA1FBA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96507" y="70274"/>
            <a:ext cx="1201944" cy="1055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:a16="http://schemas.microsoft.com/office/drawing/2014/main" id="{97B3174A-9456-9E17-CF2F-4A8E40352795}"/>
              </a:ext>
            </a:extLst>
          </p:cNvPr>
          <p:cNvSpPr txBox="1"/>
          <p:nvPr/>
        </p:nvSpPr>
        <p:spPr>
          <a:xfrm>
            <a:off x="874282" y="1618828"/>
            <a:ext cx="7201468" cy="19058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15848E8B-0EA9-F9DF-8A17-28605FE11BE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2328" y="110836"/>
            <a:ext cx="895981" cy="12252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1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12">
            <a:extLst>
              <a:ext uri="{FF2B5EF4-FFF2-40B4-BE49-F238E27FC236}">
                <a16:creationId xmlns:a16="http://schemas.microsoft.com/office/drawing/2014/main" id="{3709884C-9305-462D-E302-85C98D5B4BF0}"/>
              </a:ext>
            </a:extLst>
          </p:cNvPr>
          <p:cNvSpPr txBox="1"/>
          <p:nvPr/>
        </p:nvSpPr>
        <p:spPr>
          <a:xfrm>
            <a:off x="427004" y="0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A0078469-015B-A2F3-D7EB-63AD152AB624}"/>
              </a:ext>
            </a:extLst>
          </p:cNvPr>
          <p:cNvSpPr/>
          <p:nvPr/>
        </p:nvSpPr>
        <p:spPr>
          <a:xfrm>
            <a:off x="778932" y="1225973"/>
            <a:ext cx="3081867" cy="163914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ực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D7274ADE-0F15-46C8-146D-5D2A596140D3}"/>
              </a:ext>
            </a:extLst>
          </p:cNvPr>
          <p:cNvSpPr/>
          <p:nvPr/>
        </p:nvSpPr>
        <p:spPr>
          <a:xfrm>
            <a:off x="4724399" y="1225973"/>
            <a:ext cx="3081867" cy="163914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</a:rPr>
              <a:t>Biểu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diễ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ự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rê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rụ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1" name="Hình chữ nhật: Góc Tròn 30">
            <a:extLst>
              <a:ext uri="{FF2B5EF4-FFF2-40B4-BE49-F238E27FC236}">
                <a16:creationId xmlns:a16="http://schemas.microsoft.com/office/drawing/2014/main" id="{DAC0356B-5747-2BF8-169B-0876D7041A86}"/>
              </a:ext>
            </a:extLst>
          </p:cNvPr>
          <p:cNvSpPr/>
          <p:nvPr/>
        </p:nvSpPr>
        <p:spPr>
          <a:xfrm>
            <a:off x="778931" y="3369733"/>
            <a:ext cx="3081867" cy="163914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đối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ủa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một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ực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2" name="Hình chữ nhật: Góc Tròn 31">
            <a:extLst>
              <a:ext uri="{FF2B5EF4-FFF2-40B4-BE49-F238E27FC236}">
                <a16:creationId xmlns:a16="http://schemas.microsoft.com/office/drawing/2014/main" id="{2E3673AF-547E-5004-50B0-F099258B8C13}"/>
              </a:ext>
            </a:extLst>
          </p:cNvPr>
          <p:cNvSpPr/>
          <p:nvPr/>
        </p:nvSpPr>
        <p:spPr>
          <a:xfrm>
            <a:off x="4724399" y="3369732"/>
            <a:ext cx="3081867" cy="163914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rgbClr val="000000"/>
                </a:solidFill>
              </a:rPr>
              <a:t>So </a:t>
            </a:r>
            <a:r>
              <a:rPr lang="en-US" sz="2800" dirty="0" err="1">
                <a:solidFill>
                  <a:srgbClr val="000000"/>
                </a:solidFill>
              </a:rPr>
              <a:t>sánh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á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ực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E5078A2-6CCA-A0D5-D547-2CB9A0C1AF6B}"/>
              </a:ext>
            </a:extLst>
          </p:cNvPr>
          <p:cNvSpPr txBox="1"/>
          <p:nvPr/>
        </p:nvSpPr>
        <p:spPr>
          <a:xfrm>
            <a:off x="0" y="0"/>
            <a:ext cx="1937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. SỐ THỰC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354340E-D8A3-A632-43D9-E524FE996F0B}"/>
              </a:ext>
            </a:extLst>
          </p:cNvPr>
          <p:cNvSpPr txBox="1"/>
          <p:nvPr/>
        </p:nvSpPr>
        <p:spPr>
          <a:xfrm>
            <a:off x="0" y="521547"/>
            <a:ext cx="29510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1. </a:t>
            </a:r>
            <a:r>
              <a:rPr lang="en-US" sz="2200" b="1" dirty="0" err="1"/>
              <a:t>Tập</a:t>
            </a:r>
            <a:r>
              <a:rPr lang="en-US" sz="2200" b="1" dirty="0"/>
              <a:t> </a:t>
            </a:r>
            <a:r>
              <a:rPr lang="en-US" sz="2200" b="1" dirty="0" err="1"/>
              <a:t>hợp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sp>
        <p:nvSpPr>
          <p:cNvPr id="16" name="Rounded Rectangle 9">
            <a:extLst>
              <a:ext uri="{FF2B5EF4-FFF2-40B4-BE49-F238E27FC236}">
                <a16:creationId xmlns:a16="http://schemas.microsoft.com/office/drawing/2014/main" id="{6B9B0D5E-1CB0-1DB8-5320-E158BD0426A6}"/>
              </a:ext>
            </a:extLst>
          </p:cNvPr>
          <p:cNvSpPr/>
          <p:nvPr/>
        </p:nvSpPr>
        <p:spPr>
          <a:xfrm>
            <a:off x="68367" y="1121569"/>
            <a:ext cx="873126" cy="576266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052C44B8-E791-8A53-1D4E-5ACDC8CC2304}"/>
              </a:ext>
            </a:extLst>
          </p:cNvPr>
          <p:cNvSpPr txBox="1"/>
          <p:nvPr/>
        </p:nvSpPr>
        <p:spPr>
          <a:xfrm>
            <a:off x="460587" y="2216447"/>
            <a:ext cx="3081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) Hai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en-US" sz="2000" dirty="0"/>
              <a:t> </a:t>
            </a:r>
            <a:r>
              <a:rPr lang="en-US" sz="2000" dirty="0" err="1"/>
              <a:t>về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: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B07F0AD-0436-5D21-BCD7-225426CC699F}"/>
              </a:ext>
            </a:extLst>
          </p:cNvPr>
          <p:cNvSpPr txBox="1"/>
          <p:nvPr/>
        </p:nvSpPr>
        <p:spPr>
          <a:xfrm>
            <a:off x="460586" y="3073825"/>
            <a:ext cx="30818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) Hai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en-US" sz="2000" dirty="0"/>
              <a:t> </a:t>
            </a:r>
            <a:r>
              <a:rPr lang="en-US" sz="2000" dirty="0" err="1"/>
              <a:t>về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82818E53-6E64-E06C-24F5-B2C99D9BA71B}"/>
                  </a:ext>
                </a:extLst>
              </p:cNvPr>
              <p:cNvSpPr txBox="1"/>
              <p:nvPr/>
            </p:nvSpPr>
            <p:spPr>
              <a:xfrm>
                <a:off x="3488267" y="2127416"/>
                <a:ext cx="896656" cy="578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−0,6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82818E53-6E64-E06C-24F5-B2C99D9BA7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267" y="2127416"/>
                <a:ext cx="896656" cy="5781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FC1C68A7-567D-4E03-F2A3-C64E5AD23E33}"/>
                  </a:ext>
                </a:extLst>
              </p:cNvPr>
              <p:cNvSpPr txBox="1"/>
              <p:nvPr/>
            </p:nvSpPr>
            <p:spPr>
              <a:xfrm>
                <a:off x="3486920" y="3101845"/>
                <a:ext cx="898003" cy="3440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FC1C68A7-567D-4E03-F2A3-C64E5AD23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920" y="3101845"/>
                <a:ext cx="898003" cy="344069"/>
              </a:xfrm>
              <a:prstGeom prst="rect">
                <a:avLst/>
              </a:prstGeom>
              <a:blipFill>
                <a:blip r:embed="rId4"/>
                <a:stretch>
                  <a:fillRect l="-680" r="-272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16DBC42F-33DF-31AA-BF4F-547B3EDF634A}"/>
                  </a:ext>
                </a:extLst>
              </p:cNvPr>
              <p:cNvSpPr txBox="1"/>
              <p:nvPr/>
            </p:nvSpPr>
            <p:spPr>
              <a:xfrm>
                <a:off x="5012480" y="1314945"/>
                <a:ext cx="3839633" cy="1958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v"/>
                </a:pPr>
                <a:r>
                  <a:rPr lang="en-US" sz="2000" b="1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hái</a:t>
                </a:r>
                <a:r>
                  <a:rPr lang="en-US" sz="2000" b="1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b="1" u="sng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iệm</a:t>
                </a:r>
                <a:r>
                  <a:rPr lang="en-US" sz="2000" b="1" u="sng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vô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hu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Tậ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ợ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+mj-lt"/>
                    <a:ea typeface="Times New Roman" panose="02020603050405020304" pitchFamily="18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kí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hiệ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16DBC42F-33DF-31AA-BF4F-547B3EDF63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480" y="1314945"/>
                <a:ext cx="3839633" cy="1958934"/>
              </a:xfrm>
              <a:prstGeom prst="rect">
                <a:avLst/>
              </a:prstGeom>
              <a:blipFill>
                <a:blip r:embed="rId5"/>
                <a:stretch>
                  <a:fillRect l="-1587" r="-1746" b="-4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24989194-65EE-BF33-BC1D-17890A2EF80C}"/>
              </a:ext>
            </a:extLst>
          </p:cNvPr>
          <p:cNvCxnSpPr>
            <a:cxnSpLocks/>
          </p:cNvCxnSpPr>
          <p:nvPr/>
        </p:nvCxnSpPr>
        <p:spPr>
          <a:xfrm>
            <a:off x="4802293" y="1429173"/>
            <a:ext cx="47414" cy="357632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1FBEF4B-EA59-2E96-25BC-7033FF430AF7}"/>
              </a:ext>
            </a:extLst>
          </p:cNvPr>
          <p:cNvSpPr txBox="1"/>
          <p:nvPr/>
        </p:nvSpPr>
        <p:spPr>
          <a:xfrm>
            <a:off x="5012480" y="3445914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/>
              <a:t>Ví</a:t>
            </a:r>
            <a:r>
              <a:rPr lang="en-US" sz="2000" i="1" dirty="0"/>
              <a:t> </a:t>
            </a:r>
            <a:r>
              <a:rPr lang="en-US" sz="2000" i="1" dirty="0" err="1"/>
              <a:t>dụ</a:t>
            </a:r>
            <a:r>
              <a:rPr lang="en-US" sz="2000" i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79A1D586-49B8-466A-6989-39E0F455CD7A}"/>
                  </a:ext>
                </a:extLst>
              </p:cNvPr>
              <p:cNvSpPr txBox="1"/>
              <p:nvPr/>
            </p:nvSpPr>
            <p:spPr>
              <a:xfrm>
                <a:off x="5943707" y="3356883"/>
                <a:ext cx="2538515" cy="578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;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0,135;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…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79A1D586-49B8-466A-6989-39E0F455C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707" y="3356883"/>
                <a:ext cx="2538515" cy="5781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0286B693-B9E7-0A26-D9A5-61372D5C1CA2}"/>
              </a:ext>
            </a:extLst>
          </p:cNvPr>
          <p:cNvSpPr txBox="1"/>
          <p:nvPr/>
        </p:nvSpPr>
        <p:spPr>
          <a:xfrm>
            <a:off x="5028993" y="4107090"/>
            <a:ext cx="1903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thực</a:t>
            </a:r>
            <a:r>
              <a:rPr lang="en-US" sz="2000" dirty="0"/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3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81A1078-A836-43DC-01C3-7AAD7CFA3F33}"/>
              </a:ext>
            </a:extLst>
          </p:cNvPr>
          <p:cNvSpPr txBox="1"/>
          <p:nvPr/>
        </p:nvSpPr>
        <p:spPr>
          <a:xfrm>
            <a:off x="-47413" y="54187"/>
            <a:ext cx="48895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2. </a:t>
            </a:r>
            <a:r>
              <a:rPr lang="en-US" sz="2200" b="1" dirty="0" err="1"/>
              <a:t>Biểu</a:t>
            </a:r>
            <a:r>
              <a:rPr lang="en-US" sz="2200" b="1" dirty="0"/>
              <a:t> </a:t>
            </a:r>
            <a:r>
              <a:rPr lang="en-US" sz="2200" b="1" dirty="0" err="1"/>
              <a:t>diễn</a:t>
            </a:r>
            <a:r>
              <a:rPr lang="en-US" sz="2200" b="1" dirty="0"/>
              <a:t> </a:t>
            </a:r>
            <a:r>
              <a:rPr lang="en-US" sz="2200" b="1" dirty="0" err="1"/>
              <a:t>thập</a:t>
            </a:r>
            <a:r>
              <a:rPr lang="en-US" sz="2200" b="1" dirty="0"/>
              <a:t> </a:t>
            </a:r>
            <a:r>
              <a:rPr lang="en-US" sz="2200" b="1" dirty="0" err="1"/>
              <a:t>phân</a:t>
            </a:r>
            <a:r>
              <a:rPr lang="en-US" sz="2200" b="1" dirty="0"/>
              <a:t> </a:t>
            </a:r>
            <a:r>
              <a:rPr lang="en-US" sz="2200" b="1" dirty="0" err="1"/>
              <a:t>của</a:t>
            </a:r>
            <a:r>
              <a:rPr lang="en-US" sz="2200" b="1" dirty="0"/>
              <a:t> </a:t>
            </a:r>
            <a:r>
              <a:rPr lang="en-US" sz="2200" b="1" dirty="0" err="1"/>
              <a:t>số</a:t>
            </a:r>
            <a:r>
              <a:rPr lang="en-US" sz="2200" b="1" dirty="0"/>
              <a:t> </a:t>
            </a:r>
            <a:r>
              <a:rPr lang="en-US" sz="2200" b="1" dirty="0" err="1"/>
              <a:t>thực</a:t>
            </a:r>
            <a:endParaRPr lang="en-US" sz="2200" b="1" dirty="0"/>
          </a:p>
        </p:txBody>
      </p:sp>
      <p:sp>
        <p:nvSpPr>
          <p:cNvPr id="5" name="Rounded Rectangle 9">
            <a:extLst>
              <a:ext uri="{FF2B5EF4-FFF2-40B4-BE49-F238E27FC236}">
                <a16:creationId xmlns:a16="http://schemas.microsoft.com/office/drawing/2014/main" id="{CBAEACD4-431C-B2B7-C86B-649422761F8B}"/>
              </a:ext>
            </a:extLst>
          </p:cNvPr>
          <p:cNvSpPr/>
          <p:nvPr/>
        </p:nvSpPr>
        <p:spPr>
          <a:xfrm>
            <a:off x="74825" y="689056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F75CE17-CC82-1262-E364-156E3D674E8C}"/>
              </a:ext>
            </a:extLst>
          </p:cNvPr>
          <p:cNvSpPr txBox="1"/>
          <p:nvPr/>
        </p:nvSpPr>
        <p:spPr>
          <a:xfrm>
            <a:off x="1036322" y="485074"/>
            <a:ext cx="510032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a) </a:t>
            </a:r>
            <a:r>
              <a:rPr lang="en-US" sz="2000" dirty="0" err="1"/>
              <a:t>Nêu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thập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b) </a:t>
            </a:r>
            <a:r>
              <a:rPr lang="en-US" sz="2000" dirty="0" err="1"/>
              <a:t>Nêu</a:t>
            </a:r>
            <a:r>
              <a:rPr lang="en-US" sz="2000" dirty="0"/>
              <a:t> </a:t>
            </a:r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thập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vô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.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4FA9CA87-64F9-8139-72BF-4099874FC487}"/>
              </a:ext>
            </a:extLst>
          </p:cNvPr>
          <p:cNvSpPr txBox="1"/>
          <p:nvPr/>
        </p:nvSpPr>
        <p:spPr>
          <a:xfrm>
            <a:off x="3763563" y="1674566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00924CAA-4591-6399-0CF6-A0E5D1C93DDE}"/>
              </a:ext>
            </a:extLst>
          </p:cNvPr>
          <p:cNvSpPr txBox="1"/>
          <p:nvPr/>
        </p:nvSpPr>
        <p:spPr>
          <a:xfrm>
            <a:off x="535093" y="2203323"/>
            <a:ext cx="8317654" cy="960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</a:pP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a)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ưới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ạng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ữu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ạ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oặc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vô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ạ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uầ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oà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6C61C7F-0F77-3E6B-8C62-1B46212E4E77}"/>
              </a:ext>
            </a:extLst>
          </p:cNvPr>
          <p:cNvSpPr txBox="1"/>
          <p:nvPr/>
        </p:nvSpPr>
        <p:spPr>
          <a:xfrm>
            <a:off x="535093" y="3443910"/>
            <a:ext cx="8317654" cy="958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b)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vô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ỉ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biểu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iễ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ưới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dạng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hập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phâ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vô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ạ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không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tuầ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+mj-lt"/>
                <a:ea typeface="Times New Roman" panose="02020603050405020304" pitchFamily="18" charset="0"/>
              </a:rPr>
              <a:t>hoàn</a:t>
            </a:r>
            <a:r>
              <a:rPr lang="en-US" sz="2000" dirty="0">
                <a:effectLst/>
                <a:latin typeface="+mj-lt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21">
            <a:extLst>
              <a:ext uri="{FF2B5EF4-FFF2-40B4-BE49-F238E27FC236}">
                <a16:creationId xmlns:a16="http://schemas.microsoft.com/office/drawing/2014/main" id="{EBD024D5-8565-4E60-5519-2073258963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44232" y="4089411"/>
            <a:ext cx="1799768" cy="10896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1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8" name="Google Shape;1888;p43"/>
          <p:cNvGrpSpPr/>
          <p:nvPr/>
        </p:nvGrpSpPr>
        <p:grpSpPr>
          <a:xfrm>
            <a:off x="4340695" y="4859500"/>
            <a:ext cx="2740195" cy="411348"/>
            <a:chOff x="3731103" y="4808559"/>
            <a:chExt cx="2740195" cy="335138"/>
          </a:xfrm>
        </p:grpSpPr>
        <p:sp>
          <p:nvSpPr>
            <p:cNvPr id="1889" name="Google Shape;1889;p43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43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43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2" name="Google Shape;1892;p43"/>
          <p:cNvGrpSpPr/>
          <p:nvPr/>
        </p:nvGrpSpPr>
        <p:grpSpPr>
          <a:xfrm>
            <a:off x="5536150" y="-152400"/>
            <a:ext cx="3785654" cy="5632544"/>
            <a:chOff x="5536150" y="-152400"/>
            <a:chExt cx="3785654" cy="5632544"/>
          </a:xfrm>
        </p:grpSpPr>
        <p:sp>
          <p:nvSpPr>
            <p:cNvPr id="1893" name="Google Shape;1893;p43"/>
            <p:cNvSpPr/>
            <p:nvPr/>
          </p:nvSpPr>
          <p:spPr>
            <a:xfrm rot="5400000">
              <a:off x="7067275" y="992343"/>
              <a:ext cx="3234092" cy="1126340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43"/>
            <p:cNvSpPr/>
            <p:nvPr/>
          </p:nvSpPr>
          <p:spPr>
            <a:xfrm rot="5400000">
              <a:off x="5122630" y="1355283"/>
              <a:ext cx="5541677" cy="270804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43"/>
            <p:cNvSpPr/>
            <p:nvPr/>
          </p:nvSpPr>
          <p:spPr>
            <a:xfrm rot="5400000">
              <a:off x="8312443" y="3758806"/>
              <a:ext cx="789976" cy="367355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43"/>
            <p:cNvSpPr/>
            <p:nvPr/>
          </p:nvSpPr>
          <p:spPr>
            <a:xfrm rot="5400000">
              <a:off x="8117401" y="2029636"/>
              <a:ext cx="1785149" cy="431675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43"/>
            <p:cNvSpPr/>
            <p:nvPr/>
          </p:nvSpPr>
          <p:spPr>
            <a:xfrm rot="5400000">
              <a:off x="7731024" y="2865742"/>
              <a:ext cx="2407783" cy="581797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898" name="Google Shape;1898;p43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36150" y="-152400"/>
              <a:ext cx="3785654" cy="212942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934F4EE2-9CC9-9D56-8147-1D5B00C28241}"/>
              </a:ext>
            </a:extLst>
          </p:cNvPr>
          <p:cNvSpPr/>
          <p:nvPr/>
        </p:nvSpPr>
        <p:spPr>
          <a:xfrm>
            <a:off x="3203787" y="711200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Số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thực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3DD67DB5-6357-94C4-44D8-4623A12F4F4B}"/>
              </a:ext>
            </a:extLst>
          </p:cNvPr>
          <p:cNvSpPr/>
          <p:nvPr/>
        </p:nvSpPr>
        <p:spPr>
          <a:xfrm>
            <a:off x="890694" y="2120025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Số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hữu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tỉ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616E2027-475D-5256-E465-530004E7ECCC}"/>
              </a:ext>
            </a:extLst>
          </p:cNvPr>
          <p:cNvSpPr/>
          <p:nvPr/>
        </p:nvSpPr>
        <p:spPr>
          <a:xfrm>
            <a:off x="5536150" y="2120025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</a:rPr>
              <a:t>Số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vô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err="1">
                <a:solidFill>
                  <a:srgbClr val="000000"/>
                </a:solidFill>
              </a:rPr>
              <a:t>tỉ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F7142DA-659A-59C0-EF30-9EF049937763}"/>
              </a:ext>
            </a:extLst>
          </p:cNvPr>
          <p:cNvSpPr txBox="1"/>
          <p:nvPr/>
        </p:nvSpPr>
        <p:spPr>
          <a:xfrm>
            <a:off x="47166" y="3547495"/>
            <a:ext cx="4223420" cy="1045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 err="1"/>
              <a:t>Biểu</a:t>
            </a:r>
            <a:r>
              <a:rPr lang="en-US" sz="2200" dirty="0"/>
              <a:t> </a:t>
            </a:r>
            <a:r>
              <a:rPr lang="en-US" sz="2200" dirty="0" err="1"/>
              <a:t>diễn</a:t>
            </a:r>
            <a:r>
              <a:rPr lang="en-US" sz="2200" dirty="0"/>
              <a:t> </a:t>
            </a:r>
            <a:r>
              <a:rPr lang="en-US" sz="2200" dirty="0" err="1"/>
              <a:t>bằng</a:t>
            </a:r>
            <a:r>
              <a:rPr lang="en-US" sz="2200" dirty="0"/>
              <a:t> </a:t>
            </a:r>
            <a:r>
              <a:rPr lang="en-US" sz="2200" dirty="0" err="1"/>
              <a:t>số</a:t>
            </a:r>
            <a:r>
              <a:rPr lang="en-US" sz="2200" dirty="0"/>
              <a:t> </a:t>
            </a:r>
            <a:r>
              <a:rPr lang="en-US" sz="2200" dirty="0" err="1"/>
              <a:t>thập</a:t>
            </a:r>
            <a:r>
              <a:rPr lang="en-US" sz="2200" dirty="0"/>
              <a:t> </a:t>
            </a:r>
            <a:r>
              <a:rPr lang="en-US" sz="2200" dirty="0" err="1"/>
              <a:t>phân</a:t>
            </a:r>
            <a:r>
              <a:rPr lang="en-US" sz="2200" dirty="0"/>
              <a:t> </a:t>
            </a:r>
            <a:r>
              <a:rPr lang="en-US" sz="2200" dirty="0" err="1"/>
              <a:t>hữu</a:t>
            </a:r>
            <a:r>
              <a:rPr lang="en-US" sz="2200" dirty="0"/>
              <a:t> </a:t>
            </a:r>
            <a:r>
              <a:rPr lang="en-US" sz="2200" dirty="0" err="1"/>
              <a:t>hạn</a:t>
            </a:r>
            <a:r>
              <a:rPr lang="en-US" sz="2200" dirty="0"/>
              <a:t> </a:t>
            </a:r>
            <a:r>
              <a:rPr lang="en-US" sz="2200" dirty="0" err="1"/>
              <a:t>hoặc</a:t>
            </a:r>
            <a:r>
              <a:rPr lang="en-US" sz="2200" dirty="0"/>
              <a:t> </a:t>
            </a:r>
            <a:r>
              <a:rPr lang="en-US" sz="2200" dirty="0" err="1"/>
              <a:t>vô</a:t>
            </a:r>
            <a:r>
              <a:rPr lang="en-US" sz="2200" dirty="0"/>
              <a:t> </a:t>
            </a:r>
            <a:r>
              <a:rPr lang="en-US" sz="2200" dirty="0" err="1"/>
              <a:t>hạn</a:t>
            </a:r>
            <a:r>
              <a:rPr lang="en-US" sz="2200" dirty="0"/>
              <a:t> </a:t>
            </a:r>
            <a:r>
              <a:rPr lang="en-US" sz="2200" dirty="0" err="1"/>
              <a:t>tuần</a:t>
            </a:r>
            <a:r>
              <a:rPr lang="en-US" sz="2200" dirty="0"/>
              <a:t> </a:t>
            </a:r>
            <a:r>
              <a:rPr lang="en-US" sz="2200" dirty="0" err="1"/>
              <a:t>hoàn</a:t>
            </a:r>
            <a:endParaRPr lang="en-US" sz="2200" dirty="0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699764F-1EFD-B001-09AA-998CCF00E68B}"/>
              </a:ext>
            </a:extLst>
          </p:cNvPr>
          <p:cNvSpPr txBox="1"/>
          <p:nvPr/>
        </p:nvSpPr>
        <p:spPr>
          <a:xfrm>
            <a:off x="4724566" y="3507257"/>
            <a:ext cx="4109611" cy="10452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 err="1"/>
              <a:t>Biểu</a:t>
            </a:r>
            <a:r>
              <a:rPr lang="en-US" sz="2200" dirty="0"/>
              <a:t> </a:t>
            </a:r>
            <a:r>
              <a:rPr lang="en-US" sz="2200" dirty="0" err="1"/>
              <a:t>diễn</a:t>
            </a:r>
            <a:r>
              <a:rPr lang="en-US" sz="2200" dirty="0"/>
              <a:t> </a:t>
            </a:r>
            <a:r>
              <a:rPr lang="en-US" sz="2200" dirty="0" err="1"/>
              <a:t>bằng</a:t>
            </a:r>
            <a:r>
              <a:rPr lang="en-US" sz="2200" dirty="0"/>
              <a:t> </a:t>
            </a:r>
            <a:r>
              <a:rPr lang="en-US" sz="2200" dirty="0" err="1"/>
              <a:t>số</a:t>
            </a:r>
            <a:r>
              <a:rPr lang="en-US" sz="2200" dirty="0"/>
              <a:t> </a:t>
            </a:r>
            <a:r>
              <a:rPr lang="en-US" sz="2200" dirty="0" err="1"/>
              <a:t>thập</a:t>
            </a:r>
            <a:r>
              <a:rPr lang="en-US" sz="2200" dirty="0"/>
              <a:t> </a:t>
            </a:r>
            <a:r>
              <a:rPr lang="en-US" sz="2200" dirty="0" err="1"/>
              <a:t>phân</a:t>
            </a:r>
            <a:r>
              <a:rPr lang="en-US" sz="2200" dirty="0"/>
              <a:t> </a:t>
            </a:r>
            <a:r>
              <a:rPr lang="en-US" sz="2200" dirty="0" err="1"/>
              <a:t>vô</a:t>
            </a:r>
            <a:r>
              <a:rPr lang="en-US" sz="2200" dirty="0"/>
              <a:t> </a:t>
            </a:r>
            <a:r>
              <a:rPr lang="en-US" sz="2200" dirty="0" err="1"/>
              <a:t>hạn</a:t>
            </a:r>
            <a:r>
              <a:rPr lang="en-US" sz="2200" dirty="0"/>
              <a:t> </a:t>
            </a:r>
            <a:r>
              <a:rPr lang="en-US" sz="2200" dirty="0" err="1"/>
              <a:t>không</a:t>
            </a:r>
            <a:r>
              <a:rPr lang="en-US" sz="2200" dirty="0"/>
              <a:t> </a:t>
            </a:r>
            <a:r>
              <a:rPr lang="en-US" sz="2200" dirty="0" err="1"/>
              <a:t>tuần</a:t>
            </a:r>
            <a:r>
              <a:rPr lang="en-US" sz="2200" dirty="0"/>
              <a:t> </a:t>
            </a:r>
            <a:r>
              <a:rPr lang="en-US" sz="2200" dirty="0" err="1"/>
              <a:t>hoàn</a:t>
            </a:r>
            <a:endParaRPr lang="en-US" sz="2200" dirty="0"/>
          </a:p>
        </p:txBody>
      </p:sp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D69A6718-8BDD-0293-61F2-66C8214DBF58}"/>
              </a:ext>
            </a:extLst>
          </p:cNvPr>
          <p:cNvCxnSpPr>
            <a:cxnSpLocks/>
            <a:stCxn id="6" idx="2"/>
            <a:endCxn id="7" idx="0"/>
          </p:cNvCxnSpPr>
          <p:nvPr/>
        </p:nvCxnSpPr>
        <p:spPr>
          <a:xfrm flipH="1">
            <a:off x="1950721" y="1300480"/>
            <a:ext cx="2313093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D3CF47D8-1F88-2A82-E22F-7880A23A9166}"/>
              </a:ext>
            </a:extLst>
          </p:cNvPr>
          <p:cNvCxnSpPr>
            <a:cxnSpLocks/>
            <a:stCxn id="6" idx="2"/>
            <a:endCxn id="8" idx="0"/>
          </p:cNvCxnSpPr>
          <p:nvPr/>
        </p:nvCxnSpPr>
        <p:spPr>
          <a:xfrm>
            <a:off x="4263814" y="1300480"/>
            <a:ext cx="2332363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33123C2-BF2B-65F5-BC96-EEF5DEF60E68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1950721" y="2709305"/>
            <a:ext cx="0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Đường kết nối Mũi tên Thẳng 21">
            <a:extLst>
              <a:ext uri="{FF2B5EF4-FFF2-40B4-BE49-F238E27FC236}">
                <a16:creationId xmlns:a16="http://schemas.microsoft.com/office/drawing/2014/main" id="{B302613A-85D7-712E-F2EC-7172F881C630}"/>
              </a:ext>
            </a:extLst>
          </p:cNvPr>
          <p:cNvCxnSpPr>
            <a:cxnSpLocks/>
          </p:cNvCxnSpPr>
          <p:nvPr/>
        </p:nvCxnSpPr>
        <p:spPr>
          <a:xfrm>
            <a:off x="6596176" y="2720101"/>
            <a:ext cx="0" cy="7871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9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1309D9C-B19B-BDD3-C979-31CEA47F7D03}"/>
              </a:ext>
            </a:extLst>
          </p:cNvPr>
          <p:cNvSpPr txBox="1"/>
          <p:nvPr/>
        </p:nvSpPr>
        <p:spPr>
          <a:xfrm>
            <a:off x="32774" y="59093"/>
            <a:ext cx="5957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I. BIỂU DIỄN SỐ THỰC TRÊN TRỤC SỐ</a:t>
            </a:r>
          </a:p>
        </p:txBody>
      </p:sp>
      <p:sp>
        <p:nvSpPr>
          <p:cNvPr id="19" name="Rounded Rectangle 9">
            <a:extLst>
              <a:ext uri="{FF2B5EF4-FFF2-40B4-BE49-F238E27FC236}">
                <a16:creationId xmlns:a16="http://schemas.microsoft.com/office/drawing/2014/main" id="{0F01D1B3-7230-935D-C117-D0877835735D}"/>
              </a:ext>
            </a:extLst>
          </p:cNvPr>
          <p:cNvSpPr/>
          <p:nvPr/>
        </p:nvSpPr>
        <p:spPr>
          <a:xfrm>
            <a:off x="60971" y="640565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78C3B11-904A-C318-9D20-3582802DFBE9}"/>
              </a:ext>
            </a:extLst>
          </p:cNvPr>
          <p:cNvSpPr txBox="1"/>
          <p:nvPr/>
        </p:nvSpPr>
        <p:spPr>
          <a:xfrm>
            <a:off x="1018309" y="707778"/>
            <a:ext cx="4675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Biểu</a:t>
            </a:r>
            <a:r>
              <a:rPr lang="en-US" sz="2000" dirty="0"/>
              <a:t> </a:t>
            </a:r>
            <a:r>
              <a:rPr lang="en-US" sz="2000" dirty="0" err="1"/>
              <a:t>diễn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hữu</a:t>
            </a:r>
            <a:r>
              <a:rPr lang="en-US" sz="2000" dirty="0"/>
              <a:t> </a:t>
            </a:r>
            <a:r>
              <a:rPr lang="en-US" sz="2000" dirty="0" err="1"/>
              <a:t>tỉ</a:t>
            </a:r>
            <a:r>
              <a:rPr lang="en-US" sz="2000" dirty="0"/>
              <a:t> </a:t>
            </a:r>
            <a:r>
              <a:rPr lang="en-US" sz="2000" dirty="0" err="1"/>
              <a:t>sau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trục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01094830-7431-2AD4-A265-958BCC1F18DE}"/>
                  </a:ext>
                </a:extLst>
              </p:cNvPr>
              <p:cNvSpPr txBox="1"/>
              <p:nvPr/>
            </p:nvSpPr>
            <p:spPr>
              <a:xfrm>
                <a:off x="5591100" y="619741"/>
                <a:ext cx="1643720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1;1,25;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01094830-7431-2AD4-A265-958BCC1F1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100" y="619741"/>
                <a:ext cx="1643720" cy="576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6">
            <a:extLst>
              <a:ext uri="{FF2B5EF4-FFF2-40B4-BE49-F238E27FC236}">
                <a16:creationId xmlns:a16="http://schemas.microsoft.com/office/drawing/2014/main" id="{2519BBC8-4950-7517-67A6-753D6E2D9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5540" y="264591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1">
            <a:extLst>
              <a:ext uri="{FF2B5EF4-FFF2-40B4-BE49-F238E27FC236}">
                <a16:creationId xmlns:a16="http://schemas.microsoft.com/office/drawing/2014/main" id="{A44125FE-8EE6-458A-7F60-A124973FD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019" y="26333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9">
            <a:extLst>
              <a:ext uri="{FF2B5EF4-FFF2-40B4-BE49-F238E27FC236}">
                <a16:creationId xmlns:a16="http://schemas.microsoft.com/office/drawing/2014/main" id="{FF64DA31-DBF8-E4FB-E1F0-B9B7EAD43E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19010" y="2726283"/>
            <a:ext cx="6384653" cy="76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3">
            <a:extLst>
              <a:ext uri="{FF2B5EF4-FFF2-40B4-BE49-F238E27FC236}">
                <a16:creationId xmlns:a16="http://schemas.microsoft.com/office/drawing/2014/main" id="{6808968B-AC32-FCAA-9C16-C236FE31B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8059" y="26459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30">
            <a:extLst>
              <a:ext uri="{FF2B5EF4-FFF2-40B4-BE49-F238E27FC236}">
                <a16:creationId xmlns:a16="http://schemas.microsoft.com/office/drawing/2014/main" id="{3AA01680-1612-EFBC-92C6-181C4EBE4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667" y="264837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045BC042-986D-C948-6274-C8FA8BD2B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3721" y="26459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957BD2D6-1803-3548-8110-FE3729DB2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2393" y="26459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1" name="Line 10">
            <a:extLst>
              <a:ext uri="{FF2B5EF4-FFF2-40B4-BE49-F238E27FC236}">
                <a16:creationId xmlns:a16="http://schemas.microsoft.com/office/drawing/2014/main" id="{53208B88-22C8-A98B-E6B9-8B47F3E20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8333" y="265281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2" name="Line 11">
            <a:extLst>
              <a:ext uri="{FF2B5EF4-FFF2-40B4-BE49-F238E27FC236}">
                <a16:creationId xmlns:a16="http://schemas.microsoft.com/office/drawing/2014/main" id="{BF2A7AD8-3377-7EE4-A7E6-4A7336FA7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5972" y="26477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3" name="Line 11">
            <a:extLst>
              <a:ext uri="{FF2B5EF4-FFF2-40B4-BE49-F238E27FC236}">
                <a16:creationId xmlns:a16="http://schemas.microsoft.com/office/drawing/2014/main" id="{4DBE4A48-0957-0AED-9593-BFDE08AF1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9853" y="26574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4" name="Line 11">
            <a:extLst>
              <a:ext uri="{FF2B5EF4-FFF2-40B4-BE49-F238E27FC236}">
                <a16:creationId xmlns:a16="http://schemas.microsoft.com/office/drawing/2014/main" id="{90582A4A-E287-5F3E-6B31-497142D30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7932" y="26459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5" name="Line 11">
            <a:extLst>
              <a:ext uri="{FF2B5EF4-FFF2-40B4-BE49-F238E27FC236}">
                <a16:creationId xmlns:a16="http://schemas.microsoft.com/office/drawing/2014/main" id="{00A7F3F2-693F-CE03-81E8-A587642EE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892" y="26459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6" name="Line 11">
            <a:extLst>
              <a:ext uri="{FF2B5EF4-FFF2-40B4-BE49-F238E27FC236}">
                <a16:creationId xmlns:a16="http://schemas.microsoft.com/office/drawing/2014/main" id="{7D2C79BB-10AA-ED08-ED5F-6F4FB4EDC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572" y="263383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68" name="Line 10">
            <a:extLst>
              <a:ext uri="{FF2B5EF4-FFF2-40B4-BE49-F238E27FC236}">
                <a16:creationId xmlns:a16="http://schemas.microsoft.com/office/drawing/2014/main" id="{A48A5F37-8F89-34F4-6B3E-DDA5E6145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041" y="266007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69" name="Hộp Văn bản 1868">
                <a:extLst>
                  <a:ext uri="{FF2B5EF4-FFF2-40B4-BE49-F238E27FC236}">
                    <a16:creationId xmlns:a16="http://schemas.microsoft.com/office/drawing/2014/main" id="{573AF4A5-42AA-2697-034D-7A80AFF83719}"/>
                  </a:ext>
                </a:extLst>
              </p:cNvPr>
              <p:cNvSpPr txBox="1"/>
              <p:nvPr/>
            </p:nvSpPr>
            <p:spPr>
              <a:xfrm>
                <a:off x="3548940" y="2931915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69" name="Hộp Văn bản 1868">
                <a:extLst>
                  <a:ext uri="{FF2B5EF4-FFF2-40B4-BE49-F238E27FC236}">
                    <a16:creationId xmlns:a16="http://schemas.microsoft.com/office/drawing/2014/main" id="{573AF4A5-42AA-2697-034D-7A80AFF83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940" y="2931915"/>
                <a:ext cx="213200" cy="307777"/>
              </a:xfrm>
              <a:prstGeom prst="rect">
                <a:avLst/>
              </a:prstGeom>
              <a:blipFill>
                <a:blip r:embed="rId4"/>
                <a:stretch>
                  <a:fillRect l="-22857" r="-25714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0" name="Hộp Văn bản 1869">
                <a:extLst>
                  <a:ext uri="{FF2B5EF4-FFF2-40B4-BE49-F238E27FC236}">
                    <a16:creationId xmlns:a16="http://schemas.microsoft.com/office/drawing/2014/main" id="{9A9F7BC9-0D9A-32A1-7ED5-6AAE47787B3D}"/>
                  </a:ext>
                </a:extLst>
              </p:cNvPr>
              <p:cNvSpPr txBox="1"/>
              <p:nvPr/>
            </p:nvSpPr>
            <p:spPr>
              <a:xfrm>
                <a:off x="2398540" y="2931915"/>
                <a:ext cx="448328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0" name="Hộp Văn bản 1869">
                <a:extLst>
                  <a:ext uri="{FF2B5EF4-FFF2-40B4-BE49-F238E27FC236}">
                    <a16:creationId xmlns:a16="http://schemas.microsoft.com/office/drawing/2014/main" id="{9A9F7BC9-0D9A-32A1-7ED5-6AAE47787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540" y="2931915"/>
                <a:ext cx="448328" cy="576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1" name="Hộp Văn bản 1870">
                <a:extLst>
                  <a:ext uri="{FF2B5EF4-FFF2-40B4-BE49-F238E27FC236}">
                    <a16:creationId xmlns:a16="http://schemas.microsoft.com/office/drawing/2014/main" id="{085917C2-771E-56D5-33E0-9556C69E9006}"/>
                  </a:ext>
                </a:extLst>
              </p:cNvPr>
              <p:cNvSpPr txBox="1"/>
              <p:nvPr/>
            </p:nvSpPr>
            <p:spPr>
              <a:xfrm>
                <a:off x="6747419" y="2944865"/>
                <a:ext cx="213199" cy="574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1" name="Hộp Văn bản 1870">
                <a:extLst>
                  <a:ext uri="{FF2B5EF4-FFF2-40B4-BE49-F238E27FC236}">
                    <a16:creationId xmlns:a16="http://schemas.microsoft.com/office/drawing/2014/main" id="{085917C2-771E-56D5-33E0-9556C69E9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7419" y="2944865"/>
                <a:ext cx="213199" cy="5741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2" name="Hộp Văn bản 1871">
                <a:extLst>
                  <a:ext uri="{FF2B5EF4-FFF2-40B4-BE49-F238E27FC236}">
                    <a16:creationId xmlns:a16="http://schemas.microsoft.com/office/drawing/2014/main" id="{AACD9091-2077-5CDA-DE3A-FA20AEAE9DA5}"/>
                  </a:ext>
                </a:extLst>
              </p:cNvPr>
              <p:cNvSpPr txBox="1"/>
              <p:nvPr/>
            </p:nvSpPr>
            <p:spPr>
              <a:xfrm>
                <a:off x="1493688" y="2949773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2" name="Hộp Văn bản 1871">
                <a:extLst>
                  <a:ext uri="{FF2B5EF4-FFF2-40B4-BE49-F238E27FC236}">
                    <a16:creationId xmlns:a16="http://schemas.microsoft.com/office/drawing/2014/main" id="{AACD9091-2077-5CDA-DE3A-FA20AEAE9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688" y="2949773"/>
                <a:ext cx="405560" cy="307777"/>
              </a:xfrm>
              <a:prstGeom prst="rect">
                <a:avLst/>
              </a:prstGeom>
              <a:blipFill>
                <a:blip r:embed="rId7"/>
                <a:stretch>
                  <a:fillRect l="-1493" r="-1194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3" name="Hộp Văn bản 1872">
                <a:extLst>
                  <a:ext uri="{FF2B5EF4-FFF2-40B4-BE49-F238E27FC236}">
                    <a16:creationId xmlns:a16="http://schemas.microsoft.com/office/drawing/2014/main" id="{CBE98B84-0AF9-76F5-25EB-C44C2A54AA56}"/>
                  </a:ext>
                </a:extLst>
              </p:cNvPr>
              <p:cNvSpPr txBox="1"/>
              <p:nvPr/>
            </p:nvSpPr>
            <p:spPr>
              <a:xfrm>
                <a:off x="5377900" y="2944865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3" name="Hộp Văn bản 1872">
                <a:extLst>
                  <a:ext uri="{FF2B5EF4-FFF2-40B4-BE49-F238E27FC236}">
                    <a16:creationId xmlns:a16="http://schemas.microsoft.com/office/drawing/2014/main" id="{CBE98B84-0AF9-76F5-25EB-C44C2A54A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900" y="2944865"/>
                <a:ext cx="213200" cy="307777"/>
              </a:xfrm>
              <a:prstGeom prst="rect">
                <a:avLst/>
              </a:prstGeom>
              <a:blipFill>
                <a:blip r:embed="rId8"/>
                <a:stretch>
                  <a:fillRect l="-22857" r="-25714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4" name="Hộp Văn bản 1873">
                <a:extLst>
                  <a:ext uri="{FF2B5EF4-FFF2-40B4-BE49-F238E27FC236}">
                    <a16:creationId xmlns:a16="http://schemas.microsoft.com/office/drawing/2014/main" id="{4F66845E-C003-923A-9680-66DB21561281}"/>
                  </a:ext>
                </a:extLst>
              </p:cNvPr>
              <p:cNvSpPr txBox="1"/>
              <p:nvPr/>
            </p:nvSpPr>
            <p:spPr>
              <a:xfrm>
                <a:off x="5672215" y="2944865"/>
                <a:ext cx="551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,25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4" name="Hộp Văn bản 1873">
                <a:extLst>
                  <a:ext uri="{FF2B5EF4-FFF2-40B4-BE49-F238E27FC236}">
                    <a16:creationId xmlns:a16="http://schemas.microsoft.com/office/drawing/2014/main" id="{4F66845E-C003-923A-9680-66DB21561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215" y="2944865"/>
                <a:ext cx="551433" cy="307777"/>
              </a:xfrm>
              <a:prstGeom prst="rect">
                <a:avLst/>
              </a:prstGeom>
              <a:blipFill>
                <a:blip r:embed="rId9"/>
                <a:stretch>
                  <a:fillRect l="-8791" r="-8791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5" name="Hộp Văn bản 1874">
                <a:extLst>
                  <a:ext uri="{FF2B5EF4-FFF2-40B4-BE49-F238E27FC236}">
                    <a16:creationId xmlns:a16="http://schemas.microsoft.com/office/drawing/2014/main" id="{88A4C713-ABFF-4790-A567-2B709A835741}"/>
                  </a:ext>
                </a:extLst>
              </p:cNvPr>
              <p:cNvSpPr txBox="1"/>
              <p:nvPr/>
            </p:nvSpPr>
            <p:spPr>
              <a:xfrm>
                <a:off x="7197194" y="2931915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75" name="Hộp Văn bản 1874">
                <a:extLst>
                  <a:ext uri="{FF2B5EF4-FFF2-40B4-BE49-F238E27FC236}">
                    <a16:creationId xmlns:a16="http://schemas.microsoft.com/office/drawing/2014/main" id="{88A4C713-ABFF-4790-A567-2B709A835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194" y="2931915"/>
                <a:ext cx="213200" cy="307777"/>
              </a:xfrm>
              <a:prstGeom prst="rect">
                <a:avLst/>
              </a:prstGeom>
              <a:blipFill>
                <a:blip r:embed="rId10"/>
                <a:stretch>
                  <a:fillRect l="-25714" r="-2285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6" name="Oval 140">
            <a:extLst>
              <a:ext uri="{FF2B5EF4-FFF2-40B4-BE49-F238E27FC236}">
                <a16:creationId xmlns:a16="http://schemas.microsoft.com/office/drawing/2014/main" id="{79A5D49B-7849-E6B1-50AA-D5D736949409}"/>
              </a:ext>
            </a:extLst>
          </p:cNvPr>
          <p:cNvSpPr/>
          <p:nvPr/>
        </p:nvSpPr>
        <p:spPr>
          <a:xfrm>
            <a:off x="6808298" y="2683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77" name="Oval 140">
            <a:extLst>
              <a:ext uri="{FF2B5EF4-FFF2-40B4-BE49-F238E27FC236}">
                <a16:creationId xmlns:a16="http://schemas.microsoft.com/office/drawing/2014/main" id="{6B597594-24D0-2F85-BFDF-D1F76CF4EBF9}"/>
              </a:ext>
            </a:extLst>
          </p:cNvPr>
          <p:cNvSpPr/>
          <p:nvPr/>
        </p:nvSpPr>
        <p:spPr>
          <a:xfrm>
            <a:off x="5898789" y="2694350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78" name="Oval 140">
            <a:extLst>
              <a:ext uri="{FF2B5EF4-FFF2-40B4-BE49-F238E27FC236}">
                <a16:creationId xmlns:a16="http://schemas.microsoft.com/office/drawing/2014/main" id="{BED6375A-119D-B44C-216F-FECF75C16330}"/>
              </a:ext>
            </a:extLst>
          </p:cNvPr>
          <p:cNvSpPr/>
          <p:nvPr/>
        </p:nvSpPr>
        <p:spPr>
          <a:xfrm>
            <a:off x="5448515" y="2683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79" name="Oval 140">
            <a:extLst>
              <a:ext uri="{FF2B5EF4-FFF2-40B4-BE49-F238E27FC236}">
                <a16:creationId xmlns:a16="http://schemas.microsoft.com/office/drawing/2014/main" id="{8017982D-1400-DABF-8910-0C3FE2064C3E}"/>
              </a:ext>
            </a:extLst>
          </p:cNvPr>
          <p:cNvSpPr/>
          <p:nvPr/>
        </p:nvSpPr>
        <p:spPr>
          <a:xfrm>
            <a:off x="2697555" y="267639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80" name="TextBox 8">
            <a:extLst>
              <a:ext uri="{FF2B5EF4-FFF2-40B4-BE49-F238E27FC236}">
                <a16:creationId xmlns:a16="http://schemas.microsoft.com/office/drawing/2014/main" id="{9FEBB438-F39D-F946-5E6D-72A7D9940693}"/>
              </a:ext>
            </a:extLst>
          </p:cNvPr>
          <p:cNvSpPr txBox="1"/>
          <p:nvPr/>
        </p:nvSpPr>
        <p:spPr>
          <a:xfrm>
            <a:off x="3902108" y="1606485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8">
            <a:extLst>
              <a:ext uri="{FF2B5EF4-FFF2-40B4-BE49-F238E27FC236}">
                <a16:creationId xmlns:a16="http://schemas.microsoft.com/office/drawing/2014/main" id="{8A4C0065-2F65-8681-882E-36EC8560144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6389892" y="4523759"/>
            <a:ext cx="2757716" cy="1779980"/>
          </a:xfrm>
          <a:prstGeom prst="rect">
            <a:avLst/>
          </a:prstGeom>
        </p:spPr>
      </p:pic>
      <p:pic>
        <p:nvPicPr>
          <p:cNvPr id="3" name="Picture 19">
            <a:extLst>
              <a:ext uri="{FF2B5EF4-FFF2-40B4-BE49-F238E27FC236}">
                <a16:creationId xmlns:a16="http://schemas.microsoft.com/office/drawing/2014/main" id="{B7AB9781-D682-5F8C-4D9F-3FAA4C9EC78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7253858" y="3529720"/>
            <a:ext cx="1340898" cy="32632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  <p:bldP spid="28" grpId="0" animBg="1"/>
      <p:bldP spid="34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1861" grpId="0" animBg="1"/>
      <p:bldP spid="1862" grpId="0" animBg="1"/>
      <p:bldP spid="1863" grpId="0" animBg="1"/>
      <p:bldP spid="1864" grpId="0" animBg="1"/>
      <p:bldP spid="1865" grpId="0" animBg="1"/>
      <p:bldP spid="1866" grpId="0" animBg="1"/>
      <p:bldP spid="1868" grpId="0" animBg="1"/>
      <p:bldP spid="1869" grpId="0"/>
      <p:bldP spid="1870" grpId="0"/>
      <p:bldP spid="1871" grpId="0"/>
      <p:bldP spid="1872" grpId="0"/>
      <p:bldP spid="1873" grpId="0"/>
      <p:bldP spid="1874" grpId="0"/>
      <p:bldP spid="1875" grpId="0"/>
      <p:bldP spid="1876" grpId="0" animBg="1"/>
      <p:bldP spid="1877" grpId="0" animBg="1"/>
      <p:bldP spid="1878" grpId="0" animBg="1"/>
      <p:bldP spid="1879" grpId="0" animBg="1"/>
      <p:bldP spid="18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0" name="Google Shape;1930;p45"/>
          <p:cNvGrpSpPr/>
          <p:nvPr/>
        </p:nvGrpSpPr>
        <p:grpSpPr>
          <a:xfrm>
            <a:off x="8301794" y="-49150"/>
            <a:ext cx="919887" cy="1140444"/>
            <a:chOff x="6701594" y="619710"/>
            <a:chExt cx="919887" cy="1140444"/>
          </a:xfrm>
        </p:grpSpPr>
        <p:sp>
          <p:nvSpPr>
            <p:cNvPr id="1931" name="Google Shape;1931;p45"/>
            <p:cNvSpPr/>
            <p:nvPr/>
          </p:nvSpPr>
          <p:spPr>
            <a:xfrm rot="-5400000">
              <a:off x="6768192" y="665105"/>
              <a:ext cx="898685" cy="80789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45"/>
            <p:cNvSpPr/>
            <p:nvPr/>
          </p:nvSpPr>
          <p:spPr>
            <a:xfrm rot="-5400000">
              <a:off x="6656199" y="906864"/>
              <a:ext cx="898685" cy="80789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4B320498-883A-D174-0EF2-2430371A2555}"/>
              </a:ext>
            </a:extLst>
          </p:cNvPr>
          <p:cNvSpPr/>
          <p:nvPr/>
        </p:nvSpPr>
        <p:spPr>
          <a:xfrm>
            <a:off x="201414" y="192608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A076005B-C6AC-9081-DCDF-9C729D594E8B}"/>
                  </a:ext>
                </a:extLst>
              </p:cNvPr>
              <p:cNvSpPr txBox="1"/>
              <p:nvPr/>
            </p:nvSpPr>
            <p:spPr>
              <a:xfrm>
                <a:off x="2112710" y="429924"/>
                <a:ext cx="3948853" cy="430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Biễu </a:t>
                </a:r>
                <a:r>
                  <a:rPr lang="en-US" sz="2000" dirty="0" err="1"/>
                  <a:t>diễ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ực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trê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ụ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A076005B-C6AC-9081-DCDF-9C729D594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710" y="429924"/>
                <a:ext cx="3948853" cy="430118"/>
              </a:xfrm>
              <a:prstGeom prst="rect">
                <a:avLst/>
              </a:prstGeom>
              <a:blipFill>
                <a:blip r:embed="rId3"/>
                <a:stretch>
                  <a:fillRect l="-1700" t="-1429" r="-1546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8">
            <a:extLst>
              <a:ext uri="{FF2B5EF4-FFF2-40B4-BE49-F238E27FC236}">
                <a16:creationId xmlns:a16="http://schemas.microsoft.com/office/drawing/2014/main" id="{48AF4B0F-A793-E63E-BF41-ED86411D30D2}"/>
              </a:ext>
            </a:extLst>
          </p:cNvPr>
          <p:cNvSpPr txBox="1"/>
          <p:nvPr/>
        </p:nvSpPr>
        <p:spPr>
          <a:xfrm>
            <a:off x="3938600" y="1003813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AE92521-94BB-95F8-4D05-A732E45C5754}"/>
                  </a:ext>
                </a:extLst>
              </p:cNvPr>
              <p:cNvSpPr txBox="1"/>
              <p:nvPr/>
            </p:nvSpPr>
            <p:spPr>
              <a:xfrm>
                <a:off x="1838650" y="1520612"/>
                <a:ext cx="5557830" cy="396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Để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, ta </a:t>
                </a:r>
                <a:r>
                  <a:rPr lang="en-US" sz="1800" dirty="0" err="1"/>
                  <a:t>là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ư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au</a:t>
                </a:r>
                <a:r>
                  <a:rPr lang="en-US" sz="1800" dirty="0"/>
                  <a:t>: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AE92521-94BB-95F8-4D05-A732E45C5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650" y="1520612"/>
                <a:ext cx="5557830" cy="396327"/>
              </a:xfrm>
              <a:prstGeom prst="rect">
                <a:avLst/>
              </a:prstGeom>
              <a:blipFill>
                <a:blip r:embed="rId4"/>
                <a:stretch>
                  <a:fillRect l="-988" r="-76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4F09998-EE6D-4BE1-473A-116F58FCFC38}"/>
                  </a:ext>
                </a:extLst>
              </p:cNvPr>
              <p:cNvSpPr txBox="1"/>
              <p:nvPr/>
            </p:nvSpPr>
            <p:spPr>
              <a:xfrm>
                <a:off x="0" y="1967221"/>
                <a:ext cx="5230090" cy="131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err="1"/>
                  <a:t>Vẽ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vu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vớ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ạ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oạ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ẳ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a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ầ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mú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1. Khi </a:t>
                </a:r>
                <a:r>
                  <a:rPr lang="en-US" sz="1800" dirty="0" err="1"/>
                  <a:t>đó</a:t>
                </a:r>
                <a:r>
                  <a:rPr lang="en-US" sz="1800" dirty="0"/>
                  <a:t>, </a:t>
                </a:r>
                <a:r>
                  <a:rPr lang="en-US" sz="1800" dirty="0" err="1"/>
                  <a:t>đườ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héo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ủ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vu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ộ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à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ằng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4F09998-EE6D-4BE1-473A-116F58FCF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67221"/>
                <a:ext cx="5230090" cy="1317733"/>
              </a:xfrm>
              <a:prstGeom prst="rect">
                <a:avLst/>
              </a:prstGeom>
              <a:blipFill>
                <a:blip r:embed="rId5"/>
                <a:stretch>
                  <a:fillRect l="-932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DA7ACD7-DC8E-7255-1AC7-CF52DA1D63D1}"/>
                  </a:ext>
                </a:extLst>
              </p:cNvPr>
              <p:cNvSpPr txBox="1"/>
              <p:nvPr/>
            </p:nvSpPr>
            <p:spPr>
              <a:xfrm>
                <a:off x="0" y="3232547"/>
                <a:ext cx="4995113" cy="1814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/>
                  <a:t>Vẽ </a:t>
                </a:r>
                <a:r>
                  <a:rPr lang="en-US" sz="1800" dirty="0" err="1"/>
                  <a:t>mộ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ầ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ườ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ò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â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 (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i="1" dirty="0"/>
                  <a:t>O</a:t>
                </a:r>
                <a:r>
                  <a:rPr lang="en-US" sz="1800" dirty="0"/>
                  <a:t>), bánh </a:t>
                </a:r>
                <a:r>
                  <a:rPr lang="en-US" sz="1800" dirty="0" err="1"/>
                  <a:t>kí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, </a:t>
                </a:r>
                <a:r>
                  <a:rPr lang="en-US" sz="1800" dirty="0" err="1"/>
                  <a:t>cắt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ụ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ạ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i="1" dirty="0"/>
                  <a:t>A </a:t>
                </a:r>
                <a:r>
                  <a:rPr lang="en-US" sz="1800" dirty="0" err="1"/>
                  <a:t>nằ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ả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gốc</a:t>
                </a:r>
                <a:r>
                  <a:rPr lang="en-US" sz="1800" dirty="0"/>
                  <a:t> 0.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:r>
                  <a:rPr lang="en-US" sz="1800" i="1" dirty="0"/>
                  <a:t>A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iể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diễ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DA7ACD7-DC8E-7255-1AC7-CF52DA1D6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32547"/>
                <a:ext cx="4995113" cy="1814279"/>
              </a:xfrm>
              <a:prstGeom prst="rect">
                <a:avLst/>
              </a:prstGeom>
              <a:blipFill>
                <a:blip r:embed="rId6"/>
                <a:stretch>
                  <a:fillRect l="-977" b="-4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9">
            <a:extLst>
              <a:ext uri="{FF2B5EF4-FFF2-40B4-BE49-F238E27FC236}">
                <a16:creationId xmlns:a16="http://schemas.microsoft.com/office/drawing/2014/main" id="{C74487AD-FE2B-27C2-2A82-17E8C499D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3566" y="3258714"/>
            <a:ext cx="319346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3A37484-4C22-C240-E65A-1228CC049FB7}"/>
                  </a:ext>
                </a:extLst>
              </p:cNvPr>
              <p:cNvSpPr txBox="1"/>
              <p:nvPr/>
            </p:nvSpPr>
            <p:spPr>
              <a:xfrm>
                <a:off x="6419856" y="3288857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3A37484-4C22-C240-E65A-1228CC04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856" y="3288857"/>
                <a:ext cx="213200" cy="307777"/>
              </a:xfrm>
              <a:prstGeom prst="rect">
                <a:avLst/>
              </a:prstGeom>
              <a:blipFill>
                <a:blip r:embed="rId7"/>
                <a:stretch>
                  <a:fillRect l="-22857" r="-25714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0">
            <a:extLst>
              <a:ext uri="{FF2B5EF4-FFF2-40B4-BE49-F238E27FC236}">
                <a16:creationId xmlns:a16="http://schemas.microsoft.com/office/drawing/2014/main" id="{9E63512A-9CE7-5457-5060-374E53961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2493" y="315321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A5C8387B-99AD-9827-EC1C-294D13C36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7676" y="315321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E0688446-FFB7-794D-BF00-F1DF55887B29}"/>
              </a:ext>
            </a:extLst>
          </p:cNvPr>
          <p:cNvCxnSpPr>
            <a:cxnSpLocks/>
          </p:cNvCxnSpPr>
          <p:nvPr/>
        </p:nvCxnSpPr>
        <p:spPr>
          <a:xfrm flipV="1">
            <a:off x="6522493" y="2446047"/>
            <a:ext cx="0" cy="7833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865BF4E3-7D7F-A4BE-FC59-AB10AF367AB2}"/>
              </a:ext>
            </a:extLst>
          </p:cNvPr>
          <p:cNvCxnSpPr>
            <a:cxnSpLocks/>
          </p:cNvCxnSpPr>
          <p:nvPr/>
        </p:nvCxnSpPr>
        <p:spPr>
          <a:xfrm flipV="1">
            <a:off x="7457676" y="2446047"/>
            <a:ext cx="0" cy="7833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696E6C23-7C5E-5D0B-FAE7-122561093A52}"/>
              </a:ext>
            </a:extLst>
          </p:cNvPr>
          <p:cNvCxnSpPr>
            <a:cxnSpLocks/>
          </p:cNvCxnSpPr>
          <p:nvPr/>
        </p:nvCxnSpPr>
        <p:spPr>
          <a:xfrm>
            <a:off x="6522493" y="2446047"/>
            <a:ext cx="9351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D3A18AF0-3FB2-AD82-2FC7-977391146BDA}"/>
              </a:ext>
            </a:extLst>
          </p:cNvPr>
          <p:cNvCxnSpPr>
            <a:cxnSpLocks/>
          </p:cNvCxnSpPr>
          <p:nvPr/>
        </p:nvCxnSpPr>
        <p:spPr>
          <a:xfrm flipV="1">
            <a:off x="6511768" y="2446047"/>
            <a:ext cx="945907" cy="82147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Cung 40">
            <a:extLst>
              <a:ext uri="{FF2B5EF4-FFF2-40B4-BE49-F238E27FC236}">
                <a16:creationId xmlns:a16="http://schemas.microsoft.com/office/drawing/2014/main" id="{6810AFEA-9213-F409-EDB8-820A02CEE8BD}"/>
              </a:ext>
            </a:extLst>
          </p:cNvPr>
          <p:cNvSpPr/>
          <p:nvPr/>
        </p:nvSpPr>
        <p:spPr>
          <a:xfrm>
            <a:off x="6130851" y="2252986"/>
            <a:ext cx="1627911" cy="1664960"/>
          </a:xfrm>
          <a:prstGeom prst="arc">
            <a:avLst>
              <a:gd name="adj1" fmla="val 16200000"/>
              <a:gd name="adj2" fmla="val 2273921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1A358B36-73AD-324B-E54B-10E7C0B4BDAF}"/>
                  </a:ext>
                </a:extLst>
              </p:cNvPr>
              <p:cNvSpPr txBox="1"/>
              <p:nvPr/>
            </p:nvSpPr>
            <p:spPr>
              <a:xfrm>
                <a:off x="7289880" y="3284954"/>
                <a:ext cx="21320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1A358B36-73AD-324B-E54B-10E7C0B4B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880" y="3284954"/>
                <a:ext cx="213200" cy="307777"/>
              </a:xfrm>
              <a:prstGeom prst="rect">
                <a:avLst/>
              </a:prstGeom>
              <a:blipFill>
                <a:blip r:embed="rId8"/>
                <a:stretch>
                  <a:fillRect l="-25714" r="-2285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A2579E89-DEAE-F1C0-00DA-0D64771EE5E1}"/>
                  </a:ext>
                </a:extLst>
              </p:cNvPr>
              <p:cNvSpPr txBox="1"/>
              <p:nvPr/>
            </p:nvSpPr>
            <p:spPr>
              <a:xfrm>
                <a:off x="7739325" y="3305618"/>
                <a:ext cx="381643" cy="3440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A2579E89-DEAE-F1C0-00DA-0D64771E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325" y="3305618"/>
                <a:ext cx="381643" cy="344069"/>
              </a:xfrm>
              <a:prstGeom prst="rect">
                <a:avLst/>
              </a:prstGeom>
              <a:blipFill>
                <a:blip r:embed="rId9"/>
                <a:stretch>
                  <a:fillRect r="-14516"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140">
            <a:extLst>
              <a:ext uri="{FF2B5EF4-FFF2-40B4-BE49-F238E27FC236}">
                <a16:creationId xmlns:a16="http://schemas.microsoft.com/office/drawing/2014/main" id="{39699F15-01E5-0F90-DB14-B8285A523608}"/>
              </a:ext>
            </a:extLst>
          </p:cNvPr>
          <p:cNvSpPr/>
          <p:nvPr/>
        </p:nvSpPr>
        <p:spPr>
          <a:xfrm>
            <a:off x="6466048" y="320503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3" name="Oval 140">
            <a:extLst>
              <a:ext uri="{FF2B5EF4-FFF2-40B4-BE49-F238E27FC236}">
                <a16:creationId xmlns:a16="http://schemas.microsoft.com/office/drawing/2014/main" id="{80A0394D-C2BF-A539-9381-EBF4BAEDFA4A}"/>
              </a:ext>
            </a:extLst>
          </p:cNvPr>
          <p:cNvSpPr/>
          <p:nvPr/>
        </p:nvSpPr>
        <p:spPr>
          <a:xfrm>
            <a:off x="7693920" y="3212994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20" name="Hộp Văn bản 1919">
            <a:extLst>
              <a:ext uri="{FF2B5EF4-FFF2-40B4-BE49-F238E27FC236}">
                <a16:creationId xmlns:a16="http://schemas.microsoft.com/office/drawing/2014/main" id="{A52938B2-294C-F5AC-FFCC-E9916110C046}"/>
              </a:ext>
            </a:extLst>
          </p:cNvPr>
          <p:cNvSpPr txBox="1"/>
          <p:nvPr/>
        </p:nvSpPr>
        <p:spPr>
          <a:xfrm>
            <a:off x="6156176" y="2903681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O</a:t>
            </a:r>
          </a:p>
        </p:txBody>
      </p:sp>
      <p:sp>
        <p:nvSpPr>
          <p:cNvPr id="1921" name="Hộp Văn bản 1920">
            <a:extLst>
              <a:ext uri="{FF2B5EF4-FFF2-40B4-BE49-F238E27FC236}">
                <a16:creationId xmlns:a16="http://schemas.microsoft.com/office/drawing/2014/main" id="{24ED134C-0A87-C23F-CBF3-F59D6BA24133}"/>
              </a:ext>
            </a:extLst>
          </p:cNvPr>
          <p:cNvSpPr txBox="1"/>
          <p:nvPr/>
        </p:nvSpPr>
        <p:spPr>
          <a:xfrm>
            <a:off x="7733855" y="2903681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41" grpId="0" animBg="1"/>
      <p:bldP spid="42" grpId="0"/>
      <p:bldP spid="43" grpId="0"/>
      <p:bldP spid="62" grpId="0" animBg="1"/>
      <p:bldP spid="63" grpId="0" animBg="1"/>
      <p:bldP spid="1920" grpId="0"/>
      <p:bldP spid="1921" grpId="0"/>
    </p:bldLst>
  </p:timing>
</p:sld>
</file>

<file path=ppt/theme/theme1.xml><?xml version="1.0" encoding="utf-8"?>
<a:theme xmlns:a="http://schemas.openxmlformats.org/drawingml/2006/main" name="Freesia Pitch Deck by Slidesgo">
  <a:themeElements>
    <a:clrScheme name="Simple Light">
      <a:dk1>
        <a:srgbClr val="20124D"/>
      </a:dk1>
      <a:lt1>
        <a:srgbClr val="F28D1B"/>
      </a:lt1>
      <a:dk2>
        <a:srgbClr val="F6B26B"/>
      </a:dk2>
      <a:lt2>
        <a:srgbClr val="FFF2CE"/>
      </a:lt2>
      <a:accent1>
        <a:srgbClr val="FCC010"/>
      </a:accent1>
      <a:accent2>
        <a:srgbClr val="F59D19"/>
      </a:accent2>
      <a:accent3>
        <a:srgbClr val="F28D1B"/>
      </a:accent3>
      <a:accent4>
        <a:srgbClr val="FFE082"/>
      </a:accent4>
      <a:accent5>
        <a:srgbClr val="FDCE0F"/>
      </a:accent5>
      <a:accent6>
        <a:srgbClr val="F9CB9C"/>
      </a:accent6>
      <a:hlink>
        <a:srgbClr val="20124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2350</Words>
  <Application>Microsoft Office PowerPoint</Application>
  <PresentationFormat>On-screen Show (16:9)</PresentationFormat>
  <Paragraphs>271</Paragraphs>
  <Slides>36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Wingdings</vt:lpstr>
      <vt:lpstr>Times New Roman</vt:lpstr>
      <vt:lpstr>Montserrat ExtraBold</vt:lpstr>
      <vt:lpstr>Lato</vt:lpstr>
      <vt:lpstr>Staatliches</vt:lpstr>
      <vt:lpstr>Arial</vt:lpstr>
      <vt:lpstr>Josefin Slab SemiBold</vt:lpstr>
      <vt:lpstr>Cambria Math</vt:lpstr>
      <vt:lpstr>Calibri Light</vt:lpstr>
      <vt:lpstr>Montserrat Black</vt:lpstr>
      <vt:lpstr>Roboto Condensed Light</vt:lpstr>
      <vt:lpstr>Montserrat</vt:lpstr>
      <vt:lpstr>Calibri</vt:lpstr>
      <vt:lpstr>Freesia Pitch Deck by Slidesg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Thuong Thu</cp:lastModifiedBy>
  <cp:revision>7</cp:revision>
  <dcterms:modified xsi:type="dcterms:W3CDTF">2022-10-29T02:03:06Z</dcterms:modified>
</cp:coreProperties>
</file>